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D4F6CE6" w14:textId="77777777" w:rsidR="00332EBE" w:rsidRPr="00832F59" w:rsidRDefault="00332EBE" w:rsidP="00A31FAB">
      <w:pPr>
        <w:bidi/>
        <w:jc w:val="center"/>
        <w:rPr>
          <w:rFonts w:ascii="CMU Bright" w:hAnsi="CMU Bright" w:cs="CMU Bright"/>
          <w:sz w:val="48"/>
          <w:szCs w:val="48"/>
          <w:rtl/>
        </w:rPr>
      </w:pPr>
    </w:p>
    <w:p w14:paraId="0B117B1D" w14:textId="77777777" w:rsidR="00A31FAB" w:rsidRPr="00832F59" w:rsidRDefault="00A31FAB" w:rsidP="00A31FAB">
      <w:pPr>
        <w:bidi/>
        <w:jc w:val="center"/>
        <w:rPr>
          <w:rFonts w:ascii="Segoe UI Semilight" w:hAnsi="Segoe UI Semilight" w:cs="Segoe UI Semilight"/>
          <w:sz w:val="48"/>
          <w:szCs w:val="48"/>
          <w:rtl/>
        </w:rPr>
      </w:pPr>
    </w:p>
    <w:p w14:paraId="38ACCCEB" w14:textId="37EEBCD0" w:rsidR="00A31FAB" w:rsidRPr="00832F59" w:rsidRDefault="00CE4DE3" w:rsidP="00A31FAB">
      <w:pPr>
        <w:bidi/>
        <w:jc w:val="center"/>
        <w:rPr>
          <w:rFonts w:ascii="Segoe UI Semilight" w:hAnsi="Segoe UI Semilight" w:cs="Segoe UI Semilight"/>
          <w:sz w:val="48"/>
          <w:szCs w:val="48"/>
        </w:rPr>
      </w:pPr>
      <w:r w:rsidRPr="00832F59">
        <w:rPr>
          <w:rFonts w:ascii="Segoe UI Semilight" w:hAnsi="Segoe UI Semilight" w:cs="Segoe UI Semilight"/>
          <w:sz w:val="48"/>
          <w:szCs w:val="48"/>
        </w:rPr>
        <w:t>Technion – Israel Institute of Technology</w:t>
      </w:r>
    </w:p>
    <w:p w14:paraId="583E34DA" w14:textId="289B022C" w:rsidR="00A31FAB" w:rsidRPr="00832F59" w:rsidRDefault="00CE4DE3" w:rsidP="00A31FAB">
      <w:pPr>
        <w:bidi/>
        <w:jc w:val="center"/>
        <w:rPr>
          <w:rFonts w:ascii="Segoe UI Semilight" w:hAnsi="Segoe UI Semilight" w:cs="Segoe UI Semilight"/>
          <w:sz w:val="44"/>
          <w:szCs w:val="44"/>
        </w:rPr>
      </w:pPr>
      <w:r w:rsidRPr="00832F59">
        <w:rPr>
          <w:rFonts w:ascii="Segoe UI Semilight" w:hAnsi="Segoe UI Semilight" w:cs="Segoe UI Semilight"/>
          <w:sz w:val="44"/>
          <w:szCs w:val="44"/>
        </w:rPr>
        <w:t>Electrical Engineering Department</w:t>
      </w:r>
    </w:p>
    <w:p w14:paraId="657E7519" w14:textId="6D5F25FA" w:rsidR="00A31FAB" w:rsidRPr="00832F59" w:rsidRDefault="00A31FAB" w:rsidP="00CE4DE3">
      <w:pPr>
        <w:bidi/>
        <w:jc w:val="center"/>
        <w:rPr>
          <w:rFonts w:ascii="Segoe UI Semilight" w:hAnsi="Segoe UI Semilight" w:cs="Segoe UI Semilight"/>
          <w:sz w:val="36"/>
          <w:szCs w:val="36"/>
        </w:rPr>
      </w:pPr>
      <w:r w:rsidRPr="00832F59">
        <w:rPr>
          <w:rFonts w:ascii="Segoe UI Semilight" w:hAnsi="Segoe UI Semilight" w:cs="Segoe UI Semilight"/>
          <w:sz w:val="36"/>
          <w:szCs w:val="36"/>
        </w:rPr>
        <w:t xml:space="preserve">Laboratory of </w:t>
      </w:r>
      <w:r w:rsidR="00CE4DE3" w:rsidRPr="00832F59">
        <w:rPr>
          <w:rFonts w:ascii="Segoe UI Semilight" w:hAnsi="Segoe UI Semilight" w:cs="Segoe UI Semilight"/>
          <w:sz w:val="36"/>
          <w:szCs w:val="36"/>
        </w:rPr>
        <w:t>Control, Robotics and Machine Learning</w:t>
      </w:r>
    </w:p>
    <w:p w14:paraId="3F5F1B1F" w14:textId="77777777" w:rsidR="00A31FAB" w:rsidRPr="00832F59" w:rsidRDefault="00A31FAB" w:rsidP="00A31FAB">
      <w:pPr>
        <w:bidi/>
        <w:jc w:val="center"/>
        <w:rPr>
          <w:rFonts w:ascii="Segoe UI Semilight" w:hAnsi="Segoe UI Semilight" w:cs="Segoe UI Semilight"/>
          <w:sz w:val="36"/>
          <w:szCs w:val="36"/>
        </w:rPr>
      </w:pPr>
    </w:p>
    <w:p w14:paraId="3EA04256" w14:textId="7149DF72" w:rsidR="00A31FAB" w:rsidRPr="00832F59" w:rsidRDefault="00932B32" w:rsidP="00A31FAB">
      <w:pPr>
        <w:bidi/>
        <w:jc w:val="center"/>
        <w:rPr>
          <w:rFonts w:ascii="Segoe UI Semilight" w:hAnsi="Segoe UI Semilight" w:cs="Segoe UI Semilight"/>
          <w:b/>
          <w:bCs/>
          <w:sz w:val="48"/>
          <w:szCs w:val="48"/>
          <w:u w:val="single"/>
          <w:rtl/>
        </w:rPr>
      </w:pPr>
      <w:r w:rsidRPr="00832F59">
        <w:rPr>
          <w:rFonts w:ascii="Segoe UI Semilight" w:hAnsi="Segoe UI Semilight" w:cs="Segoe UI Semilight"/>
          <w:b/>
          <w:bCs/>
          <w:sz w:val="48"/>
          <w:szCs w:val="48"/>
          <w:u w:val="single"/>
        </w:rPr>
        <w:t>CNN Spatial Optimizations</w:t>
      </w:r>
    </w:p>
    <w:p w14:paraId="251DC16C" w14:textId="77777777" w:rsidR="00A31FAB" w:rsidRPr="00832F59" w:rsidRDefault="00A31FAB" w:rsidP="00A31FAB">
      <w:pPr>
        <w:bidi/>
        <w:jc w:val="center"/>
        <w:rPr>
          <w:rFonts w:ascii="Segoe UI Semilight" w:hAnsi="Segoe UI Semilight" w:cs="Segoe UI Semilight"/>
          <w:sz w:val="36"/>
          <w:szCs w:val="36"/>
          <w:rtl/>
        </w:rPr>
      </w:pPr>
    </w:p>
    <w:p w14:paraId="01922075" w14:textId="7DC3DCA5" w:rsidR="00A31FAB" w:rsidRPr="00832F59" w:rsidRDefault="00CE4DE3" w:rsidP="00A31FAB">
      <w:pPr>
        <w:bidi/>
        <w:jc w:val="center"/>
        <w:rPr>
          <w:rFonts w:ascii="Segoe UI Semilight" w:hAnsi="Segoe UI Semilight" w:cs="Segoe UI Semilight"/>
          <w:sz w:val="44"/>
          <w:szCs w:val="44"/>
          <w:rtl/>
        </w:rPr>
      </w:pPr>
      <w:r w:rsidRPr="00832F59">
        <w:rPr>
          <w:rFonts w:ascii="Segoe UI Semilight" w:hAnsi="Segoe UI Semilight" w:cs="Segoe UI Semilight"/>
          <w:sz w:val="44"/>
          <w:szCs w:val="44"/>
        </w:rPr>
        <w:t>Winter</w:t>
      </w:r>
      <w:r w:rsidR="00932B32" w:rsidRPr="00832F59">
        <w:rPr>
          <w:rFonts w:ascii="Segoe UI Semilight" w:hAnsi="Segoe UI Semilight" w:cs="Segoe UI Semilight"/>
          <w:sz w:val="44"/>
          <w:szCs w:val="44"/>
        </w:rPr>
        <w:t xml:space="preserve"> Semester of</w:t>
      </w:r>
      <w:r w:rsidRPr="00832F59">
        <w:rPr>
          <w:rFonts w:ascii="Segoe UI Semilight" w:hAnsi="Segoe UI Semilight" w:cs="Segoe UI Semilight"/>
          <w:sz w:val="44"/>
          <w:szCs w:val="44"/>
        </w:rPr>
        <w:t xml:space="preserve"> 2019</w:t>
      </w:r>
    </w:p>
    <w:p w14:paraId="5DF3E246" w14:textId="1AFD3FD0" w:rsidR="00A31FAB" w:rsidRPr="00832F59" w:rsidRDefault="00A31FAB" w:rsidP="00A31FAB">
      <w:pPr>
        <w:bidi/>
        <w:rPr>
          <w:rFonts w:ascii="Segoe UI Semilight" w:hAnsi="Segoe UI Semilight" w:cs="Segoe UI Semilight"/>
          <w:sz w:val="28"/>
          <w:szCs w:val="28"/>
        </w:rPr>
      </w:pPr>
    </w:p>
    <w:p w14:paraId="0085DC58" w14:textId="77777777" w:rsidR="00932B32" w:rsidRPr="00832F59" w:rsidRDefault="00932B32" w:rsidP="00932B32">
      <w:pPr>
        <w:bidi/>
        <w:rPr>
          <w:rFonts w:ascii="Segoe UI Semilight" w:hAnsi="Segoe UI Semilight" w:cs="Segoe UI Semilight"/>
          <w:sz w:val="28"/>
          <w:szCs w:val="28"/>
        </w:rPr>
      </w:pPr>
    </w:p>
    <w:p w14:paraId="0E814FC3" w14:textId="42AE4635" w:rsidR="00932B32" w:rsidRPr="00832F59" w:rsidRDefault="00CE4DE3" w:rsidP="00932B32">
      <w:pPr>
        <w:jc w:val="center"/>
        <w:rPr>
          <w:rFonts w:ascii="Segoe UI Semilight" w:hAnsi="Segoe UI Semilight" w:cs="Segoe UI Semilight"/>
          <w:sz w:val="44"/>
          <w:szCs w:val="44"/>
        </w:rPr>
      </w:pPr>
      <w:r w:rsidRPr="00832F59">
        <w:rPr>
          <w:rFonts w:ascii="Segoe UI Semilight" w:hAnsi="Segoe UI Semilight" w:cs="Segoe UI Semilight"/>
          <w:sz w:val="44"/>
          <w:szCs w:val="44"/>
        </w:rPr>
        <w:t xml:space="preserve">Presenters: </w:t>
      </w:r>
      <w:proofErr w:type="spellStart"/>
      <w:r w:rsidRPr="00832F59">
        <w:rPr>
          <w:rFonts w:ascii="Segoe UI Semilight" w:hAnsi="Segoe UI Semilight" w:cs="Segoe UI Semilight"/>
          <w:sz w:val="44"/>
          <w:szCs w:val="44"/>
        </w:rPr>
        <w:t>Ido</w:t>
      </w:r>
      <w:proofErr w:type="spellEnd"/>
      <w:r w:rsidRPr="00832F59">
        <w:rPr>
          <w:rFonts w:ascii="Segoe UI Semilight" w:hAnsi="Segoe UI Semilight" w:cs="Segoe UI Semilight"/>
          <w:sz w:val="44"/>
          <w:szCs w:val="44"/>
        </w:rPr>
        <w:t xml:space="preserve"> </w:t>
      </w:r>
      <w:proofErr w:type="spellStart"/>
      <w:r w:rsidRPr="00832F59">
        <w:rPr>
          <w:rFonts w:ascii="Segoe UI Semilight" w:hAnsi="Segoe UI Semilight" w:cs="Segoe UI Semilight"/>
          <w:sz w:val="44"/>
          <w:szCs w:val="44"/>
        </w:rPr>
        <w:t>Imanuel</w:t>
      </w:r>
      <w:proofErr w:type="spellEnd"/>
      <w:r w:rsidRPr="00832F59">
        <w:rPr>
          <w:rFonts w:ascii="Segoe UI Semilight" w:hAnsi="Segoe UI Semilight" w:cs="Segoe UI Semilight"/>
          <w:sz w:val="44"/>
          <w:szCs w:val="44"/>
        </w:rPr>
        <w:t xml:space="preserve"> and Inna </w:t>
      </w:r>
      <w:proofErr w:type="spellStart"/>
      <w:r w:rsidRPr="00832F59">
        <w:rPr>
          <w:rFonts w:ascii="Segoe UI Semilight" w:hAnsi="Segoe UI Semilight" w:cs="Segoe UI Semilight"/>
          <w:sz w:val="44"/>
          <w:szCs w:val="44"/>
        </w:rPr>
        <w:t>Batenkov</w:t>
      </w:r>
      <w:proofErr w:type="spellEnd"/>
    </w:p>
    <w:p w14:paraId="4AA1A274" w14:textId="395BB6D1" w:rsidR="00CE4DE3" w:rsidRPr="00832F59" w:rsidRDefault="00CE4DE3" w:rsidP="00932B32">
      <w:pPr>
        <w:jc w:val="center"/>
        <w:rPr>
          <w:rFonts w:ascii="Segoe UI Semilight" w:hAnsi="Segoe UI Semilight" w:cs="Segoe UI Semilight"/>
          <w:sz w:val="44"/>
          <w:szCs w:val="44"/>
        </w:rPr>
      </w:pPr>
      <w:r w:rsidRPr="00832F59">
        <w:rPr>
          <w:rFonts w:ascii="Segoe UI Semilight" w:hAnsi="Segoe UI Semilight" w:cs="Segoe UI Semilight"/>
          <w:sz w:val="44"/>
          <w:szCs w:val="44"/>
        </w:rPr>
        <w:t xml:space="preserve">Supervisor: Gil </w:t>
      </w:r>
      <w:proofErr w:type="spellStart"/>
      <w:r w:rsidRPr="00832F59">
        <w:rPr>
          <w:rFonts w:ascii="Segoe UI Semilight" w:hAnsi="Segoe UI Semilight" w:cs="Segoe UI Semilight"/>
          <w:sz w:val="44"/>
          <w:szCs w:val="44"/>
        </w:rPr>
        <w:t>Shomron</w:t>
      </w:r>
      <w:proofErr w:type="spellEnd"/>
    </w:p>
    <w:p w14:paraId="67521B18" w14:textId="6119A41F" w:rsidR="00CE4DE3" w:rsidRPr="00832F59" w:rsidRDefault="00CE4DE3" w:rsidP="00CE4DE3">
      <w:pPr>
        <w:rPr>
          <w:rFonts w:ascii="CMU Bright" w:hAnsi="CMU Bright" w:cs="CMU Bright"/>
          <w:sz w:val="28"/>
          <w:szCs w:val="28"/>
        </w:rPr>
      </w:pPr>
    </w:p>
    <w:p w14:paraId="2FBA25C2" w14:textId="7A4A19BD" w:rsidR="00CE4DE3" w:rsidRPr="00832F59" w:rsidRDefault="00CE4DE3" w:rsidP="00CE4DE3">
      <w:pPr>
        <w:rPr>
          <w:rFonts w:ascii="CMU Bright" w:hAnsi="CMU Bright" w:cs="CMU Bright"/>
          <w:sz w:val="28"/>
          <w:szCs w:val="28"/>
        </w:rPr>
      </w:pPr>
    </w:p>
    <w:p w14:paraId="07CA5BA7" w14:textId="5E4C3B8C" w:rsidR="00CE4DE3" w:rsidRPr="00832F59" w:rsidRDefault="00CE4DE3" w:rsidP="00CE4DE3">
      <w:pPr>
        <w:rPr>
          <w:rFonts w:ascii="CMU Bright" w:hAnsi="CMU Bright" w:cs="CMU Bright"/>
          <w:sz w:val="28"/>
          <w:szCs w:val="28"/>
        </w:rPr>
      </w:pPr>
    </w:p>
    <w:p w14:paraId="2D956006" w14:textId="29F2B251" w:rsidR="00CE4DE3" w:rsidRPr="00832F59" w:rsidRDefault="00CE4DE3" w:rsidP="00CE4DE3">
      <w:pPr>
        <w:rPr>
          <w:rFonts w:ascii="CMU Bright" w:hAnsi="CMU Bright" w:cs="CMU Bright"/>
          <w:sz w:val="28"/>
          <w:szCs w:val="28"/>
        </w:rPr>
      </w:pPr>
    </w:p>
    <w:p w14:paraId="61A171D1" w14:textId="1359349D" w:rsidR="00CE4DE3" w:rsidRDefault="00CE4DE3" w:rsidP="00CE4DE3">
      <w:pPr>
        <w:rPr>
          <w:rFonts w:ascii="CMU Bright" w:hAnsi="CMU Bright" w:cs="CMU Bright"/>
          <w:sz w:val="28"/>
          <w:szCs w:val="28"/>
        </w:rPr>
      </w:pPr>
    </w:p>
    <w:p w14:paraId="60442028" w14:textId="77777777" w:rsidR="0071597E" w:rsidRPr="00832F59" w:rsidRDefault="0071597E" w:rsidP="00CE4DE3">
      <w:pPr>
        <w:rPr>
          <w:rFonts w:ascii="CMU Bright" w:hAnsi="CMU Bright" w:cs="CMU Bright"/>
          <w:sz w:val="28"/>
          <w:szCs w:val="28"/>
          <w:rtl/>
        </w:rPr>
      </w:pPr>
    </w:p>
    <w:bookmarkStart w:id="0" w:name="_Toc509165400" w:displacedByCustomXml="next"/>
    <w:bookmarkStart w:id="1" w:name="_Toc509165105" w:displacedByCustomXml="next"/>
    <w:bookmarkStart w:id="2" w:name="_Toc509164548" w:displacedByCustomXml="next"/>
    <w:bookmarkStart w:id="3" w:name="_Toc4419296" w:displacedByCustomXml="next"/>
    <w:sdt>
      <w:sdtPr>
        <w:rPr>
          <w:rFonts w:ascii="CMU Bright" w:eastAsiaTheme="minorHAnsi" w:hAnsi="CMU Bright" w:cs="CMU Bright"/>
          <w:color w:val="000000"/>
          <w:sz w:val="22"/>
          <w:szCs w:val="22"/>
          <w:lang w:bidi="he-IL"/>
          <w14:textFill>
            <w14:solidFill>
              <w14:srgbClr w14:val="000000">
                <w14:lumMod w14:val="75000"/>
              </w14:srgbClr>
            </w14:solidFill>
          </w14:textFill>
        </w:rPr>
        <w:id w:val="-1544202948"/>
        <w:docPartObj>
          <w:docPartGallery w:val="Table of Contents"/>
          <w:docPartUnique/>
        </w:docPartObj>
      </w:sdtPr>
      <w:sdtEndPr>
        <w:rPr>
          <w:b/>
          <w:bCs/>
          <w:noProof/>
          <w:rtl/>
        </w:rPr>
      </w:sdtEndPr>
      <w:sdtContent>
        <w:bookmarkEnd w:id="2" w:displacedByCustomXml="prev"/>
        <w:bookmarkEnd w:id="1" w:displacedByCustomXml="prev"/>
        <w:bookmarkEnd w:id="0" w:displacedByCustomXml="prev"/>
        <w:p w14:paraId="06F7ECBE" w14:textId="400909A7" w:rsidR="00CE4DE3" w:rsidRPr="00A94311" w:rsidRDefault="00CE4DE3" w:rsidP="00A94311">
          <w:pPr>
            <w:pStyle w:val="a"/>
            <w:numPr>
              <w:ilvl w:val="0"/>
              <w:numId w:val="0"/>
            </w:numPr>
            <w:rPr>
              <w:rFonts w:ascii="CMU Bright" w:eastAsiaTheme="majorEastAsia" w:hAnsi="CMU Bright" w:cs="CMU Bright"/>
              <w:color w:val="2E74B5" w:themeColor="accent5" w:themeShade="BF"/>
              <w14:textFill>
                <w14:solidFill>
                  <w14:schemeClr w14:val="accent5">
                    <w14:lumMod w14:val="75000"/>
                    <w14:lumMod w14:val="75000"/>
                  </w14:schemeClr>
                </w14:solidFill>
              </w14:textFill>
            </w:rPr>
          </w:pPr>
          <w:r w:rsidRPr="00832F59">
            <w:rPr>
              <w:rStyle w:val="Heading1Char"/>
              <w:rFonts w:ascii="CMU Bright" w:hAnsi="CMU Bright" w:cs="CMU Bright"/>
            </w:rPr>
            <w:t>Table of Contents</w:t>
          </w:r>
          <w:bookmarkEnd w:id="3"/>
        </w:p>
        <w:p w14:paraId="21840221" w14:textId="1649B80B" w:rsidR="00A94311" w:rsidRDefault="00FD141D">
          <w:pPr>
            <w:pStyle w:val="TOC1"/>
            <w:bidi w:val="0"/>
            <w:rPr>
              <w:rFonts w:eastAsiaTheme="minorEastAsia"/>
              <w:noProof/>
            </w:rPr>
          </w:pPr>
          <w:r w:rsidRPr="00832F59">
            <w:rPr>
              <w:rFonts w:ascii="CMU Bright" w:hAnsi="CMU Bright" w:cs="CMU Bright"/>
            </w:rPr>
            <w:fldChar w:fldCharType="begin"/>
          </w:r>
          <w:r w:rsidRPr="00832F59">
            <w:rPr>
              <w:rFonts w:ascii="CMU Bright" w:hAnsi="CMU Bright" w:cs="CMU Bright"/>
            </w:rPr>
            <w:instrText xml:space="preserve"> TOC \o "1-3" \h \z \u </w:instrText>
          </w:r>
          <w:r w:rsidRPr="00832F59">
            <w:rPr>
              <w:rFonts w:ascii="CMU Bright" w:hAnsi="CMU Bright" w:cs="CMU Bright"/>
            </w:rPr>
            <w:fldChar w:fldCharType="separate"/>
          </w:r>
          <w:hyperlink w:anchor="_Toc4419296" w:history="1">
            <w:r w:rsidR="00A94311" w:rsidRPr="0032026F">
              <w:rPr>
                <w:rStyle w:val="Hyperlink"/>
                <w:rFonts w:ascii="CMU Bright" w:eastAsiaTheme="majorEastAsia" w:hAnsi="CMU Bright" w:cs="CMU Bright"/>
                <w:noProof/>
                <w:lang w:bidi="ar-SA"/>
              </w:rPr>
              <w:t>Table of Contents</w:t>
            </w:r>
            <w:r w:rsidR="00A94311">
              <w:rPr>
                <w:noProof/>
                <w:webHidden/>
              </w:rPr>
              <w:tab/>
            </w:r>
            <w:r w:rsidR="00A94311">
              <w:rPr>
                <w:noProof/>
                <w:webHidden/>
              </w:rPr>
              <w:fldChar w:fldCharType="begin"/>
            </w:r>
            <w:r w:rsidR="00A94311">
              <w:rPr>
                <w:noProof/>
                <w:webHidden/>
              </w:rPr>
              <w:instrText xml:space="preserve"> PAGEREF _Toc4419296 \h </w:instrText>
            </w:r>
            <w:r w:rsidR="00A94311">
              <w:rPr>
                <w:noProof/>
                <w:webHidden/>
              </w:rPr>
            </w:r>
            <w:r w:rsidR="00A94311">
              <w:rPr>
                <w:noProof/>
                <w:webHidden/>
              </w:rPr>
              <w:fldChar w:fldCharType="separate"/>
            </w:r>
            <w:r w:rsidR="00A94311">
              <w:rPr>
                <w:noProof/>
                <w:webHidden/>
              </w:rPr>
              <w:t>2</w:t>
            </w:r>
            <w:r w:rsidR="00A94311">
              <w:rPr>
                <w:noProof/>
                <w:webHidden/>
              </w:rPr>
              <w:fldChar w:fldCharType="end"/>
            </w:r>
          </w:hyperlink>
        </w:p>
        <w:p w14:paraId="6052781D" w14:textId="34ADC6F0" w:rsidR="00A94311" w:rsidRDefault="00A94311">
          <w:pPr>
            <w:pStyle w:val="TOC1"/>
            <w:bidi w:val="0"/>
            <w:rPr>
              <w:rFonts w:eastAsiaTheme="minorEastAsia"/>
              <w:noProof/>
            </w:rPr>
          </w:pPr>
          <w:hyperlink w:anchor="_Toc4419297" w:history="1">
            <w:r w:rsidRPr="0032026F">
              <w:rPr>
                <w:rStyle w:val="Hyperlink"/>
                <w:rFonts w:ascii="CMU Bright" w:hAnsi="CMU Bright" w:cs="CMU Bright"/>
                <w:noProof/>
              </w:rPr>
              <w:t>1.</w:t>
            </w:r>
            <w:r>
              <w:rPr>
                <w:rFonts w:eastAsiaTheme="minorEastAsia"/>
                <w:noProof/>
              </w:rPr>
              <w:tab/>
            </w:r>
            <w:r w:rsidRPr="0032026F">
              <w:rPr>
                <w:rStyle w:val="Hyperlink"/>
                <w:rFonts w:ascii="CMU Bright" w:hAnsi="CMU Bright" w:cs="CMU Bright"/>
                <w:noProof/>
              </w:rPr>
              <w:t>Abstract</w:t>
            </w:r>
            <w:r>
              <w:rPr>
                <w:noProof/>
                <w:webHidden/>
              </w:rPr>
              <w:tab/>
            </w:r>
            <w:r>
              <w:rPr>
                <w:noProof/>
                <w:webHidden/>
              </w:rPr>
              <w:fldChar w:fldCharType="begin"/>
            </w:r>
            <w:r>
              <w:rPr>
                <w:noProof/>
                <w:webHidden/>
              </w:rPr>
              <w:instrText xml:space="preserve"> PAGEREF _Toc4419297 \h </w:instrText>
            </w:r>
            <w:r>
              <w:rPr>
                <w:noProof/>
                <w:webHidden/>
              </w:rPr>
            </w:r>
            <w:r>
              <w:rPr>
                <w:noProof/>
                <w:webHidden/>
              </w:rPr>
              <w:fldChar w:fldCharType="separate"/>
            </w:r>
            <w:r>
              <w:rPr>
                <w:noProof/>
                <w:webHidden/>
              </w:rPr>
              <w:t>3</w:t>
            </w:r>
            <w:r>
              <w:rPr>
                <w:noProof/>
                <w:webHidden/>
              </w:rPr>
              <w:fldChar w:fldCharType="end"/>
            </w:r>
          </w:hyperlink>
        </w:p>
        <w:p w14:paraId="56D6DF5A" w14:textId="67E62C97" w:rsidR="00A94311" w:rsidRDefault="00A94311">
          <w:pPr>
            <w:pStyle w:val="TOC2"/>
            <w:tabs>
              <w:tab w:val="left" w:pos="1100"/>
            </w:tabs>
            <w:bidi w:val="0"/>
            <w:rPr>
              <w:rFonts w:eastAsiaTheme="minorEastAsia"/>
              <w:noProof/>
            </w:rPr>
          </w:pPr>
          <w:hyperlink w:anchor="_Toc4419298" w:history="1">
            <w:r w:rsidRPr="0032026F">
              <w:rPr>
                <w:rStyle w:val="Hyperlink"/>
                <w:rFonts w:ascii="CMU Bright" w:hAnsi="CMU Bright" w:cs="CMU Bright"/>
                <w:noProof/>
                <w:lang w:bidi="ar-SA"/>
              </w:rPr>
              <w:t>1.1</w:t>
            </w:r>
            <w:r>
              <w:rPr>
                <w:rFonts w:eastAsiaTheme="minorEastAsia"/>
                <w:noProof/>
              </w:rPr>
              <w:tab/>
            </w:r>
            <w:r w:rsidRPr="0032026F">
              <w:rPr>
                <w:rStyle w:val="Hyperlink"/>
                <w:rFonts w:ascii="CMU Bright" w:hAnsi="CMU Bright" w:cs="CMU Bright"/>
                <w:noProof/>
                <w:lang w:bidi="ar-SA"/>
              </w:rPr>
              <w:t>Achievements</w:t>
            </w:r>
            <w:r>
              <w:rPr>
                <w:noProof/>
                <w:webHidden/>
              </w:rPr>
              <w:tab/>
            </w:r>
            <w:r>
              <w:rPr>
                <w:noProof/>
                <w:webHidden/>
              </w:rPr>
              <w:fldChar w:fldCharType="begin"/>
            </w:r>
            <w:r>
              <w:rPr>
                <w:noProof/>
                <w:webHidden/>
              </w:rPr>
              <w:instrText xml:space="preserve"> PAGEREF _Toc4419298 \h </w:instrText>
            </w:r>
            <w:r>
              <w:rPr>
                <w:noProof/>
                <w:webHidden/>
              </w:rPr>
            </w:r>
            <w:r>
              <w:rPr>
                <w:noProof/>
                <w:webHidden/>
              </w:rPr>
              <w:fldChar w:fldCharType="separate"/>
            </w:r>
            <w:r>
              <w:rPr>
                <w:noProof/>
                <w:webHidden/>
              </w:rPr>
              <w:t>3</w:t>
            </w:r>
            <w:r>
              <w:rPr>
                <w:noProof/>
                <w:webHidden/>
              </w:rPr>
              <w:fldChar w:fldCharType="end"/>
            </w:r>
          </w:hyperlink>
        </w:p>
        <w:p w14:paraId="0C437257" w14:textId="3A0C06D9" w:rsidR="00A94311" w:rsidRDefault="00A94311">
          <w:pPr>
            <w:pStyle w:val="TOC1"/>
            <w:bidi w:val="0"/>
            <w:rPr>
              <w:rFonts w:eastAsiaTheme="minorEastAsia"/>
              <w:noProof/>
            </w:rPr>
          </w:pPr>
          <w:hyperlink w:anchor="_Toc4419299" w:history="1">
            <w:r w:rsidRPr="0032026F">
              <w:rPr>
                <w:rStyle w:val="Hyperlink"/>
                <w:rFonts w:ascii="CMU Bright" w:hAnsi="CMU Bright" w:cs="CMU Bright"/>
                <w:noProof/>
              </w:rPr>
              <w:t>2.</w:t>
            </w:r>
            <w:r>
              <w:rPr>
                <w:rFonts w:eastAsiaTheme="minorEastAsia"/>
                <w:noProof/>
              </w:rPr>
              <w:tab/>
            </w:r>
            <w:r w:rsidRPr="0032026F">
              <w:rPr>
                <w:rStyle w:val="Hyperlink"/>
                <w:rFonts w:ascii="CMU Bright" w:hAnsi="CMU Bright" w:cs="CMU Bright"/>
                <w:noProof/>
              </w:rPr>
              <w:t>Introduction</w:t>
            </w:r>
            <w:r>
              <w:rPr>
                <w:noProof/>
                <w:webHidden/>
              </w:rPr>
              <w:tab/>
            </w:r>
            <w:r>
              <w:rPr>
                <w:noProof/>
                <w:webHidden/>
              </w:rPr>
              <w:fldChar w:fldCharType="begin"/>
            </w:r>
            <w:r>
              <w:rPr>
                <w:noProof/>
                <w:webHidden/>
              </w:rPr>
              <w:instrText xml:space="preserve"> PAGEREF _Toc4419299 \h </w:instrText>
            </w:r>
            <w:r>
              <w:rPr>
                <w:noProof/>
                <w:webHidden/>
              </w:rPr>
            </w:r>
            <w:r>
              <w:rPr>
                <w:noProof/>
                <w:webHidden/>
              </w:rPr>
              <w:fldChar w:fldCharType="separate"/>
            </w:r>
            <w:r>
              <w:rPr>
                <w:noProof/>
                <w:webHidden/>
              </w:rPr>
              <w:t>4</w:t>
            </w:r>
            <w:r>
              <w:rPr>
                <w:noProof/>
                <w:webHidden/>
              </w:rPr>
              <w:fldChar w:fldCharType="end"/>
            </w:r>
          </w:hyperlink>
        </w:p>
        <w:p w14:paraId="128623A3" w14:textId="09391E80" w:rsidR="00A94311" w:rsidRDefault="00A94311">
          <w:pPr>
            <w:pStyle w:val="TOC2"/>
            <w:tabs>
              <w:tab w:val="left" w:pos="1100"/>
            </w:tabs>
            <w:bidi w:val="0"/>
            <w:rPr>
              <w:rFonts w:eastAsiaTheme="minorEastAsia"/>
              <w:noProof/>
            </w:rPr>
          </w:pPr>
          <w:hyperlink w:anchor="_Toc4419300" w:history="1">
            <w:r w:rsidRPr="0032026F">
              <w:rPr>
                <w:rStyle w:val="Hyperlink"/>
                <w:rFonts w:ascii="CMU Bright" w:hAnsi="CMU Bright" w:cs="CMU Bright"/>
                <w:noProof/>
                <w:lang w:bidi="ar-SA"/>
              </w:rPr>
              <w:t>2.1</w:t>
            </w:r>
            <w:r>
              <w:rPr>
                <w:rFonts w:eastAsiaTheme="minorEastAsia"/>
                <w:noProof/>
              </w:rPr>
              <w:tab/>
            </w:r>
            <w:r w:rsidRPr="0032026F">
              <w:rPr>
                <w:rStyle w:val="Hyperlink"/>
                <w:rFonts w:ascii="CMU Bright" w:hAnsi="CMU Bright" w:cs="CMU Bright"/>
                <w:noProof/>
                <w:lang w:bidi="ar-SA"/>
              </w:rPr>
              <w:t>Convolution Neural Networks - Basics [2]</w:t>
            </w:r>
            <w:r>
              <w:rPr>
                <w:noProof/>
                <w:webHidden/>
              </w:rPr>
              <w:tab/>
            </w:r>
            <w:r>
              <w:rPr>
                <w:noProof/>
                <w:webHidden/>
              </w:rPr>
              <w:fldChar w:fldCharType="begin"/>
            </w:r>
            <w:r>
              <w:rPr>
                <w:noProof/>
                <w:webHidden/>
              </w:rPr>
              <w:instrText xml:space="preserve"> PAGEREF _Toc4419300 \h </w:instrText>
            </w:r>
            <w:r>
              <w:rPr>
                <w:noProof/>
                <w:webHidden/>
              </w:rPr>
            </w:r>
            <w:r>
              <w:rPr>
                <w:noProof/>
                <w:webHidden/>
              </w:rPr>
              <w:fldChar w:fldCharType="separate"/>
            </w:r>
            <w:r>
              <w:rPr>
                <w:noProof/>
                <w:webHidden/>
              </w:rPr>
              <w:t>4</w:t>
            </w:r>
            <w:r>
              <w:rPr>
                <w:noProof/>
                <w:webHidden/>
              </w:rPr>
              <w:fldChar w:fldCharType="end"/>
            </w:r>
          </w:hyperlink>
        </w:p>
        <w:p w14:paraId="3F11E840" w14:textId="7C987A47" w:rsidR="00A94311" w:rsidRDefault="00A94311">
          <w:pPr>
            <w:pStyle w:val="TOC3"/>
            <w:tabs>
              <w:tab w:val="left" w:pos="1320"/>
              <w:tab w:val="right" w:leader="dot" w:pos="9016"/>
            </w:tabs>
            <w:rPr>
              <w:rFonts w:eastAsiaTheme="minorEastAsia"/>
              <w:noProof/>
            </w:rPr>
          </w:pPr>
          <w:hyperlink w:anchor="_Toc4419301" w:history="1">
            <w:r w:rsidRPr="0032026F">
              <w:rPr>
                <w:rStyle w:val="Hyperlink"/>
                <w:noProof/>
              </w:rPr>
              <w:t>2.1.1</w:t>
            </w:r>
            <w:r>
              <w:rPr>
                <w:rFonts w:eastAsiaTheme="minorEastAsia"/>
                <w:noProof/>
              </w:rPr>
              <w:tab/>
            </w:r>
            <w:r w:rsidRPr="0032026F">
              <w:rPr>
                <w:rStyle w:val="Hyperlink"/>
                <w:noProof/>
              </w:rPr>
              <w:t>Overview</w:t>
            </w:r>
            <w:r>
              <w:rPr>
                <w:noProof/>
                <w:webHidden/>
              </w:rPr>
              <w:tab/>
            </w:r>
            <w:r>
              <w:rPr>
                <w:noProof/>
                <w:webHidden/>
              </w:rPr>
              <w:fldChar w:fldCharType="begin"/>
            </w:r>
            <w:r>
              <w:rPr>
                <w:noProof/>
                <w:webHidden/>
              </w:rPr>
              <w:instrText xml:space="preserve"> PAGEREF _Toc4419301 \h </w:instrText>
            </w:r>
            <w:r>
              <w:rPr>
                <w:noProof/>
                <w:webHidden/>
              </w:rPr>
            </w:r>
            <w:r>
              <w:rPr>
                <w:noProof/>
                <w:webHidden/>
              </w:rPr>
              <w:fldChar w:fldCharType="separate"/>
            </w:r>
            <w:r>
              <w:rPr>
                <w:noProof/>
                <w:webHidden/>
              </w:rPr>
              <w:t>4</w:t>
            </w:r>
            <w:r>
              <w:rPr>
                <w:noProof/>
                <w:webHidden/>
              </w:rPr>
              <w:fldChar w:fldCharType="end"/>
            </w:r>
          </w:hyperlink>
        </w:p>
        <w:p w14:paraId="2D07B665" w14:textId="77CF8F2C" w:rsidR="00A94311" w:rsidRDefault="00A94311">
          <w:pPr>
            <w:pStyle w:val="TOC3"/>
            <w:tabs>
              <w:tab w:val="left" w:pos="1320"/>
              <w:tab w:val="right" w:leader="dot" w:pos="9016"/>
            </w:tabs>
            <w:rPr>
              <w:rFonts w:eastAsiaTheme="minorEastAsia"/>
              <w:noProof/>
            </w:rPr>
          </w:pPr>
          <w:hyperlink w:anchor="_Toc4419302" w:history="1">
            <w:r w:rsidRPr="0032026F">
              <w:rPr>
                <w:rStyle w:val="Hyperlink"/>
                <w:noProof/>
              </w:rPr>
              <w:t>2.1.2</w:t>
            </w:r>
            <w:r>
              <w:rPr>
                <w:rFonts w:eastAsiaTheme="minorEastAsia"/>
                <w:noProof/>
              </w:rPr>
              <w:tab/>
            </w:r>
            <w:r w:rsidRPr="0032026F">
              <w:rPr>
                <w:rStyle w:val="Hyperlink"/>
                <w:noProof/>
              </w:rPr>
              <w:t>Convolutional Layer</w:t>
            </w:r>
            <w:r>
              <w:rPr>
                <w:noProof/>
                <w:webHidden/>
              </w:rPr>
              <w:tab/>
            </w:r>
            <w:r>
              <w:rPr>
                <w:noProof/>
                <w:webHidden/>
              </w:rPr>
              <w:fldChar w:fldCharType="begin"/>
            </w:r>
            <w:r>
              <w:rPr>
                <w:noProof/>
                <w:webHidden/>
              </w:rPr>
              <w:instrText xml:space="preserve"> PAGEREF _Toc4419302 \h </w:instrText>
            </w:r>
            <w:r>
              <w:rPr>
                <w:noProof/>
                <w:webHidden/>
              </w:rPr>
            </w:r>
            <w:r>
              <w:rPr>
                <w:noProof/>
                <w:webHidden/>
              </w:rPr>
              <w:fldChar w:fldCharType="separate"/>
            </w:r>
            <w:r>
              <w:rPr>
                <w:noProof/>
                <w:webHidden/>
              </w:rPr>
              <w:t>4</w:t>
            </w:r>
            <w:r>
              <w:rPr>
                <w:noProof/>
                <w:webHidden/>
              </w:rPr>
              <w:fldChar w:fldCharType="end"/>
            </w:r>
          </w:hyperlink>
        </w:p>
        <w:p w14:paraId="1BECFDB0" w14:textId="6413A5F9" w:rsidR="00A94311" w:rsidRDefault="00A94311">
          <w:pPr>
            <w:pStyle w:val="TOC3"/>
            <w:tabs>
              <w:tab w:val="left" w:pos="1320"/>
              <w:tab w:val="right" w:leader="dot" w:pos="9016"/>
            </w:tabs>
            <w:rPr>
              <w:rFonts w:eastAsiaTheme="minorEastAsia"/>
              <w:noProof/>
            </w:rPr>
          </w:pPr>
          <w:hyperlink w:anchor="_Toc4419303" w:history="1">
            <w:r w:rsidRPr="0032026F">
              <w:rPr>
                <w:rStyle w:val="Hyperlink"/>
                <w:noProof/>
              </w:rPr>
              <w:t>2.1.3</w:t>
            </w:r>
            <w:r>
              <w:rPr>
                <w:rFonts w:eastAsiaTheme="minorEastAsia"/>
                <w:noProof/>
              </w:rPr>
              <w:tab/>
            </w:r>
            <w:r w:rsidRPr="0032026F">
              <w:rPr>
                <w:rStyle w:val="Hyperlink"/>
                <w:noProof/>
              </w:rPr>
              <w:t>Activation Function</w:t>
            </w:r>
            <w:r>
              <w:rPr>
                <w:noProof/>
                <w:webHidden/>
              </w:rPr>
              <w:tab/>
            </w:r>
            <w:r>
              <w:rPr>
                <w:noProof/>
                <w:webHidden/>
              </w:rPr>
              <w:fldChar w:fldCharType="begin"/>
            </w:r>
            <w:r>
              <w:rPr>
                <w:noProof/>
                <w:webHidden/>
              </w:rPr>
              <w:instrText xml:space="preserve"> PAGEREF _Toc4419303 \h </w:instrText>
            </w:r>
            <w:r>
              <w:rPr>
                <w:noProof/>
                <w:webHidden/>
              </w:rPr>
            </w:r>
            <w:r>
              <w:rPr>
                <w:noProof/>
                <w:webHidden/>
              </w:rPr>
              <w:fldChar w:fldCharType="separate"/>
            </w:r>
            <w:r>
              <w:rPr>
                <w:noProof/>
                <w:webHidden/>
              </w:rPr>
              <w:t>5</w:t>
            </w:r>
            <w:r>
              <w:rPr>
                <w:noProof/>
                <w:webHidden/>
              </w:rPr>
              <w:fldChar w:fldCharType="end"/>
            </w:r>
          </w:hyperlink>
        </w:p>
        <w:p w14:paraId="6DCCF6DE" w14:textId="1F8675D9" w:rsidR="00A94311" w:rsidRDefault="00A94311">
          <w:pPr>
            <w:pStyle w:val="TOC3"/>
            <w:tabs>
              <w:tab w:val="left" w:pos="1320"/>
              <w:tab w:val="right" w:leader="dot" w:pos="9016"/>
            </w:tabs>
            <w:rPr>
              <w:rFonts w:eastAsiaTheme="minorEastAsia"/>
              <w:noProof/>
            </w:rPr>
          </w:pPr>
          <w:hyperlink w:anchor="_Toc4419304" w:history="1">
            <w:r w:rsidRPr="0032026F">
              <w:rPr>
                <w:rStyle w:val="Hyperlink"/>
                <w:noProof/>
              </w:rPr>
              <w:t>2.1.4</w:t>
            </w:r>
            <w:r>
              <w:rPr>
                <w:rFonts w:eastAsiaTheme="minorEastAsia"/>
                <w:noProof/>
              </w:rPr>
              <w:tab/>
            </w:r>
            <w:r w:rsidRPr="0032026F">
              <w:rPr>
                <w:rStyle w:val="Hyperlink"/>
                <w:noProof/>
              </w:rPr>
              <w:t>Fully Connected Layer (Dense layers)</w:t>
            </w:r>
            <w:r>
              <w:rPr>
                <w:noProof/>
                <w:webHidden/>
              </w:rPr>
              <w:tab/>
            </w:r>
            <w:r>
              <w:rPr>
                <w:noProof/>
                <w:webHidden/>
              </w:rPr>
              <w:fldChar w:fldCharType="begin"/>
            </w:r>
            <w:r>
              <w:rPr>
                <w:noProof/>
                <w:webHidden/>
              </w:rPr>
              <w:instrText xml:space="preserve"> PAGEREF _Toc4419304 \h </w:instrText>
            </w:r>
            <w:r>
              <w:rPr>
                <w:noProof/>
                <w:webHidden/>
              </w:rPr>
            </w:r>
            <w:r>
              <w:rPr>
                <w:noProof/>
                <w:webHidden/>
              </w:rPr>
              <w:fldChar w:fldCharType="separate"/>
            </w:r>
            <w:r>
              <w:rPr>
                <w:noProof/>
                <w:webHidden/>
              </w:rPr>
              <w:t>5</w:t>
            </w:r>
            <w:r>
              <w:rPr>
                <w:noProof/>
                <w:webHidden/>
              </w:rPr>
              <w:fldChar w:fldCharType="end"/>
            </w:r>
          </w:hyperlink>
        </w:p>
        <w:p w14:paraId="6B2789BF" w14:textId="2B40CE20" w:rsidR="00A94311" w:rsidRDefault="00A94311">
          <w:pPr>
            <w:pStyle w:val="TOC2"/>
            <w:tabs>
              <w:tab w:val="left" w:pos="1100"/>
            </w:tabs>
            <w:bidi w:val="0"/>
            <w:rPr>
              <w:rFonts w:eastAsiaTheme="minorEastAsia"/>
              <w:noProof/>
            </w:rPr>
          </w:pPr>
          <w:hyperlink w:anchor="_Toc4419305" w:history="1">
            <w:r w:rsidRPr="0032026F">
              <w:rPr>
                <w:rStyle w:val="Hyperlink"/>
                <w:rFonts w:ascii="CMU Bright" w:hAnsi="CMU Bright" w:cs="CMU Bright"/>
                <w:noProof/>
                <w:lang w:bidi="ar-SA"/>
              </w:rPr>
              <w:t>2.2</w:t>
            </w:r>
            <w:r>
              <w:rPr>
                <w:rFonts w:eastAsiaTheme="minorEastAsia"/>
                <w:noProof/>
              </w:rPr>
              <w:tab/>
            </w:r>
            <w:r w:rsidRPr="0032026F">
              <w:rPr>
                <w:rStyle w:val="Hyperlink"/>
                <w:rFonts w:ascii="CMU Bright" w:hAnsi="CMU Bright" w:cs="CMU Bright"/>
                <w:noProof/>
                <w:lang w:bidi="ar-SA"/>
              </w:rPr>
              <w:t>Convolution Neural Networks – Power Considerations</w:t>
            </w:r>
            <w:r>
              <w:rPr>
                <w:noProof/>
                <w:webHidden/>
              </w:rPr>
              <w:tab/>
            </w:r>
            <w:r>
              <w:rPr>
                <w:noProof/>
                <w:webHidden/>
              </w:rPr>
              <w:fldChar w:fldCharType="begin"/>
            </w:r>
            <w:r>
              <w:rPr>
                <w:noProof/>
                <w:webHidden/>
              </w:rPr>
              <w:instrText xml:space="preserve"> PAGEREF _Toc4419305 \h </w:instrText>
            </w:r>
            <w:r>
              <w:rPr>
                <w:noProof/>
                <w:webHidden/>
              </w:rPr>
            </w:r>
            <w:r>
              <w:rPr>
                <w:noProof/>
                <w:webHidden/>
              </w:rPr>
              <w:fldChar w:fldCharType="separate"/>
            </w:r>
            <w:r>
              <w:rPr>
                <w:noProof/>
                <w:webHidden/>
              </w:rPr>
              <w:t>6</w:t>
            </w:r>
            <w:r>
              <w:rPr>
                <w:noProof/>
                <w:webHidden/>
              </w:rPr>
              <w:fldChar w:fldCharType="end"/>
            </w:r>
          </w:hyperlink>
        </w:p>
        <w:p w14:paraId="66DC6230" w14:textId="2AFF23B2" w:rsidR="00A94311" w:rsidRDefault="00A94311">
          <w:pPr>
            <w:pStyle w:val="TOC3"/>
            <w:tabs>
              <w:tab w:val="left" w:pos="1320"/>
              <w:tab w:val="right" w:leader="dot" w:pos="9016"/>
            </w:tabs>
            <w:rPr>
              <w:rFonts w:eastAsiaTheme="minorEastAsia"/>
              <w:noProof/>
            </w:rPr>
          </w:pPr>
          <w:hyperlink w:anchor="_Toc4419306" w:history="1">
            <w:r w:rsidRPr="0032026F">
              <w:rPr>
                <w:rStyle w:val="Hyperlink"/>
                <w:noProof/>
              </w:rPr>
              <w:t>2.2.1</w:t>
            </w:r>
            <w:r>
              <w:rPr>
                <w:rFonts w:eastAsiaTheme="minorEastAsia"/>
                <w:noProof/>
              </w:rPr>
              <w:tab/>
            </w:r>
            <w:r w:rsidRPr="0032026F">
              <w:rPr>
                <w:rStyle w:val="Hyperlink"/>
                <w:noProof/>
              </w:rPr>
              <w:t>Field of View</w:t>
            </w:r>
            <w:r>
              <w:rPr>
                <w:noProof/>
                <w:webHidden/>
              </w:rPr>
              <w:tab/>
            </w:r>
            <w:r>
              <w:rPr>
                <w:noProof/>
                <w:webHidden/>
              </w:rPr>
              <w:fldChar w:fldCharType="begin"/>
            </w:r>
            <w:r>
              <w:rPr>
                <w:noProof/>
                <w:webHidden/>
              </w:rPr>
              <w:instrText xml:space="preserve"> PAGEREF _Toc4419306 \h </w:instrText>
            </w:r>
            <w:r>
              <w:rPr>
                <w:noProof/>
                <w:webHidden/>
              </w:rPr>
            </w:r>
            <w:r>
              <w:rPr>
                <w:noProof/>
                <w:webHidden/>
              </w:rPr>
              <w:fldChar w:fldCharType="separate"/>
            </w:r>
            <w:r>
              <w:rPr>
                <w:noProof/>
                <w:webHidden/>
              </w:rPr>
              <w:t>6</w:t>
            </w:r>
            <w:r>
              <w:rPr>
                <w:noProof/>
                <w:webHidden/>
              </w:rPr>
              <w:fldChar w:fldCharType="end"/>
            </w:r>
          </w:hyperlink>
        </w:p>
        <w:p w14:paraId="2FAFCABE" w14:textId="19B6E1C0" w:rsidR="00A94311" w:rsidRDefault="00A94311">
          <w:pPr>
            <w:pStyle w:val="TOC3"/>
            <w:tabs>
              <w:tab w:val="left" w:pos="1320"/>
              <w:tab w:val="right" w:leader="dot" w:pos="9016"/>
            </w:tabs>
            <w:rPr>
              <w:rFonts w:eastAsiaTheme="minorEastAsia"/>
              <w:noProof/>
            </w:rPr>
          </w:pPr>
          <w:hyperlink w:anchor="_Toc4419307" w:history="1">
            <w:r w:rsidRPr="0032026F">
              <w:rPr>
                <w:rStyle w:val="Hyperlink"/>
                <w:noProof/>
              </w:rPr>
              <w:t>2.2.2</w:t>
            </w:r>
            <w:r>
              <w:rPr>
                <w:rFonts w:eastAsiaTheme="minorEastAsia"/>
                <w:noProof/>
              </w:rPr>
              <w:tab/>
            </w:r>
            <w:r w:rsidRPr="0032026F">
              <w:rPr>
                <w:rStyle w:val="Hyperlink"/>
                <w:noProof/>
              </w:rPr>
              <w:t>MAC Operations and Relu considerations</w:t>
            </w:r>
            <w:r>
              <w:rPr>
                <w:noProof/>
                <w:webHidden/>
              </w:rPr>
              <w:tab/>
            </w:r>
            <w:r>
              <w:rPr>
                <w:noProof/>
                <w:webHidden/>
              </w:rPr>
              <w:fldChar w:fldCharType="begin"/>
            </w:r>
            <w:r>
              <w:rPr>
                <w:noProof/>
                <w:webHidden/>
              </w:rPr>
              <w:instrText xml:space="preserve"> PAGEREF _Toc4419307 \h </w:instrText>
            </w:r>
            <w:r>
              <w:rPr>
                <w:noProof/>
                <w:webHidden/>
              </w:rPr>
            </w:r>
            <w:r>
              <w:rPr>
                <w:noProof/>
                <w:webHidden/>
              </w:rPr>
              <w:fldChar w:fldCharType="separate"/>
            </w:r>
            <w:r>
              <w:rPr>
                <w:noProof/>
                <w:webHidden/>
              </w:rPr>
              <w:t>7</w:t>
            </w:r>
            <w:r>
              <w:rPr>
                <w:noProof/>
                <w:webHidden/>
              </w:rPr>
              <w:fldChar w:fldCharType="end"/>
            </w:r>
          </w:hyperlink>
        </w:p>
        <w:p w14:paraId="0601A5CE" w14:textId="157CAD3B" w:rsidR="00A94311" w:rsidRDefault="00A94311">
          <w:pPr>
            <w:pStyle w:val="TOC1"/>
            <w:bidi w:val="0"/>
            <w:rPr>
              <w:rFonts w:eastAsiaTheme="minorEastAsia"/>
              <w:noProof/>
            </w:rPr>
          </w:pPr>
          <w:hyperlink w:anchor="_Toc4419308" w:history="1">
            <w:r w:rsidRPr="0032026F">
              <w:rPr>
                <w:rStyle w:val="Hyperlink"/>
                <w:rFonts w:ascii="CMU Bright" w:hAnsi="CMU Bright" w:cs="CMU Bright"/>
                <w:noProof/>
              </w:rPr>
              <w:t>3.</w:t>
            </w:r>
            <w:r>
              <w:rPr>
                <w:rFonts w:eastAsiaTheme="minorEastAsia"/>
                <w:noProof/>
              </w:rPr>
              <w:tab/>
            </w:r>
            <w:r w:rsidRPr="0032026F">
              <w:rPr>
                <w:rStyle w:val="Hyperlink"/>
                <w:rFonts w:ascii="CMU Bright" w:hAnsi="CMU Bright" w:cs="CMU Bright"/>
                <w:noProof/>
              </w:rPr>
              <w:t>Project Specification</w:t>
            </w:r>
            <w:r>
              <w:rPr>
                <w:noProof/>
                <w:webHidden/>
              </w:rPr>
              <w:tab/>
            </w:r>
            <w:r>
              <w:rPr>
                <w:noProof/>
                <w:webHidden/>
              </w:rPr>
              <w:fldChar w:fldCharType="begin"/>
            </w:r>
            <w:r>
              <w:rPr>
                <w:noProof/>
                <w:webHidden/>
              </w:rPr>
              <w:instrText xml:space="preserve"> PAGEREF _Toc4419308 \h </w:instrText>
            </w:r>
            <w:r>
              <w:rPr>
                <w:noProof/>
                <w:webHidden/>
              </w:rPr>
            </w:r>
            <w:r>
              <w:rPr>
                <w:noProof/>
                <w:webHidden/>
              </w:rPr>
              <w:fldChar w:fldCharType="separate"/>
            </w:r>
            <w:r>
              <w:rPr>
                <w:noProof/>
                <w:webHidden/>
              </w:rPr>
              <w:t>7</w:t>
            </w:r>
            <w:r>
              <w:rPr>
                <w:noProof/>
                <w:webHidden/>
              </w:rPr>
              <w:fldChar w:fldCharType="end"/>
            </w:r>
          </w:hyperlink>
        </w:p>
        <w:p w14:paraId="08428DF5" w14:textId="53CE6E77" w:rsidR="00A94311" w:rsidRDefault="00A94311">
          <w:pPr>
            <w:pStyle w:val="TOC2"/>
            <w:tabs>
              <w:tab w:val="left" w:pos="1100"/>
            </w:tabs>
            <w:bidi w:val="0"/>
            <w:rPr>
              <w:rFonts w:eastAsiaTheme="minorEastAsia"/>
              <w:noProof/>
            </w:rPr>
          </w:pPr>
          <w:hyperlink w:anchor="_Toc4419309" w:history="1">
            <w:r w:rsidRPr="0032026F">
              <w:rPr>
                <w:rStyle w:val="Hyperlink"/>
                <w:rFonts w:ascii="CMU Bright" w:hAnsi="CMU Bright" w:cs="CMU Bright"/>
                <w:noProof/>
                <w:lang w:bidi="ar-SA"/>
              </w:rPr>
              <w:t>3.1</w:t>
            </w:r>
            <w:r>
              <w:rPr>
                <w:rFonts w:eastAsiaTheme="minorEastAsia"/>
                <w:noProof/>
              </w:rPr>
              <w:tab/>
            </w:r>
            <w:r w:rsidRPr="0032026F">
              <w:rPr>
                <w:rStyle w:val="Hyperlink"/>
                <w:rFonts w:ascii="CMU Bright" w:hAnsi="CMU Bright" w:cs="CMU Bright"/>
                <w:noProof/>
                <w:lang w:bidi="ar-SA"/>
              </w:rPr>
              <w:t>Problem Description</w:t>
            </w:r>
            <w:r>
              <w:rPr>
                <w:noProof/>
                <w:webHidden/>
              </w:rPr>
              <w:tab/>
            </w:r>
            <w:r>
              <w:rPr>
                <w:noProof/>
                <w:webHidden/>
              </w:rPr>
              <w:fldChar w:fldCharType="begin"/>
            </w:r>
            <w:r>
              <w:rPr>
                <w:noProof/>
                <w:webHidden/>
              </w:rPr>
              <w:instrText xml:space="preserve"> PAGEREF _Toc4419309 \h </w:instrText>
            </w:r>
            <w:r>
              <w:rPr>
                <w:noProof/>
                <w:webHidden/>
              </w:rPr>
            </w:r>
            <w:r>
              <w:rPr>
                <w:noProof/>
                <w:webHidden/>
              </w:rPr>
              <w:fldChar w:fldCharType="separate"/>
            </w:r>
            <w:r>
              <w:rPr>
                <w:noProof/>
                <w:webHidden/>
              </w:rPr>
              <w:t>7</w:t>
            </w:r>
            <w:r>
              <w:rPr>
                <w:noProof/>
                <w:webHidden/>
              </w:rPr>
              <w:fldChar w:fldCharType="end"/>
            </w:r>
          </w:hyperlink>
        </w:p>
        <w:p w14:paraId="7C4C935E" w14:textId="0692AA61" w:rsidR="00A94311" w:rsidRDefault="00A94311">
          <w:pPr>
            <w:pStyle w:val="TOC2"/>
            <w:tabs>
              <w:tab w:val="left" w:pos="1100"/>
            </w:tabs>
            <w:bidi w:val="0"/>
            <w:rPr>
              <w:rFonts w:eastAsiaTheme="minorEastAsia"/>
              <w:noProof/>
            </w:rPr>
          </w:pPr>
          <w:hyperlink w:anchor="_Toc4419310" w:history="1">
            <w:r w:rsidRPr="0032026F">
              <w:rPr>
                <w:rStyle w:val="Hyperlink"/>
                <w:noProof/>
                <w:lang w:bidi="ar-SA"/>
              </w:rPr>
              <w:t>3.2</w:t>
            </w:r>
            <w:r>
              <w:rPr>
                <w:rFonts w:eastAsiaTheme="minorEastAsia"/>
                <w:noProof/>
              </w:rPr>
              <w:tab/>
            </w:r>
            <w:r w:rsidRPr="0032026F">
              <w:rPr>
                <w:rStyle w:val="Hyperlink"/>
                <w:noProof/>
                <w:lang w:bidi="ar-SA"/>
              </w:rPr>
              <w:t>Past Work Overview</w:t>
            </w:r>
            <w:r>
              <w:rPr>
                <w:noProof/>
                <w:webHidden/>
              </w:rPr>
              <w:tab/>
            </w:r>
            <w:r>
              <w:rPr>
                <w:noProof/>
                <w:webHidden/>
              </w:rPr>
              <w:fldChar w:fldCharType="begin"/>
            </w:r>
            <w:r>
              <w:rPr>
                <w:noProof/>
                <w:webHidden/>
              </w:rPr>
              <w:instrText xml:space="preserve"> PAGEREF _Toc4419310 \h </w:instrText>
            </w:r>
            <w:r>
              <w:rPr>
                <w:noProof/>
                <w:webHidden/>
              </w:rPr>
            </w:r>
            <w:r>
              <w:rPr>
                <w:noProof/>
                <w:webHidden/>
              </w:rPr>
              <w:fldChar w:fldCharType="separate"/>
            </w:r>
            <w:r>
              <w:rPr>
                <w:noProof/>
                <w:webHidden/>
              </w:rPr>
              <w:t>9</w:t>
            </w:r>
            <w:r>
              <w:rPr>
                <w:noProof/>
                <w:webHidden/>
              </w:rPr>
              <w:fldChar w:fldCharType="end"/>
            </w:r>
          </w:hyperlink>
        </w:p>
        <w:p w14:paraId="20BE732A" w14:textId="6D37E795" w:rsidR="00A94311" w:rsidRDefault="00A94311">
          <w:pPr>
            <w:pStyle w:val="TOC3"/>
            <w:tabs>
              <w:tab w:val="left" w:pos="1320"/>
              <w:tab w:val="right" w:leader="dot" w:pos="9016"/>
            </w:tabs>
            <w:rPr>
              <w:rFonts w:eastAsiaTheme="minorEastAsia"/>
              <w:noProof/>
            </w:rPr>
          </w:pPr>
          <w:hyperlink w:anchor="_Toc4419311" w:history="1">
            <w:r w:rsidRPr="0032026F">
              <w:rPr>
                <w:rStyle w:val="Hyperlink"/>
                <w:noProof/>
              </w:rPr>
              <w:t>3.2.1</w:t>
            </w:r>
            <w:r>
              <w:rPr>
                <w:rFonts w:eastAsiaTheme="minorEastAsia"/>
                <w:noProof/>
              </w:rPr>
              <w:tab/>
            </w:r>
            <w:r w:rsidRPr="0032026F">
              <w:rPr>
                <w:rStyle w:val="Hyperlink"/>
                <w:noProof/>
              </w:rPr>
              <w:t>SnaPEA [5]</w:t>
            </w:r>
            <w:r>
              <w:rPr>
                <w:noProof/>
                <w:webHidden/>
              </w:rPr>
              <w:tab/>
            </w:r>
            <w:r>
              <w:rPr>
                <w:noProof/>
                <w:webHidden/>
              </w:rPr>
              <w:fldChar w:fldCharType="begin"/>
            </w:r>
            <w:r>
              <w:rPr>
                <w:noProof/>
                <w:webHidden/>
              </w:rPr>
              <w:instrText xml:space="preserve"> PAGEREF _Toc4419311 \h </w:instrText>
            </w:r>
            <w:r>
              <w:rPr>
                <w:noProof/>
                <w:webHidden/>
              </w:rPr>
            </w:r>
            <w:r>
              <w:rPr>
                <w:noProof/>
                <w:webHidden/>
              </w:rPr>
              <w:fldChar w:fldCharType="separate"/>
            </w:r>
            <w:r>
              <w:rPr>
                <w:noProof/>
                <w:webHidden/>
              </w:rPr>
              <w:t>9</w:t>
            </w:r>
            <w:r>
              <w:rPr>
                <w:noProof/>
                <w:webHidden/>
              </w:rPr>
              <w:fldChar w:fldCharType="end"/>
            </w:r>
          </w:hyperlink>
        </w:p>
        <w:p w14:paraId="4554C908" w14:textId="5445231A" w:rsidR="00A94311" w:rsidRDefault="00A94311">
          <w:pPr>
            <w:pStyle w:val="TOC3"/>
            <w:tabs>
              <w:tab w:val="left" w:pos="1320"/>
              <w:tab w:val="right" w:leader="dot" w:pos="9016"/>
            </w:tabs>
            <w:rPr>
              <w:rFonts w:eastAsiaTheme="minorEastAsia"/>
              <w:noProof/>
            </w:rPr>
          </w:pPr>
          <w:hyperlink w:anchor="_Toc4419312" w:history="1">
            <w:r w:rsidRPr="0032026F">
              <w:rPr>
                <w:rStyle w:val="Hyperlink"/>
                <w:noProof/>
              </w:rPr>
              <w:t>3.2.2</w:t>
            </w:r>
            <w:r>
              <w:rPr>
                <w:rFonts w:eastAsiaTheme="minorEastAsia"/>
                <w:noProof/>
              </w:rPr>
              <w:tab/>
            </w:r>
            <w:r w:rsidRPr="0032026F">
              <w:rPr>
                <w:rStyle w:val="Hyperlink"/>
                <w:noProof/>
              </w:rPr>
              <w:t>Cross-Neuron Predictions [5]</w:t>
            </w:r>
            <w:r>
              <w:rPr>
                <w:noProof/>
                <w:webHidden/>
              </w:rPr>
              <w:tab/>
            </w:r>
            <w:r>
              <w:rPr>
                <w:noProof/>
                <w:webHidden/>
              </w:rPr>
              <w:fldChar w:fldCharType="begin"/>
            </w:r>
            <w:r>
              <w:rPr>
                <w:noProof/>
                <w:webHidden/>
              </w:rPr>
              <w:instrText xml:space="preserve"> PAGEREF _Toc4419312 \h </w:instrText>
            </w:r>
            <w:r>
              <w:rPr>
                <w:noProof/>
                <w:webHidden/>
              </w:rPr>
            </w:r>
            <w:r>
              <w:rPr>
                <w:noProof/>
                <w:webHidden/>
              </w:rPr>
              <w:fldChar w:fldCharType="separate"/>
            </w:r>
            <w:r>
              <w:rPr>
                <w:noProof/>
                <w:webHidden/>
              </w:rPr>
              <w:t>10</w:t>
            </w:r>
            <w:r>
              <w:rPr>
                <w:noProof/>
                <w:webHidden/>
              </w:rPr>
              <w:fldChar w:fldCharType="end"/>
            </w:r>
          </w:hyperlink>
        </w:p>
        <w:p w14:paraId="60B10947" w14:textId="7EF3BF0E" w:rsidR="00A94311" w:rsidRDefault="00A94311">
          <w:pPr>
            <w:pStyle w:val="TOC1"/>
            <w:bidi w:val="0"/>
            <w:rPr>
              <w:rFonts w:eastAsiaTheme="minorEastAsia"/>
              <w:noProof/>
            </w:rPr>
          </w:pPr>
          <w:hyperlink w:anchor="_Toc4419313" w:history="1">
            <w:r w:rsidRPr="0032026F">
              <w:rPr>
                <w:rStyle w:val="Hyperlink"/>
                <w:rFonts w:ascii="CMU Bright" w:hAnsi="CMU Bright" w:cs="CMU Bright"/>
                <w:noProof/>
              </w:rPr>
              <w:t>4.</w:t>
            </w:r>
            <w:r>
              <w:rPr>
                <w:rFonts w:eastAsiaTheme="minorEastAsia"/>
                <w:noProof/>
              </w:rPr>
              <w:tab/>
            </w:r>
            <w:r w:rsidRPr="0032026F">
              <w:rPr>
                <w:rStyle w:val="Hyperlink"/>
                <w:rFonts w:ascii="CMU Bright" w:hAnsi="CMU Bright" w:cs="CMU Bright"/>
                <w:noProof/>
              </w:rPr>
              <w:t>Architecture</w:t>
            </w:r>
            <w:r>
              <w:rPr>
                <w:noProof/>
                <w:webHidden/>
              </w:rPr>
              <w:tab/>
            </w:r>
            <w:r>
              <w:rPr>
                <w:noProof/>
                <w:webHidden/>
              </w:rPr>
              <w:fldChar w:fldCharType="begin"/>
            </w:r>
            <w:r>
              <w:rPr>
                <w:noProof/>
                <w:webHidden/>
              </w:rPr>
              <w:instrText xml:space="preserve"> PAGEREF _Toc4419313 \h </w:instrText>
            </w:r>
            <w:r>
              <w:rPr>
                <w:noProof/>
                <w:webHidden/>
              </w:rPr>
            </w:r>
            <w:r>
              <w:rPr>
                <w:noProof/>
                <w:webHidden/>
              </w:rPr>
              <w:fldChar w:fldCharType="separate"/>
            </w:r>
            <w:r>
              <w:rPr>
                <w:noProof/>
                <w:webHidden/>
              </w:rPr>
              <w:t>11</w:t>
            </w:r>
            <w:r>
              <w:rPr>
                <w:noProof/>
                <w:webHidden/>
              </w:rPr>
              <w:fldChar w:fldCharType="end"/>
            </w:r>
          </w:hyperlink>
        </w:p>
        <w:p w14:paraId="02BDCCAD" w14:textId="65F227E7" w:rsidR="00A94311" w:rsidRDefault="00A94311">
          <w:pPr>
            <w:pStyle w:val="TOC2"/>
            <w:tabs>
              <w:tab w:val="left" w:pos="1100"/>
            </w:tabs>
            <w:bidi w:val="0"/>
            <w:rPr>
              <w:rFonts w:eastAsiaTheme="minorEastAsia"/>
              <w:noProof/>
            </w:rPr>
          </w:pPr>
          <w:hyperlink w:anchor="_Toc4419314" w:history="1">
            <w:r w:rsidRPr="0032026F">
              <w:rPr>
                <w:rStyle w:val="Hyperlink"/>
                <w:noProof/>
                <w:lang w:bidi="ar-SA"/>
              </w:rPr>
              <w:t>4.1</w:t>
            </w:r>
            <w:r>
              <w:rPr>
                <w:rFonts w:eastAsiaTheme="minorEastAsia"/>
                <w:noProof/>
              </w:rPr>
              <w:tab/>
            </w:r>
            <w:r w:rsidRPr="0032026F">
              <w:rPr>
                <w:rStyle w:val="Hyperlink"/>
                <w:noProof/>
                <w:lang w:bidi="ar-SA"/>
              </w:rPr>
              <w:t>Spatial Layer</w:t>
            </w:r>
            <w:r>
              <w:rPr>
                <w:noProof/>
                <w:webHidden/>
              </w:rPr>
              <w:tab/>
            </w:r>
            <w:r>
              <w:rPr>
                <w:noProof/>
                <w:webHidden/>
              </w:rPr>
              <w:fldChar w:fldCharType="begin"/>
            </w:r>
            <w:r>
              <w:rPr>
                <w:noProof/>
                <w:webHidden/>
              </w:rPr>
              <w:instrText xml:space="preserve"> PAGEREF _Toc4419314 \h </w:instrText>
            </w:r>
            <w:r>
              <w:rPr>
                <w:noProof/>
                <w:webHidden/>
              </w:rPr>
            </w:r>
            <w:r>
              <w:rPr>
                <w:noProof/>
                <w:webHidden/>
              </w:rPr>
              <w:fldChar w:fldCharType="separate"/>
            </w:r>
            <w:r>
              <w:rPr>
                <w:noProof/>
                <w:webHidden/>
              </w:rPr>
              <w:t>11</w:t>
            </w:r>
            <w:r>
              <w:rPr>
                <w:noProof/>
                <w:webHidden/>
              </w:rPr>
              <w:fldChar w:fldCharType="end"/>
            </w:r>
          </w:hyperlink>
        </w:p>
        <w:p w14:paraId="4661C132" w14:textId="51C14ECB" w:rsidR="00A94311" w:rsidRDefault="00A94311">
          <w:pPr>
            <w:pStyle w:val="TOC2"/>
            <w:tabs>
              <w:tab w:val="left" w:pos="1100"/>
            </w:tabs>
            <w:bidi w:val="0"/>
            <w:rPr>
              <w:rFonts w:eastAsiaTheme="minorEastAsia"/>
              <w:noProof/>
            </w:rPr>
          </w:pPr>
          <w:hyperlink w:anchor="_Toc4419315" w:history="1">
            <w:r w:rsidRPr="0032026F">
              <w:rPr>
                <w:rStyle w:val="Hyperlink"/>
                <w:noProof/>
                <w:lang w:bidi="ar-SA"/>
              </w:rPr>
              <w:t>4.2</w:t>
            </w:r>
            <w:r>
              <w:rPr>
                <w:rFonts w:eastAsiaTheme="minorEastAsia"/>
                <w:noProof/>
              </w:rPr>
              <w:tab/>
            </w:r>
            <w:r w:rsidRPr="0032026F">
              <w:rPr>
                <w:rStyle w:val="Hyperlink"/>
                <w:noProof/>
                <w:lang w:bidi="ar-SA"/>
              </w:rPr>
              <w:t>Spatial Network Framework</w:t>
            </w:r>
            <w:r>
              <w:rPr>
                <w:noProof/>
                <w:webHidden/>
              </w:rPr>
              <w:tab/>
            </w:r>
            <w:r>
              <w:rPr>
                <w:noProof/>
                <w:webHidden/>
              </w:rPr>
              <w:fldChar w:fldCharType="begin"/>
            </w:r>
            <w:r>
              <w:rPr>
                <w:noProof/>
                <w:webHidden/>
              </w:rPr>
              <w:instrText xml:space="preserve"> PAGEREF _Toc4419315 \h </w:instrText>
            </w:r>
            <w:r>
              <w:rPr>
                <w:noProof/>
                <w:webHidden/>
              </w:rPr>
            </w:r>
            <w:r>
              <w:rPr>
                <w:noProof/>
                <w:webHidden/>
              </w:rPr>
              <w:fldChar w:fldCharType="separate"/>
            </w:r>
            <w:r>
              <w:rPr>
                <w:noProof/>
                <w:webHidden/>
              </w:rPr>
              <w:t>11</w:t>
            </w:r>
            <w:r>
              <w:rPr>
                <w:noProof/>
                <w:webHidden/>
              </w:rPr>
              <w:fldChar w:fldCharType="end"/>
            </w:r>
          </w:hyperlink>
        </w:p>
        <w:p w14:paraId="2F3D656C" w14:textId="202E100E" w:rsidR="00A94311" w:rsidRDefault="00A94311">
          <w:pPr>
            <w:pStyle w:val="TOC1"/>
            <w:bidi w:val="0"/>
            <w:rPr>
              <w:rFonts w:eastAsiaTheme="minorEastAsia"/>
              <w:noProof/>
            </w:rPr>
          </w:pPr>
          <w:hyperlink w:anchor="_Toc4419316" w:history="1">
            <w:r w:rsidRPr="0032026F">
              <w:rPr>
                <w:rStyle w:val="Hyperlink"/>
                <w:rFonts w:ascii="CMU Bright" w:hAnsi="CMU Bright" w:cs="CMU Bright"/>
                <w:noProof/>
              </w:rPr>
              <w:t>5.</w:t>
            </w:r>
            <w:r>
              <w:rPr>
                <w:rFonts w:eastAsiaTheme="minorEastAsia"/>
                <w:noProof/>
              </w:rPr>
              <w:tab/>
            </w:r>
            <w:r w:rsidRPr="0032026F">
              <w:rPr>
                <w:rStyle w:val="Hyperlink"/>
                <w:rFonts w:ascii="CMU Bright" w:hAnsi="CMU Bright" w:cs="CMU Bright"/>
                <w:noProof/>
              </w:rPr>
              <w:t>Optimization</w:t>
            </w:r>
            <w:r>
              <w:rPr>
                <w:noProof/>
                <w:webHidden/>
              </w:rPr>
              <w:tab/>
            </w:r>
            <w:r>
              <w:rPr>
                <w:noProof/>
                <w:webHidden/>
              </w:rPr>
              <w:fldChar w:fldCharType="begin"/>
            </w:r>
            <w:r>
              <w:rPr>
                <w:noProof/>
                <w:webHidden/>
              </w:rPr>
              <w:instrText xml:space="preserve"> PAGEREF _Toc4419316 \h </w:instrText>
            </w:r>
            <w:r>
              <w:rPr>
                <w:noProof/>
                <w:webHidden/>
              </w:rPr>
            </w:r>
            <w:r>
              <w:rPr>
                <w:noProof/>
                <w:webHidden/>
              </w:rPr>
              <w:fldChar w:fldCharType="separate"/>
            </w:r>
            <w:r>
              <w:rPr>
                <w:noProof/>
                <w:webHidden/>
              </w:rPr>
              <w:t>12</w:t>
            </w:r>
            <w:r>
              <w:rPr>
                <w:noProof/>
                <w:webHidden/>
              </w:rPr>
              <w:fldChar w:fldCharType="end"/>
            </w:r>
          </w:hyperlink>
        </w:p>
        <w:p w14:paraId="6168AAF0" w14:textId="4AA876F3" w:rsidR="00A94311" w:rsidRDefault="00A94311">
          <w:pPr>
            <w:pStyle w:val="TOC2"/>
            <w:tabs>
              <w:tab w:val="left" w:pos="1100"/>
            </w:tabs>
            <w:bidi w:val="0"/>
            <w:rPr>
              <w:rFonts w:eastAsiaTheme="minorEastAsia"/>
              <w:noProof/>
            </w:rPr>
          </w:pPr>
          <w:hyperlink w:anchor="_Toc4419317" w:history="1">
            <w:r w:rsidRPr="0032026F">
              <w:rPr>
                <w:rStyle w:val="Hyperlink"/>
                <w:noProof/>
                <w:lang w:bidi="ar-SA"/>
              </w:rPr>
              <w:t>5.1</w:t>
            </w:r>
            <w:r>
              <w:rPr>
                <w:rFonts w:eastAsiaTheme="minorEastAsia"/>
                <w:noProof/>
              </w:rPr>
              <w:tab/>
            </w:r>
            <w:r w:rsidRPr="0032026F">
              <w:rPr>
                <w:rStyle w:val="Hyperlink"/>
                <w:noProof/>
                <w:lang w:bidi="ar-SA"/>
              </w:rPr>
              <w:t>Overview</w:t>
            </w:r>
            <w:r>
              <w:rPr>
                <w:noProof/>
                <w:webHidden/>
              </w:rPr>
              <w:tab/>
            </w:r>
            <w:r>
              <w:rPr>
                <w:noProof/>
                <w:webHidden/>
              </w:rPr>
              <w:fldChar w:fldCharType="begin"/>
            </w:r>
            <w:r>
              <w:rPr>
                <w:noProof/>
                <w:webHidden/>
              </w:rPr>
              <w:instrText xml:space="preserve"> PAGEREF _Toc4419317 \h </w:instrText>
            </w:r>
            <w:r>
              <w:rPr>
                <w:noProof/>
                <w:webHidden/>
              </w:rPr>
            </w:r>
            <w:r>
              <w:rPr>
                <w:noProof/>
                <w:webHidden/>
              </w:rPr>
              <w:fldChar w:fldCharType="separate"/>
            </w:r>
            <w:r>
              <w:rPr>
                <w:noProof/>
                <w:webHidden/>
              </w:rPr>
              <w:t>12</w:t>
            </w:r>
            <w:r>
              <w:rPr>
                <w:noProof/>
                <w:webHidden/>
              </w:rPr>
              <w:fldChar w:fldCharType="end"/>
            </w:r>
          </w:hyperlink>
        </w:p>
        <w:p w14:paraId="077296B4" w14:textId="3C55B894" w:rsidR="00A94311" w:rsidRDefault="00A94311">
          <w:pPr>
            <w:pStyle w:val="TOC2"/>
            <w:tabs>
              <w:tab w:val="left" w:pos="1100"/>
            </w:tabs>
            <w:bidi w:val="0"/>
            <w:rPr>
              <w:rFonts w:eastAsiaTheme="minorEastAsia"/>
              <w:noProof/>
            </w:rPr>
          </w:pPr>
          <w:hyperlink w:anchor="_Toc4419318" w:history="1">
            <w:r w:rsidRPr="0032026F">
              <w:rPr>
                <w:rStyle w:val="Hyperlink"/>
                <w:noProof/>
                <w:lang w:bidi="ar-SA"/>
              </w:rPr>
              <w:t>5.2</w:t>
            </w:r>
            <w:r>
              <w:rPr>
                <w:rFonts w:eastAsiaTheme="minorEastAsia"/>
                <w:noProof/>
              </w:rPr>
              <w:tab/>
            </w:r>
            <w:r w:rsidRPr="0032026F">
              <w:rPr>
                <w:rStyle w:val="Hyperlink"/>
                <w:noProof/>
                <w:lang w:bidi="ar-SA"/>
              </w:rPr>
              <w:t>Optimization Algorithm</w:t>
            </w:r>
            <w:r>
              <w:rPr>
                <w:noProof/>
                <w:webHidden/>
              </w:rPr>
              <w:tab/>
            </w:r>
            <w:r>
              <w:rPr>
                <w:noProof/>
                <w:webHidden/>
              </w:rPr>
              <w:fldChar w:fldCharType="begin"/>
            </w:r>
            <w:r>
              <w:rPr>
                <w:noProof/>
                <w:webHidden/>
              </w:rPr>
              <w:instrText xml:space="preserve"> PAGEREF _Toc4419318 \h </w:instrText>
            </w:r>
            <w:r>
              <w:rPr>
                <w:noProof/>
                <w:webHidden/>
              </w:rPr>
            </w:r>
            <w:r>
              <w:rPr>
                <w:noProof/>
                <w:webHidden/>
              </w:rPr>
              <w:fldChar w:fldCharType="separate"/>
            </w:r>
            <w:r>
              <w:rPr>
                <w:noProof/>
                <w:webHidden/>
              </w:rPr>
              <w:t>13</w:t>
            </w:r>
            <w:r>
              <w:rPr>
                <w:noProof/>
                <w:webHidden/>
              </w:rPr>
              <w:fldChar w:fldCharType="end"/>
            </w:r>
          </w:hyperlink>
        </w:p>
        <w:p w14:paraId="520C1EE1" w14:textId="4A116E55" w:rsidR="00A94311" w:rsidRDefault="00A94311">
          <w:pPr>
            <w:pStyle w:val="TOC3"/>
            <w:tabs>
              <w:tab w:val="left" w:pos="1320"/>
              <w:tab w:val="right" w:leader="dot" w:pos="9016"/>
            </w:tabs>
            <w:rPr>
              <w:rFonts w:eastAsiaTheme="minorEastAsia"/>
              <w:noProof/>
            </w:rPr>
          </w:pPr>
          <w:hyperlink w:anchor="_Toc4419319" w:history="1">
            <w:r w:rsidRPr="0032026F">
              <w:rPr>
                <w:rStyle w:val="Hyperlink"/>
                <w:noProof/>
                <w:lang w:bidi="ar-SA"/>
              </w:rPr>
              <w:t>5.2.1</w:t>
            </w:r>
            <w:r>
              <w:rPr>
                <w:rFonts w:eastAsiaTheme="minorEastAsia"/>
                <w:noProof/>
              </w:rPr>
              <w:tab/>
            </w:r>
            <w:r w:rsidRPr="0032026F">
              <w:rPr>
                <w:rStyle w:val="Hyperlink"/>
                <w:noProof/>
                <w:lang w:bidi="ar-SA"/>
              </w:rPr>
              <w:t>Combinatorial Troubles</w:t>
            </w:r>
            <w:r>
              <w:rPr>
                <w:noProof/>
                <w:webHidden/>
              </w:rPr>
              <w:tab/>
            </w:r>
            <w:r>
              <w:rPr>
                <w:noProof/>
                <w:webHidden/>
              </w:rPr>
              <w:fldChar w:fldCharType="begin"/>
            </w:r>
            <w:r>
              <w:rPr>
                <w:noProof/>
                <w:webHidden/>
              </w:rPr>
              <w:instrText xml:space="preserve"> PAGEREF _Toc4419319 \h </w:instrText>
            </w:r>
            <w:r>
              <w:rPr>
                <w:noProof/>
                <w:webHidden/>
              </w:rPr>
            </w:r>
            <w:r>
              <w:rPr>
                <w:noProof/>
                <w:webHidden/>
              </w:rPr>
              <w:fldChar w:fldCharType="separate"/>
            </w:r>
            <w:r>
              <w:rPr>
                <w:noProof/>
                <w:webHidden/>
              </w:rPr>
              <w:t>13</w:t>
            </w:r>
            <w:r>
              <w:rPr>
                <w:noProof/>
                <w:webHidden/>
              </w:rPr>
              <w:fldChar w:fldCharType="end"/>
            </w:r>
          </w:hyperlink>
        </w:p>
        <w:p w14:paraId="36096D03" w14:textId="28D8DBB0" w:rsidR="00A94311" w:rsidRDefault="00A94311">
          <w:pPr>
            <w:pStyle w:val="TOC3"/>
            <w:tabs>
              <w:tab w:val="left" w:pos="1320"/>
              <w:tab w:val="right" w:leader="dot" w:pos="9016"/>
            </w:tabs>
            <w:rPr>
              <w:rFonts w:eastAsiaTheme="minorEastAsia"/>
              <w:noProof/>
            </w:rPr>
          </w:pPr>
          <w:hyperlink w:anchor="_Toc4419320" w:history="1">
            <w:r w:rsidRPr="0032026F">
              <w:rPr>
                <w:rStyle w:val="Hyperlink"/>
                <w:noProof/>
              </w:rPr>
              <w:t>5.2.2</w:t>
            </w:r>
            <w:r>
              <w:rPr>
                <w:rFonts w:eastAsiaTheme="minorEastAsia"/>
                <w:noProof/>
              </w:rPr>
              <w:tab/>
            </w:r>
            <w:r w:rsidRPr="0032026F">
              <w:rPr>
                <w:rStyle w:val="Hyperlink"/>
                <w:noProof/>
              </w:rPr>
              <w:t>Greedy Optimization</w:t>
            </w:r>
            <w:r>
              <w:rPr>
                <w:noProof/>
                <w:webHidden/>
              </w:rPr>
              <w:tab/>
            </w:r>
            <w:r>
              <w:rPr>
                <w:noProof/>
                <w:webHidden/>
              </w:rPr>
              <w:fldChar w:fldCharType="begin"/>
            </w:r>
            <w:r>
              <w:rPr>
                <w:noProof/>
                <w:webHidden/>
              </w:rPr>
              <w:instrText xml:space="preserve"> PAGEREF _Toc4419320 \h </w:instrText>
            </w:r>
            <w:r>
              <w:rPr>
                <w:noProof/>
                <w:webHidden/>
              </w:rPr>
            </w:r>
            <w:r>
              <w:rPr>
                <w:noProof/>
                <w:webHidden/>
              </w:rPr>
              <w:fldChar w:fldCharType="separate"/>
            </w:r>
            <w:r>
              <w:rPr>
                <w:noProof/>
                <w:webHidden/>
              </w:rPr>
              <w:t>14</w:t>
            </w:r>
            <w:r>
              <w:rPr>
                <w:noProof/>
                <w:webHidden/>
              </w:rPr>
              <w:fldChar w:fldCharType="end"/>
            </w:r>
          </w:hyperlink>
        </w:p>
        <w:p w14:paraId="22A7ECAD" w14:textId="173A6A92" w:rsidR="00A94311" w:rsidRDefault="00A94311">
          <w:pPr>
            <w:pStyle w:val="TOC3"/>
            <w:tabs>
              <w:tab w:val="left" w:pos="1320"/>
              <w:tab w:val="right" w:leader="dot" w:pos="9016"/>
            </w:tabs>
            <w:rPr>
              <w:rFonts w:eastAsiaTheme="minorEastAsia"/>
              <w:noProof/>
            </w:rPr>
          </w:pPr>
          <w:hyperlink w:anchor="_Toc4419321" w:history="1">
            <w:r w:rsidRPr="0032026F">
              <w:rPr>
                <w:rStyle w:val="Hyperlink"/>
                <w:rFonts w:ascii="CMU Bright" w:hAnsi="CMU Bright" w:cs="CMU Bright"/>
                <w:noProof/>
              </w:rPr>
              <w:t>5.2.3</w:t>
            </w:r>
            <w:r>
              <w:rPr>
                <w:rFonts w:eastAsiaTheme="minorEastAsia"/>
                <w:noProof/>
              </w:rPr>
              <w:tab/>
            </w:r>
            <w:r w:rsidRPr="0032026F">
              <w:rPr>
                <w:rStyle w:val="Hyperlink"/>
                <w:noProof/>
              </w:rPr>
              <w:t>Hyper-parameters</w:t>
            </w:r>
            <w:r>
              <w:rPr>
                <w:noProof/>
                <w:webHidden/>
              </w:rPr>
              <w:tab/>
            </w:r>
            <w:r>
              <w:rPr>
                <w:noProof/>
                <w:webHidden/>
              </w:rPr>
              <w:fldChar w:fldCharType="begin"/>
            </w:r>
            <w:r>
              <w:rPr>
                <w:noProof/>
                <w:webHidden/>
              </w:rPr>
              <w:instrText xml:space="preserve"> PAGEREF _Toc4419321 \h </w:instrText>
            </w:r>
            <w:r>
              <w:rPr>
                <w:noProof/>
                <w:webHidden/>
              </w:rPr>
            </w:r>
            <w:r>
              <w:rPr>
                <w:noProof/>
                <w:webHidden/>
              </w:rPr>
              <w:fldChar w:fldCharType="separate"/>
            </w:r>
            <w:r>
              <w:rPr>
                <w:noProof/>
                <w:webHidden/>
              </w:rPr>
              <w:t>16</w:t>
            </w:r>
            <w:r>
              <w:rPr>
                <w:noProof/>
                <w:webHidden/>
              </w:rPr>
              <w:fldChar w:fldCharType="end"/>
            </w:r>
          </w:hyperlink>
        </w:p>
        <w:p w14:paraId="1F2F617F" w14:textId="56E0C17B" w:rsidR="00A94311" w:rsidRDefault="00A94311">
          <w:pPr>
            <w:pStyle w:val="TOC1"/>
            <w:bidi w:val="0"/>
            <w:rPr>
              <w:rFonts w:eastAsiaTheme="minorEastAsia"/>
              <w:noProof/>
            </w:rPr>
          </w:pPr>
          <w:hyperlink w:anchor="_Toc4419322" w:history="1">
            <w:r w:rsidRPr="0032026F">
              <w:rPr>
                <w:rStyle w:val="Hyperlink"/>
                <w:rFonts w:ascii="CMU Bright" w:hAnsi="CMU Bright" w:cs="CMU Bright"/>
                <w:noProof/>
              </w:rPr>
              <w:t>6.</w:t>
            </w:r>
            <w:r>
              <w:rPr>
                <w:rFonts w:eastAsiaTheme="minorEastAsia"/>
                <w:noProof/>
              </w:rPr>
              <w:tab/>
            </w:r>
            <w:r w:rsidRPr="0032026F">
              <w:rPr>
                <w:rStyle w:val="Hyperlink"/>
                <w:rFonts w:ascii="CMU Bright" w:hAnsi="CMU Bright" w:cs="CMU Bright"/>
                <w:noProof/>
              </w:rPr>
              <w:t>Results</w:t>
            </w:r>
            <w:r>
              <w:rPr>
                <w:noProof/>
                <w:webHidden/>
              </w:rPr>
              <w:tab/>
            </w:r>
            <w:r>
              <w:rPr>
                <w:noProof/>
                <w:webHidden/>
              </w:rPr>
              <w:fldChar w:fldCharType="begin"/>
            </w:r>
            <w:r>
              <w:rPr>
                <w:noProof/>
                <w:webHidden/>
              </w:rPr>
              <w:instrText xml:space="preserve"> PAGEREF _Toc4419322 \h </w:instrText>
            </w:r>
            <w:r>
              <w:rPr>
                <w:noProof/>
                <w:webHidden/>
              </w:rPr>
            </w:r>
            <w:r>
              <w:rPr>
                <w:noProof/>
                <w:webHidden/>
              </w:rPr>
              <w:fldChar w:fldCharType="separate"/>
            </w:r>
            <w:r>
              <w:rPr>
                <w:noProof/>
                <w:webHidden/>
              </w:rPr>
              <w:t>18</w:t>
            </w:r>
            <w:r>
              <w:rPr>
                <w:noProof/>
                <w:webHidden/>
              </w:rPr>
              <w:fldChar w:fldCharType="end"/>
            </w:r>
          </w:hyperlink>
        </w:p>
        <w:p w14:paraId="77BC04E6" w14:textId="50BC8208" w:rsidR="00A94311" w:rsidRDefault="00A94311">
          <w:pPr>
            <w:pStyle w:val="TOC1"/>
            <w:bidi w:val="0"/>
            <w:rPr>
              <w:rFonts w:eastAsiaTheme="minorEastAsia"/>
              <w:noProof/>
            </w:rPr>
          </w:pPr>
          <w:hyperlink w:anchor="_Toc4419323" w:history="1">
            <w:r w:rsidRPr="0032026F">
              <w:rPr>
                <w:rStyle w:val="Hyperlink"/>
                <w:rFonts w:ascii="CMU Bright" w:hAnsi="CMU Bright" w:cs="CMU Bright"/>
                <w:noProof/>
              </w:rPr>
              <w:t>7.</w:t>
            </w:r>
            <w:r>
              <w:rPr>
                <w:rFonts w:eastAsiaTheme="minorEastAsia"/>
                <w:noProof/>
              </w:rPr>
              <w:tab/>
            </w:r>
            <w:r w:rsidRPr="0032026F">
              <w:rPr>
                <w:rStyle w:val="Hyperlink"/>
                <w:rFonts w:ascii="CMU Bright" w:hAnsi="CMU Bright" w:cs="CMU Bright"/>
                <w:noProof/>
              </w:rPr>
              <w:t>Further Work</w:t>
            </w:r>
            <w:r>
              <w:rPr>
                <w:noProof/>
                <w:webHidden/>
              </w:rPr>
              <w:tab/>
            </w:r>
            <w:r>
              <w:rPr>
                <w:noProof/>
                <w:webHidden/>
              </w:rPr>
              <w:fldChar w:fldCharType="begin"/>
            </w:r>
            <w:r>
              <w:rPr>
                <w:noProof/>
                <w:webHidden/>
              </w:rPr>
              <w:instrText xml:space="preserve"> PAGEREF _Toc4419323 \h </w:instrText>
            </w:r>
            <w:r>
              <w:rPr>
                <w:noProof/>
                <w:webHidden/>
              </w:rPr>
            </w:r>
            <w:r>
              <w:rPr>
                <w:noProof/>
                <w:webHidden/>
              </w:rPr>
              <w:fldChar w:fldCharType="separate"/>
            </w:r>
            <w:r>
              <w:rPr>
                <w:noProof/>
                <w:webHidden/>
              </w:rPr>
              <w:t>19</w:t>
            </w:r>
            <w:r>
              <w:rPr>
                <w:noProof/>
                <w:webHidden/>
              </w:rPr>
              <w:fldChar w:fldCharType="end"/>
            </w:r>
          </w:hyperlink>
        </w:p>
        <w:p w14:paraId="0314DB80" w14:textId="06B9A48B" w:rsidR="00A94311" w:rsidRDefault="00A94311">
          <w:pPr>
            <w:pStyle w:val="TOC1"/>
            <w:bidi w:val="0"/>
            <w:rPr>
              <w:rFonts w:eastAsiaTheme="minorEastAsia"/>
              <w:noProof/>
            </w:rPr>
          </w:pPr>
          <w:hyperlink w:anchor="_Toc4419324" w:history="1">
            <w:r w:rsidRPr="0032026F">
              <w:rPr>
                <w:rStyle w:val="Hyperlink"/>
                <w:noProof/>
              </w:rPr>
              <w:t>8.</w:t>
            </w:r>
            <w:r>
              <w:rPr>
                <w:rFonts w:eastAsiaTheme="minorEastAsia"/>
                <w:noProof/>
              </w:rPr>
              <w:tab/>
            </w:r>
            <w:r w:rsidRPr="0032026F">
              <w:rPr>
                <w:rStyle w:val="Hyperlink"/>
                <w:noProof/>
              </w:rPr>
              <w:t>Bibliography</w:t>
            </w:r>
            <w:r>
              <w:rPr>
                <w:noProof/>
                <w:webHidden/>
              </w:rPr>
              <w:tab/>
            </w:r>
            <w:r>
              <w:rPr>
                <w:noProof/>
                <w:webHidden/>
              </w:rPr>
              <w:fldChar w:fldCharType="begin"/>
            </w:r>
            <w:r>
              <w:rPr>
                <w:noProof/>
                <w:webHidden/>
              </w:rPr>
              <w:instrText xml:space="preserve"> PAGEREF _Toc4419324 \h </w:instrText>
            </w:r>
            <w:r>
              <w:rPr>
                <w:noProof/>
                <w:webHidden/>
              </w:rPr>
            </w:r>
            <w:r>
              <w:rPr>
                <w:noProof/>
                <w:webHidden/>
              </w:rPr>
              <w:fldChar w:fldCharType="separate"/>
            </w:r>
            <w:r>
              <w:rPr>
                <w:noProof/>
                <w:webHidden/>
              </w:rPr>
              <w:t>20</w:t>
            </w:r>
            <w:r>
              <w:rPr>
                <w:noProof/>
                <w:webHidden/>
              </w:rPr>
              <w:fldChar w:fldCharType="end"/>
            </w:r>
          </w:hyperlink>
        </w:p>
        <w:p w14:paraId="52357F5C" w14:textId="5199E154" w:rsidR="00A94311" w:rsidRDefault="00A94311">
          <w:pPr>
            <w:pStyle w:val="TOC1"/>
            <w:bidi w:val="0"/>
            <w:rPr>
              <w:rFonts w:eastAsiaTheme="minorEastAsia"/>
              <w:noProof/>
            </w:rPr>
          </w:pPr>
          <w:hyperlink w:anchor="_Toc4419325" w:history="1">
            <w:r w:rsidRPr="0032026F">
              <w:rPr>
                <w:rStyle w:val="Hyperlink"/>
                <w:rFonts w:ascii="CMU Bright" w:hAnsi="CMU Bright" w:cs="CMU Bright"/>
                <w:noProof/>
                <w:lang w:bidi="ar-SA"/>
              </w:rPr>
              <w:t>9.</w:t>
            </w:r>
            <w:r>
              <w:rPr>
                <w:rFonts w:eastAsiaTheme="minorEastAsia"/>
                <w:noProof/>
              </w:rPr>
              <w:tab/>
            </w:r>
            <w:r w:rsidRPr="0032026F">
              <w:rPr>
                <w:rStyle w:val="Hyperlink"/>
                <w:rFonts w:ascii="CMU Bright" w:hAnsi="CMU Bright" w:cs="CMU Bright"/>
                <w:noProof/>
                <w:lang w:bidi="ar-SA"/>
              </w:rPr>
              <w:t>Appendix 1: Optimization Algorithm Psuedo Code</w:t>
            </w:r>
            <w:r>
              <w:rPr>
                <w:noProof/>
                <w:webHidden/>
              </w:rPr>
              <w:tab/>
            </w:r>
            <w:r>
              <w:rPr>
                <w:noProof/>
                <w:webHidden/>
              </w:rPr>
              <w:fldChar w:fldCharType="begin"/>
            </w:r>
            <w:r>
              <w:rPr>
                <w:noProof/>
                <w:webHidden/>
              </w:rPr>
              <w:instrText xml:space="preserve"> PAGEREF _Toc4419325 \h </w:instrText>
            </w:r>
            <w:r>
              <w:rPr>
                <w:noProof/>
                <w:webHidden/>
              </w:rPr>
            </w:r>
            <w:r>
              <w:rPr>
                <w:noProof/>
                <w:webHidden/>
              </w:rPr>
              <w:fldChar w:fldCharType="separate"/>
            </w:r>
            <w:r>
              <w:rPr>
                <w:noProof/>
                <w:webHidden/>
              </w:rPr>
              <w:t>21</w:t>
            </w:r>
            <w:r>
              <w:rPr>
                <w:noProof/>
                <w:webHidden/>
              </w:rPr>
              <w:fldChar w:fldCharType="end"/>
            </w:r>
          </w:hyperlink>
        </w:p>
        <w:p w14:paraId="33971D11" w14:textId="145C9602" w:rsidR="00FE67EE" w:rsidRPr="00A94311" w:rsidRDefault="00FD141D" w:rsidP="00A94311">
          <w:pPr>
            <w:bidi/>
            <w:jc w:val="both"/>
            <w:rPr>
              <w:rFonts w:ascii="CMU Bright" w:hAnsi="CMU Bright" w:cs="CMU Bright"/>
              <w:b/>
              <w:bCs/>
              <w:noProof/>
            </w:rPr>
          </w:pPr>
          <w:r w:rsidRPr="00832F59">
            <w:rPr>
              <w:rFonts w:ascii="CMU Bright" w:hAnsi="CMU Bright" w:cs="CMU Bright"/>
              <w:b/>
              <w:bCs/>
              <w:noProof/>
            </w:rPr>
            <w:fldChar w:fldCharType="end"/>
          </w:r>
        </w:p>
      </w:sdtContent>
    </w:sdt>
    <w:p w14:paraId="4702F3B0" w14:textId="64EB57E0" w:rsidR="00A16B66" w:rsidRPr="00832F59" w:rsidRDefault="00932B32" w:rsidP="00FE67EE">
      <w:pPr>
        <w:pStyle w:val="Heading1"/>
        <w:rPr>
          <w:rFonts w:ascii="CMU Bright" w:hAnsi="CMU Bright" w:cs="CMU Bright"/>
        </w:rPr>
      </w:pPr>
      <w:bookmarkStart w:id="4" w:name="_Toc4419297"/>
      <w:r w:rsidRPr="00832F59">
        <w:rPr>
          <w:rFonts w:ascii="CMU Bright" w:hAnsi="CMU Bright" w:cs="CMU Bright"/>
        </w:rPr>
        <w:lastRenderedPageBreak/>
        <w:t>Ab</w:t>
      </w:r>
      <w:bookmarkStart w:id="5" w:name="_GoBack"/>
      <w:bookmarkEnd w:id="5"/>
      <w:r w:rsidRPr="00832F59">
        <w:rPr>
          <w:rFonts w:ascii="CMU Bright" w:hAnsi="CMU Bright" w:cs="CMU Bright"/>
        </w:rPr>
        <w:t>stract</w:t>
      </w:r>
      <w:bookmarkEnd w:id="4"/>
    </w:p>
    <w:p w14:paraId="74D47431" w14:textId="7201CADB" w:rsidR="00932B32" w:rsidRPr="00832F59" w:rsidRDefault="00932B32" w:rsidP="00932B32">
      <w:pPr>
        <w:pStyle w:val="a0"/>
        <w:rPr>
          <w:rFonts w:ascii="CMU Bright" w:hAnsi="CMU Bright" w:cs="CMU Bright"/>
        </w:rPr>
      </w:pPr>
    </w:p>
    <w:p w14:paraId="49D0180A" w14:textId="6D7D5791" w:rsidR="00932B32" w:rsidRPr="00832F59" w:rsidRDefault="00932B32" w:rsidP="00932B32">
      <w:pPr>
        <w:rPr>
          <w:rFonts w:ascii="CMU Bright" w:hAnsi="CMU Bright" w:cs="CMU Bright"/>
        </w:rPr>
      </w:pPr>
      <w:r w:rsidRPr="00832F59">
        <w:rPr>
          <w:rFonts w:ascii="CMU Bright" w:hAnsi="CMU Bright" w:cs="CMU Bright"/>
        </w:rPr>
        <w:t xml:space="preserve">Convolutional neural networks (CNNs) compute their output using weighted-sums of adjacent input elements. This method enables CNNs to achieve state-of-the-art results in a wide range of applications such as computer </w:t>
      </w:r>
      <w:r w:rsidRPr="00832F59">
        <w:rPr>
          <w:rFonts w:ascii="CMU Bright" w:hAnsi="CMU Bright" w:cs="CMU Bright"/>
          <w:color w:val="000000"/>
        </w:rPr>
        <w:t>vision</w:t>
      </w:r>
      <w:r w:rsidRPr="00832F59">
        <w:rPr>
          <w:rFonts w:ascii="CMU Bright" w:hAnsi="CMU Bright" w:cs="CMU Bright"/>
          <w:color w:val="FF0000"/>
        </w:rPr>
        <w:t xml:space="preserve"> </w:t>
      </w:r>
      <w:r w:rsidRPr="00832F59">
        <w:rPr>
          <w:rFonts w:ascii="CMU Bright" w:hAnsi="CMU Bright" w:cs="CMU Bright"/>
        </w:rPr>
        <w:t xml:space="preserve">and </w:t>
      </w:r>
      <w:r w:rsidRPr="00832F59">
        <w:rPr>
          <w:rFonts w:ascii="CMU Bright" w:hAnsi="CMU Bright" w:cs="CMU Bright"/>
          <w:color w:val="000000"/>
        </w:rPr>
        <w:t>speech</w:t>
      </w:r>
      <w:r w:rsidRPr="00832F59">
        <w:rPr>
          <w:rFonts w:ascii="CMU Bright" w:hAnsi="CMU Bright" w:cs="CMU Bright"/>
        </w:rPr>
        <w:t xml:space="preserve"> </w:t>
      </w:r>
      <w:r w:rsidRPr="00832F59">
        <w:rPr>
          <w:rFonts w:ascii="CMU Bright" w:hAnsi="CMU Bright" w:cs="CMU Bright"/>
          <w:color w:val="000000"/>
        </w:rPr>
        <w:t>recognition</w:t>
      </w:r>
      <w:r w:rsidRPr="00832F59">
        <w:rPr>
          <w:rFonts w:ascii="CMU Bright" w:hAnsi="CMU Bright" w:cs="CMU Bright"/>
        </w:rPr>
        <w:t xml:space="preserve">. However, it also comes with the cost of </w:t>
      </w:r>
      <w:r w:rsidRPr="00832F59">
        <w:rPr>
          <w:rFonts w:ascii="CMU Bright" w:hAnsi="CMU Bright" w:cs="CMU Bright"/>
          <w:b/>
          <w:bCs/>
        </w:rPr>
        <w:t>high computational intensity</w:t>
      </w:r>
      <w:r w:rsidRPr="00832F59">
        <w:rPr>
          <w:rFonts w:ascii="CMU Bright" w:hAnsi="CMU Bright" w:cs="CMU Bright"/>
        </w:rPr>
        <w:t xml:space="preserve">. </w:t>
      </w:r>
      <w:proofErr w:type="spellStart"/>
      <w:r w:rsidR="00A8279E" w:rsidRPr="00832F59">
        <w:rPr>
          <w:rFonts w:ascii="CMU Bright" w:hAnsi="CMU Bright" w:cs="CMU Bright"/>
        </w:rPr>
        <w:t>Shomron</w:t>
      </w:r>
      <w:proofErr w:type="spellEnd"/>
      <w:r w:rsidR="00A8279E" w:rsidRPr="00832F59">
        <w:rPr>
          <w:rFonts w:ascii="CMU Bright" w:hAnsi="CMU Bright" w:cs="CMU Bright"/>
        </w:rPr>
        <w:t xml:space="preserve"> et al </w:t>
      </w:r>
      <w:sdt>
        <w:sdtPr>
          <w:rPr>
            <w:rFonts w:ascii="CMU Bright" w:hAnsi="CMU Bright" w:cs="CMU Bright"/>
          </w:rPr>
          <w:id w:val="-1830974011"/>
          <w:citation/>
        </w:sdtPr>
        <w:sdtEndPr/>
        <w:sdtContent>
          <w:r w:rsidR="00A8279E" w:rsidRPr="00832F59">
            <w:rPr>
              <w:rFonts w:ascii="CMU Bright" w:hAnsi="CMU Bright" w:cs="CMU Bright"/>
            </w:rPr>
            <w:fldChar w:fldCharType="begin"/>
          </w:r>
          <w:r w:rsidR="00A8279E" w:rsidRPr="00832F59">
            <w:rPr>
              <w:rFonts w:ascii="CMU Bright" w:hAnsi="CMU Bright" w:cs="CMU Bright"/>
            </w:rPr>
            <w:instrText xml:space="preserve"> CITATION Gil \l 1033 </w:instrText>
          </w:r>
          <w:r w:rsidR="00A8279E" w:rsidRPr="00832F59">
            <w:rPr>
              <w:rFonts w:ascii="CMU Bright" w:hAnsi="CMU Bright" w:cs="CMU Bright"/>
            </w:rPr>
            <w:fldChar w:fldCharType="separate"/>
          </w:r>
          <w:r w:rsidR="00A8279E" w:rsidRPr="00832F59">
            <w:rPr>
              <w:rFonts w:ascii="CMU Bright" w:hAnsi="CMU Bright" w:cs="CMU Bright"/>
              <w:noProof/>
            </w:rPr>
            <w:t>[1]</w:t>
          </w:r>
          <w:r w:rsidR="00A8279E" w:rsidRPr="00832F59">
            <w:rPr>
              <w:rFonts w:ascii="CMU Bright" w:hAnsi="CMU Bright" w:cs="CMU Bright"/>
            </w:rPr>
            <w:fldChar w:fldCharType="end"/>
          </w:r>
        </w:sdtContent>
      </w:sdt>
      <w:r w:rsidR="00A8279E" w:rsidRPr="00832F59">
        <w:rPr>
          <w:rFonts w:ascii="CMU Bright" w:hAnsi="CMU Bright" w:cs="CMU Bright"/>
        </w:rPr>
        <w:t xml:space="preserve"> purposed exploiting</w:t>
      </w:r>
      <w:r w:rsidRPr="00832F59">
        <w:rPr>
          <w:rFonts w:ascii="CMU Bright" w:hAnsi="CMU Bright" w:cs="CMU Bright"/>
        </w:rPr>
        <w:t xml:space="preserve"> the </w:t>
      </w:r>
      <w:r w:rsidRPr="00832F59">
        <w:rPr>
          <w:rFonts w:ascii="CMU Bright" w:hAnsi="CMU Bright" w:cs="CMU Bright"/>
          <w:b/>
          <w:bCs/>
          <w:color w:val="000000"/>
        </w:rPr>
        <w:t>spatial correlation</w:t>
      </w:r>
      <w:r w:rsidRPr="00832F59">
        <w:rPr>
          <w:rFonts w:ascii="CMU Bright" w:hAnsi="CMU Bright" w:cs="CMU Bright"/>
          <w:color w:val="FF0000"/>
        </w:rPr>
        <w:t xml:space="preserve"> </w:t>
      </w:r>
      <w:r w:rsidRPr="00832F59">
        <w:rPr>
          <w:rFonts w:ascii="CMU Bright" w:hAnsi="CMU Bright" w:cs="CMU Bright"/>
        </w:rPr>
        <w:t xml:space="preserve">inherent in CNNs </w:t>
      </w:r>
      <w:r w:rsidR="00A8279E" w:rsidRPr="00832F59">
        <w:rPr>
          <w:rFonts w:ascii="CMU Bright" w:hAnsi="CMU Bright" w:cs="CMU Bright"/>
        </w:rPr>
        <w:t>and</w:t>
      </w:r>
      <w:r w:rsidRPr="00832F59">
        <w:rPr>
          <w:rFonts w:ascii="CMU Bright" w:hAnsi="CMU Bright" w:cs="CMU Bright"/>
        </w:rPr>
        <w:t xml:space="preserve"> </w:t>
      </w:r>
      <w:r w:rsidRPr="00832F59">
        <w:rPr>
          <w:rFonts w:ascii="CMU Bright" w:hAnsi="CMU Bright" w:cs="CMU Bright"/>
          <w:color w:val="000000"/>
        </w:rPr>
        <w:t>predict</w:t>
      </w:r>
      <w:r w:rsidRPr="00832F59">
        <w:rPr>
          <w:rFonts w:ascii="CMU Bright" w:hAnsi="CMU Bright" w:cs="CMU Bright"/>
        </w:rPr>
        <w:t xml:space="preserve"> activation values, thus reducing the needed computations in the network. </w:t>
      </w:r>
      <w:r w:rsidR="00A8279E" w:rsidRPr="00832F59">
        <w:rPr>
          <w:rFonts w:ascii="CMU Bright" w:hAnsi="CMU Bright" w:cs="CMU Bright"/>
        </w:rPr>
        <w:t>They introduced a</w:t>
      </w:r>
      <w:r w:rsidRPr="00832F59">
        <w:rPr>
          <w:rFonts w:ascii="CMU Bright" w:hAnsi="CMU Bright" w:cs="CMU Bright"/>
        </w:rPr>
        <w:t xml:space="preserve"> heuristic that predicts which activations are zero-valued according to nearby activation values, in a scheme </w:t>
      </w:r>
      <w:r w:rsidR="00A8279E" w:rsidRPr="00832F59">
        <w:rPr>
          <w:rFonts w:ascii="CMU Bright" w:hAnsi="CMU Bright" w:cs="CMU Bright"/>
        </w:rPr>
        <w:t>they call</w:t>
      </w:r>
      <w:r w:rsidRPr="00832F59">
        <w:rPr>
          <w:rFonts w:ascii="CMU Bright" w:hAnsi="CMU Bright" w:cs="CMU Bright"/>
        </w:rPr>
        <w:t xml:space="preserve"> </w:t>
      </w:r>
      <w:r w:rsidRPr="00832F59">
        <w:rPr>
          <w:rFonts w:ascii="CMU Bright" w:hAnsi="CMU Bright" w:cs="CMU Bright"/>
          <w:b/>
          <w:bCs/>
          <w:color w:val="000080"/>
        </w:rPr>
        <w:t>cross-neuron prediction</w:t>
      </w:r>
      <w:r w:rsidRPr="00832F59">
        <w:rPr>
          <w:rFonts w:ascii="CMU Bright" w:hAnsi="CMU Bright" w:cs="CMU Bright"/>
        </w:rPr>
        <w:t xml:space="preserve">. </w:t>
      </w:r>
    </w:p>
    <w:p w14:paraId="6DBA9C5D" w14:textId="4B8678CA" w:rsidR="00A8279E" w:rsidRPr="00832F59" w:rsidRDefault="00A8279E" w:rsidP="00932B32">
      <w:pPr>
        <w:rPr>
          <w:rFonts w:ascii="CMU Bright" w:hAnsi="CMU Bright" w:cs="CMU Bright"/>
        </w:rPr>
      </w:pPr>
      <w:r w:rsidRPr="00832F59">
        <w:rPr>
          <w:rFonts w:ascii="CMU Bright" w:hAnsi="CMU Bright" w:cs="CMU Bright"/>
        </w:rPr>
        <w:t xml:space="preserve">In this work, we further generalize the work done by </w:t>
      </w:r>
      <w:proofErr w:type="spellStart"/>
      <w:r w:rsidRPr="00832F59">
        <w:rPr>
          <w:rFonts w:ascii="CMU Bright" w:hAnsi="CMU Bright" w:cs="CMU Bright"/>
        </w:rPr>
        <w:t>Shomron</w:t>
      </w:r>
      <w:proofErr w:type="spellEnd"/>
      <w:r w:rsidRPr="00832F59">
        <w:rPr>
          <w:rFonts w:ascii="CMU Bright" w:hAnsi="CMU Bright" w:cs="CMU Bright"/>
        </w:rPr>
        <w:t xml:space="preserve"> et al, with the following steps:</w:t>
      </w:r>
    </w:p>
    <w:p w14:paraId="286CBED4" w14:textId="2109AE89" w:rsidR="0029057C" w:rsidRPr="00832F59" w:rsidRDefault="0029057C" w:rsidP="0029057C">
      <w:pPr>
        <w:pStyle w:val="ListParagraph"/>
        <w:numPr>
          <w:ilvl w:val="0"/>
          <w:numId w:val="13"/>
        </w:numPr>
        <w:rPr>
          <w:rFonts w:ascii="CMU Bright" w:hAnsi="CMU Bright" w:cs="CMU Bright"/>
        </w:rPr>
      </w:pPr>
      <w:r w:rsidRPr="00832F59">
        <w:rPr>
          <w:rFonts w:ascii="CMU Bright" w:hAnsi="CMU Bright" w:cs="CMU Bright"/>
        </w:rPr>
        <w:t>Implement a custom CNN layer which we dub a “</w:t>
      </w:r>
      <w:r w:rsidRPr="00832F59">
        <w:rPr>
          <w:rFonts w:ascii="CMU Bright" w:hAnsi="CMU Bright" w:cs="CMU Bright"/>
          <w:b/>
          <w:bCs/>
          <w:color w:val="000080"/>
        </w:rPr>
        <w:t>Spatial</w:t>
      </w:r>
      <w:r w:rsidRPr="00832F59">
        <w:rPr>
          <w:rFonts w:ascii="CMU Bright" w:hAnsi="CMU Bright" w:cs="CMU Bright"/>
        </w:rPr>
        <w:t xml:space="preserve">” layer, allowing for a fast and efficient prediction statistics collection on any chosen CNN architecture.  </w:t>
      </w:r>
    </w:p>
    <w:p w14:paraId="0CEE81F9" w14:textId="26F7CB84" w:rsidR="0029057C" w:rsidRPr="00832F59" w:rsidRDefault="00E20B6D" w:rsidP="00A8279E">
      <w:pPr>
        <w:pStyle w:val="ListParagraph"/>
        <w:numPr>
          <w:ilvl w:val="0"/>
          <w:numId w:val="13"/>
        </w:numPr>
        <w:rPr>
          <w:rFonts w:ascii="CMU Bright" w:hAnsi="CMU Bright" w:cs="CMU Bright"/>
        </w:rPr>
      </w:pPr>
      <w:r w:rsidRPr="00832F59">
        <w:rPr>
          <w:rFonts w:ascii="CMU Bright" w:hAnsi="CMU Bright" w:cs="CMU Bright"/>
        </w:rPr>
        <w:t xml:space="preserve">Create a hierarchal </w:t>
      </w:r>
      <w:r w:rsidR="0029057C" w:rsidRPr="00832F59">
        <w:rPr>
          <w:rFonts w:ascii="CMU Bright" w:hAnsi="CMU Bright" w:cs="CMU Bright"/>
        </w:rPr>
        <w:t>framework</w:t>
      </w:r>
      <w:r w:rsidRPr="00832F59">
        <w:rPr>
          <w:rFonts w:ascii="CMU Bright" w:hAnsi="CMU Bright" w:cs="CMU Bright"/>
        </w:rPr>
        <w:t xml:space="preserve"> that allows for the cross-neuron predictions</w:t>
      </w:r>
      <w:r w:rsidR="0029057C" w:rsidRPr="00832F59">
        <w:rPr>
          <w:rFonts w:ascii="CMU Bright" w:hAnsi="CMU Bright" w:cs="CMU Bright"/>
        </w:rPr>
        <w:t xml:space="preserve"> on any </w:t>
      </w:r>
      <w:r w:rsidR="00A70A16" w:rsidRPr="00832F59">
        <w:rPr>
          <w:rFonts w:ascii="CMU Bright" w:hAnsi="CMU Bright" w:cs="CMU Bright"/>
        </w:rPr>
        <w:t xml:space="preserve">generic </w:t>
      </w:r>
      <w:r w:rsidR="0029057C" w:rsidRPr="00832F59">
        <w:rPr>
          <w:rFonts w:ascii="CMU Bright" w:hAnsi="CMU Bright" w:cs="CMU Bright"/>
        </w:rPr>
        <w:t xml:space="preserve">CNN architecture and with </w:t>
      </w:r>
      <w:r w:rsidR="002C17C0" w:rsidRPr="00832F59">
        <w:rPr>
          <w:rFonts w:ascii="CMU Bright" w:hAnsi="CMU Bright" w:cs="CMU Bright"/>
        </w:rPr>
        <w:t xml:space="preserve">any </w:t>
      </w:r>
      <w:r w:rsidR="00A70A16" w:rsidRPr="00832F59">
        <w:rPr>
          <w:rFonts w:ascii="CMU Bright" w:hAnsi="CMU Bright" w:cs="CMU Bright"/>
        </w:rPr>
        <w:t>generic</w:t>
      </w:r>
      <w:r w:rsidR="0029057C" w:rsidRPr="00832F59">
        <w:rPr>
          <w:rFonts w:ascii="CMU Bright" w:hAnsi="CMU Bright" w:cs="CMU Bright"/>
        </w:rPr>
        <w:t xml:space="preserve"> dataset chosen. </w:t>
      </w:r>
    </w:p>
    <w:p w14:paraId="448F62D9" w14:textId="010A2E7B" w:rsidR="0029057C" w:rsidRPr="00832F59" w:rsidRDefault="0029057C" w:rsidP="00A8279E">
      <w:pPr>
        <w:pStyle w:val="ListParagraph"/>
        <w:numPr>
          <w:ilvl w:val="0"/>
          <w:numId w:val="13"/>
        </w:numPr>
        <w:rPr>
          <w:rFonts w:ascii="CMU Bright" w:hAnsi="CMU Bright" w:cs="CMU Bright"/>
        </w:rPr>
      </w:pPr>
      <w:r w:rsidRPr="00832F59">
        <w:rPr>
          <w:rFonts w:ascii="CMU Bright" w:hAnsi="CMU Bright" w:cs="CMU Bright"/>
        </w:rPr>
        <w:t xml:space="preserve">Implement the class structure into </w:t>
      </w:r>
      <w:r w:rsidR="00A70A16" w:rsidRPr="00832F59">
        <w:rPr>
          <w:rFonts w:ascii="CMU Bright" w:hAnsi="CMU Bright" w:cs="CMU Bright"/>
        </w:rPr>
        <w:t>a few chosen networks</w:t>
      </w:r>
      <w:r w:rsidR="002C17C0" w:rsidRPr="00832F59">
        <w:rPr>
          <w:rFonts w:ascii="CMU Bright" w:hAnsi="CMU Bright" w:cs="CMU Bright"/>
        </w:rPr>
        <w:t xml:space="preserve">: </w:t>
      </w:r>
      <w:proofErr w:type="spellStart"/>
      <w:r w:rsidR="00A70A16" w:rsidRPr="00832F59">
        <w:rPr>
          <w:rFonts w:ascii="CMU Bright" w:hAnsi="CMU Bright" w:cs="CMU Bright"/>
        </w:rPr>
        <w:t>AlexNet</w:t>
      </w:r>
      <w:proofErr w:type="spellEnd"/>
      <w:r w:rsidR="00A70A16" w:rsidRPr="00832F59">
        <w:rPr>
          <w:rFonts w:ascii="CMU Bright" w:hAnsi="CMU Bright" w:cs="CMU Bright"/>
        </w:rPr>
        <w:t>, ResNet18, ResNet34</w:t>
      </w:r>
    </w:p>
    <w:p w14:paraId="19020747" w14:textId="77777777" w:rsidR="002C17C0" w:rsidRPr="00832F59" w:rsidRDefault="00A70A16" w:rsidP="00A70A16">
      <w:pPr>
        <w:pStyle w:val="ListParagraph"/>
        <w:numPr>
          <w:ilvl w:val="0"/>
          <w:numId w:val="13"/>
        </w:numPr>
        <w:rPr>
          <w:rFonts w:ascii="CMU Bright" w:hAnsi="CMU Bright" w:cs="CMU Bright"/>
        </w:rPr>
      </w:pPr>
      <w:r w:rsidRPr="00832F59">
        <w:rPr>
          <w:rFonts w:ascii="CMU Bright" w:hAnsi="CMU Bright" w:cs="CMU Bright"/>
        </w:rPr>
        <w:t xml:space="preserve">Implement a greedy optimization algorithm to choose the best Mask Configuration, allowing for a maximal </w:t>
      </w:r>
      <w:r w:rsidR="002C17C0" w:rsidRPr="00832F59">
        <w:rPr>
          <w:rFonts w:ascii="CMU Bright" w:hAnsi="CMU Bright" w:cs="CMU Bright"/>
        </w:rPr>
        <w:t>number of saved</w:t>
      </w:r>
      <w:r w:rsidRPr="00832F59">
        <w:rPr>
          <w:rFonts w:ascii="CMU Bright" w:hAnsi="CMU Bright" w:cs="CMU Bright"/>
        </w:rPr>
        <w:t xml:space="preserve"> MAC operations, under a certain loss in accuracy </w:t>
      </w:r>
      <w:r w:rsidR="002C17C0" w:rsidRPr="00832F59">
        <w:rPr>
          <w:rFonts w:ascii="CMU Bright" w:hAnsi="CMU Bright" w:cs="CMU Bright"/>
          <w:position w:val="-6"/>
        </w:rPr>
        <w:object w:dxaOrig="180" w:dyaOrig="200" w14:anchorId="1FF80B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pt;height:10pt" o:ole="">
            <v:imagedata r:id="rId8" o:title=""/>
          </v:shape>
          <o:OLEObject Type="Embed" ProgID="Equation.DSMT4" ShapeID="_x0000_i1025" DrawAspect="Content" ObjectID="_1615032145" r:id="rId9"/>
        </w:object>
      </w:r>
      <w:r w:rsidR="002C17C0" w:rsidRPr="00832F59">
        <w:rPr>
          <w:rFonts w:ascii="CMU Bright" w:hAnsi="CMU Bright" w:cs="CMU Bright"/>
        </w:rPr>
        <w:t xml:space="preserve"> </w:t>
      </w:r>
      <w:r w:rsidRPr="00832F59">
        <w:rPr>
          <w:rFonts w:ascii="CMU Bright" w:hAnsi="CMU Bright" w:cs="CMU Bright"/>
        </w:rPr>
        <w:t xml:space="preserve">and based on changing optimization granularity. </w:t>
      </w:r>
    </w:p>
    <w:p w14:paraId="1A669882" w14:textId="332B4F1E" w:rsidR="00A70A16" w:rsidRPr="00751F8B" w:rsidRDefault="00A70A16" w:rsidP="002C17C0">
      <w:pPr>
        <w:pStyle w:val="ListParagraph"/>
        <w:rPr>
          <w:rFonts w:ascii="CMU Bright" w:hAnsi="CMU Bright" w:cs="CMU Bright"/>
        </w:rPr>
      </w:pPr>
      <w:r w:rsidRPr="00832F59">
        <w:rPr>
          <w:rFonts w:ascii="CMU Bright" w:hAnsi="CMU Bright" w:cs="CMU Bright"/>
        </w:rPr>
        <w:t>Algorithm was implemented in 4 modes: Max Granularity, Uniform Layer, Uniform Filter and Uniform Patch.</w:t>
      </w:r>
      <w:r w:rsidR="00751F8B">
        <w:rPr>
          <w:rFonts w:ascii="CMU Bright" w:hAnsi="CMU Bright" w:cs="CMU Bright"/>
        </w:rPr>
        <w:t xml:space="preserve"> </w:t>
      </w:r>
    </w:p>
    <w:p w14:paraId="7B5633BB" w14:textId="4F9ED914" w:rsidR="00A70A16" w:rsidRPr="00832F59" w:rsidRDefault="00A70A16" w:rsidP="00A70A16">
      <w:pPr>
        <w:pStyle w:val="ListParagraph"/>
        <w:numPr>
          <w:ilvl w:val="0"/>
          <w:numId w:val="13"/>
        </w:numPr>
        <w:rPr>
          <w:rFonts w:ascii="CMU Bright" w:hAnsi="CMU Bright" w:cs="CMU Bright"/>
        </w:rPr>
      </w:pPr>
      <w:r w:rsidRPr="00832F59">
        <w:rPr>
          <w:rFonts w:ascii="CMU Bright" w:hAnsi="CMU Bright" w:cs="CMU Bright"/>
        </w:rPr>
        <w:t xml:space="preserve">Test framework on the chosen networks with </w:t>
      </w:r>
      <w:r w:rsidR="002C17C0" w:rsidRPr="00832F59">
        <w:rPr>
          <w:rFonts w:ascii="CMU Bright" w:hAnsi="CMU Bright" w:cs="CMU Bright"/>
        </w:rPr>
        <w:t>varying datasets</w:t>
      </w:r>
      <w:r w:rsidRPr="00832F59">
        <w:rPr>
          <w:rFonts w:ascii="CMU Bright" w:hAnsi="CMU Bright" w:cs="CMU Bright"/>
        </w:rPr>
        <w:t xml:space="preserve"> </w:t>
      </w:r>
    </w:p>
    <w:p w14:paraId="39B5E269" w14:textId="55BF0FE9" w:rsidR="00A70A16" w:rsidRPr="00832F59" w:rsidRDefault="00A70A16" w:rsidP="00AF0A91">
      <w:pPr>
        <w:rPr>
          <w:rFonts w:ascii="CMU Bright" w:hAnsi="CMU Bright" w:cs="CMU Bright"/>
        </w:rPr>
      </w:pPr>
      <w:r w:rsidRPr="00832F59">
        <w:rPr>
          <w:rFonts w:ascii="CMU Bright" w:hAnsi="CMU Bright" w:cs="CMU Bright"/>
        </w:rPr>
        <w:t xml:space="preserve">Steps will be detailed in Sections </w:t>
      </w:r>
      <w:r w:rsidRPr="00832F59">
        <w:rPr>
          <w:rFonts w:ascii="CMU Bright" w:hAnsi="CMU Bright" w:cs="CMU Bright"/>
        </w:rPr>
        <w:fldChar w:fldCharType="begin"/>
      </w:r>
      <w:r w:rsidRPr="00832F59">
        <w:rPr>
          <w:rFonts w:ascii="CMU Bright" w:hAnsi="CMU Bright" w:cs="CMU Bright"/>
        </w:rPr>
        <w:instrText xml:space="preserve"> REF _Ref1906334 \r \h </w:instrText>
      </w:r>
      <w:r w:rsidR="00832F59">
        <w:rPr>
          <w:rFonts w:ascii="CMU Bright" w:hAnsi="CMU Bright" w:cs="CMU Bright"/>
        </w:rPr>
        <w:instrText xml:space="preserve"> \* MERGEFORMAT </w:instrText>
      </w:r>
      <w:r w:rsidRPr="00832F59">
        <w:rPr>
          <w:rFonts w:ascii="CMU Bright" w:hAnsi="CMU Bright" w:cs="CMU Bright"/>
        </w:rPr>
      </w:r>
      <w:r w:rsidRPr="00832F59">
        <w:rPr>
          <w:rFonts w:ascii="CMU Bright" w:hAnsi="CMU Bright" w:cs="CMU Bright"/>
        </w:rPr>
        <w:fldChar w:fldCharType="separate"/>
      </w:r>
      <w:r w:rsidR="0071597E" w:rsidRPr="0071597E">
        <w:rPr>
          <w:rFonts w:ascii="Times New Roman" w:hAnsi="Times New Roman" w:cs="Times New Roman"/>
          <w:cs/>
        </w:rPr>
        <w:t>‎</w:t>
      </w:r>
      <w:r w:rsidR="0071597E">
        <w:rPr>
          <w:rFonts w:ascii="CMU Bright" w:hAnsi="CMU Bright" w:cs="CMU Bright"/>
        </w:rPr>
        <w:t>4</w:t>
      </w:r>
      <w:r w:rsidRPr="00832F59">
        <w:rPr>
          <w:rFonts w:ascii="CMU Bright" w:hAnsi="CMU Bright" w:cs="CMU Bright"/>
        </w:rPr>
        <w:fldChar w:fldCharType="end"/>
      </w:r>
      <w:r w:rsidRPr="00832F59">
        <w:rPr>
          <w:rFonts w:ascii="CMU Bright" w:hAnsi="CMU Bright" w:cs="CMU Bright"/>
        </w:rPr>
        <w:t xml:space="preserve"> &amp;</w:t>
      </w:r>
      <w:r w:rsidR="00AF0A91">
        <w:rPr>
          <w:rFonts w:ascii="CMU Bright" w:hAnsi="CMU Bright" w:cs="CMU Bright"/>
        </w:rPr>
        <w:t xml:space="preserve"> 5</w:t>
      </w:r>
      <w:r w:rsidRPr="00832F59">
        <w:rPr>
          <w:rFonts w:ascii="CMU Bright" w:hAnsi="CMU Bright" w:cs="CMU Bright"/>
        </w:rPr>
        <w:t xml:space="preserve"> with the results displayed on Section </w:t>
      </w:r>
      <w:r w:rsidR="00AF0A91">
        <w:rPr>
          <w:rFonts w:ascii="CMU Bright" w:hAnsi="CMU Bright" w:cs="CMU Bright"/>
        </w:rPr>
        <w:t>6</w:t>
      </w:r>
      <w:r w:rsidRPr="00832F59">
        <w:rPr>
          <w:rFonts w:ascii="CMU Bright" w:hAnsi="CMU Bright" w:cs="CMU Bright"/>
        </w:rPr>
        <w:t xml:space="preserve">. </w:t>
      </w:r>
    </w:p>
    <w:p w14:paraId="7DC3EDEE" w14:textId="0A77C80A" w:rsidR="00A70A16" w:rsidRPr="00832F59" w:rsidRDefault="002C17C0" w:rsidP="002C17C0">
      <w:pPr>
        <w:pStyle w:val="Heading2"/>
        <w:rPr>
          <w:rFonts w:ascii="CMU Bright" w:hAnsi="CMU Bright" w:cs="CMU Bright"/>
        </w:rPr>
      </w:pPr>
      <w:bookmarkStart w:id="6" w:name="_Toc4419298"/>
      <w:r w:rsidRPr="00832F59">
        <w:rPr>
          <w:rFonts w:ascii="CMU Bright" w:hAnsi="CMU Bright" w:cs="CMU Bright"/>
        </w:rPr>
        <w:t>Achievements</w:t>
      </w:r>
      <w:bookmarkEnd w:id="6"/>
      <w:r w:rsidRPr="00832F59">
        <w:rPr>
          <w:rFonts w:ascii="CMU Bright" w:hAnsi="CMU Bright" w:cs="CMU Bright"/>
        </w:rPr>
        <w:t xml:space="preserve"> </w:t>
      </w:r>
    </w:p>
    <w:p w14:paraId="3041DA23" w14:textId="695A3486" w:rsidR="002C17C0" w:rsidRPr="00832F59" w:rsidRDefault="002C17C0" w:rsidP="002C17C0">
      <w:pPr>
        <w:rPr>
          <w:rFonts w:ascii="CMU Bright" w:hAnsi="CMU Bright" w:cs="CMU Bright"/>
          <w:lang w:bidi="ar-SA"/>
        </w:rPr>
      </w:pPr>
    </w:p>
    <w:p w14:paraId="449DE148" w14:textId="28513988" w:rsidR="002C17C0" w:rsidRPr="00832F59" w:rsidRDefault="002C17C0" w:rsidP="002C17C0">
      <w:pPr>
        <w:rPr>
          <w:rFonts w:ascii="CMU Bright" w:hAnsi="CMU Bright" w:cs="CMU Bright"/>
          <w:color w:val="FF0000"/>
          <w:lang w:bidi="ar-SA"/>
        </w:rPr>
      </w:pPr>
      <w:r w:rsidRPr="00832F59">
        <w:rPr>
          <w:rFonts w:ascii="CMU Bright" w:hAnsi="CMU Bright" w:cs="CMU Bright"/>
          <w:color w:val="FF0000"/>
          <w:lang w:bidi="ar-SA"/>
        </w:rPr>
        <w:t xml:space="preserve">To be filled in with Results </w:t>
      </w:r>
    </w:p>
    <w:p w14:paraId="6CA59730" w14:textId="27A60F6A" w:rsidR="00062CD6" w:rsidRPr="00832F59" w:rsidRDefault="00062CD6" w:rsidP="00932B32">
      <w:pPr>
        <w:rPr>
          <w:rFonts w:ascii="CMU Bright" w:hAnsi="CMU Bright" w:cs="CMU Bright"/>
        </w:rPr>
      </w:pPr>
    </w:p>
    <w:p w14:paraId="28AA1C77" w14:textId="2112DB99" w:rsidR="00062CD6" w:rsidRPr="00832F59" w:rsidRDefault="00062CD6" w:rsidP="00932B32">
      <w:pPr>
        <w:rPr>
          <w:rFonts w:ascii="CMU Bright" w:hAnsi="CMU Bright" w:cs="CMU Bright"/>
        </w:rPr>
      </w:pPr>
    </w:p>
    <w:p w14:paraId="6B7F324E" w14:textId="09B9BD3F" w:rsidR="00062CD6" w:rsidRPr="00832F59" w:rsidRDefault="00062CD6" w:rsidP="00932B32">
      <w:pPr>
        <w:rPr>
          <w:rFonts w:ascii="CMU Bright" w:hAnsi="CMU Bright" w:cs="CMU Bright"/>
        </w:rPr>
      </w:pPr>
    </w:p>
    <w:p w14:paraId="359DC45F" w14:textId="008349FB" w:rsidR="00062CD6" w:rsidRPr="00832F59" w:rsidRDefault="00062CD6" w:rsidP="00932B32">
      <w:pPr>
        <w:rPr>
          <w:rFonts w:ascii="CMU Bright" w:hAnsi="CMU Bright" w:cs="CMU Bright"/>
        </w:rPr>
      </w:pPr>
    </w:p>
    <w:p w14:paraId="47B9D103" w14:textId="3E944E16" w:rsidR="00062CD6" w:rsidRPr="00832F59" w:rsidRDefault="00062CD6" w:rsidP="00932B32">
      <w:pPr>
        <w:rPr>
          <w:rFonts w:ascii="CMU Bright" w:hAnsi="CMU Bright" w:cs="CMU Bright"/>
        </w:rPr>
      </w:pPr>
    </w:p>
    <w:p w14:paraId="5A8479CF" w14:textId="2741CF8B" w:rsidR="00062CD6" w:rsidRPr="00832F59" w:rsidRDefault="00062CD6" w:rsidP="00932B32">
      <w:pPr>
        <w:rPr>
          <w:rFonts w:ascii="CMU Bright" w:hAnsi="CMU Bright" w:cs="CMU Bright"/>
        </w:rPr>
      </w:pPr>
    </w:p>
    <w:p w14:paraId="22C3DD11" w14:textId="30A2CC18" w:rsidR="00062CD6" w:rsidRDefault="00062CD6" w:rsidP="00932B32">
      <w:pPr>
        <w:rPr>
          <w:rFonts w:ascii="CMU Bright" w:hAnsi="CMU Bright" w:cs="CMU Bright"/>
        </w:rPr>
      </w:pPr>
    </w:p>
    <w:p w14:paraId="16909F8F" w14:textId="7C04813F" w:rsidR="00A35036" w:rsidRDefault="00A35036" w:rsidP="006A384F">
      <w:pPr>
        <w:pStyle w:val="Heading1"/>
        <w:rPr>
          <w:rFonts w:ascii="CMU Bright" w:hAnsi="CMU Bright" w:cs="CMU Bright"/>
        </w:rPr>
      </w:pPr>
      <w:bookmarkStart w:id="7" w:name="_Toc4419299"/>
      <w:r w:rsidRPr="00832F59">
        <w:rPr>
          <w:rFonts w:ascii="CMU Bright" w:hAnsi="CMU Bright" w:cs="CMU Bright"/>
        </w:rPr>
        <w:lastRenderedPageBreak/>
        <w:t>Introduction</w:t>
      </w:r>
      <w:bookmarkEnd w:id="7"/>
    </w:p>
    <w:p w14:paraId="53DF3DC1" w14:textId="77777777" w:rsidR="006A384F" w:rsidRPr="006A384F" w:rsidRDefault="006A384F" w:rsidP="006A384F"/>
    <w:p w14:paraId="70C1525C" w14:textId="7C3033AB" w:rsidR="00A35036" w:rsidRPr="00A35036" w:rsidRDefault="00A35036" w:rsidP="00A35036">
      <w:pPr>
        <w:rPr>
          <w:rFonts w:ascii="CMU Bright" w:hAnsi="CMU Bright" w:cs="CMU Bright"/>
        </w:rPr>
      </w:pPr>
      <w:r w:rsidRPr="00832F59">
        <w:rPr>
          <w:rFonts w:ascii="CMU Bright" w:hAnsi="CMU Bright" w:cs="CMU Bright"/>
        </w:rPr>
        <w:t xml:space="preserve">In this section we will briefly </w:t>
      </w:r>
      <w:r>
        <w:rPr>
          <w:rFonts w:ascii="CMU Bright" w:hAnsi="CMU Bright" w:cs="CMU Bright"/>
        </w:rPr>
        <w:t xml:space="preserve">introduce the various topics this project is about. </w:t>
      </w:r>
    </w:p>
    <w:p w14:paraId="165941B8" w14:textId="24874569" w:rsidR="00A35036" w:rsidRPr="00832F59" w:rsidRDefault="00A35036" w:rsidP="00A35036">
      <w:pPr>
        <w:pStyle w:val="Heading2"/>
        <w:rPr>
          <w:rFonts w:ascii="CMU Bright" w:hAnsi="CMU Bright" w:cs="CMU Bright"/>
        </w:rPr>
      </w:pPr>
      <w:bookmarkStart w:id="8" w:name="_Toc4419300"/>
      <w:r>
        <w:rPr>
          <w:rFonts w:ascii="CMU Bright" w:hAnsi="CMU Bright" w:cs="CMU Bright"/>
        </w:rPr>
        <w:t>Convolution Neural Networks</w:t>
      </w:r>
      <w:r w:rsidR="00E277C7">
        <w:rPr>
          <w:rFonts w:ascii="CMU Bright" w:hAnsi="CMU Bright" w:cs="CMU Bright"/>
        </w:rPr>
        <w:t xml:space="preserve"> - Basics</w:t>
      </w:r>
      <w:r w:rsidR="006A384F">
        <w:rPr>
          <w:rFonts w:ascii="CMU Bright" w:hAnsi="CMU Bright" w:cs="CMU Bright"/>
        </w:rPr>
        <w:t xml:space="preserve"> </w:t>
      </w:r>
      <w:sdt>
        <w:sdtPr>
          <w:rPr>
            <w:rFonts w:ascii="CMU Bright" w:hAnsi="CMU Bright" w:cs="CMU Bright"/>
          </w:rPr>
          <w:id w:val="1209304701"/>
          <w:citation/>
        </w:sdtPr>
        <w:sdtEndPr/>
        <w:sdtContent>
          <w:r w:rsidR="006A384F">
            <w:rPr>
              <w:rFonts w:ascii="CMU Bright" w:hAnsi="CMU Bright" w:cs="CMU Bright"/>
            </w:rPr>
            <w:fldChar w:fldCharType="begin"/>
          </w:r>
          <w:r w:rsidR="006A384F">
            <w:rPr>
              <w:rFonts w:ascii="CMU Bright" w:hAnsi="CMU Bright" w:cs="CMU Bright"/>
            </w:rPr>
            <w:instrText xml:space="preserve"> CITATION Med \l 1033 </w:instrText>
          </w:r>
          <w:r w:rsidR="006A384F">
            <w:rPr>
              <w:rFonts w:ascii="CMU Bright" w:hAnsi="CMU Bright" w:cs="CMU Bright"/>
            </w:rPr>
            <w:fldChar w:fldCharType="separate"/>
          </w:r>
          <w:r w:rsidR="006A384F" w:rsidRPr="006A384F">
            <w:rPr>
              <w:rFonts w:ascii="CMU Bright" w:hAnsi="CMU Bright" w:cs="CMU Bright"/>
              <w:noProof/>
            </w:rPr>
            <w:t>[2]</w:t>
          </w:r>
          <w:r w:rsidR="006A384F">
            <w:rPr>
              <w:rFonts w:ascii="CMU Bright" w:hAnsi="CMU Bright" w:cs="CMU Bright"/>
            </w:rPr>
            <w:fldChar w:fldCharType="end"/>
          </w:r>
        </w:sdtContent>
      </w:sdt>
      <w:bookmarkEnd w:id="8"/>
    </w:p>
    <w:p w14:paraId="793AFC44" w14:textId="07700634" w:rsidR="00A35036" w:rsidRPr="00A35036" w:rsidRDefault="00A35036" w:rsidP="00A35036">
      <w:pPr>
        <w:pStyle w:val="Heading3"/>
      </w:pPr>
      <w:bookmarkStart w:id="9" w:name="_Toc4419301"/>
      <w:r>
        <w:t>Overview</w:t>
      </w:r>
      <w:bookmarkEnd w:id="9"/>
    </w:p>
    <w:p w14:paraId="66ECC765" w14:textId="79B8636B" w:rsidR="00A35036" w:rsidRDefault="00A35036" w:rsidP="00A35036">
      <w:pPr>
        <w:pStyle w:val="a0"/>
        <w:jc w:val="left"/>
        <w:rPr>
          <w:rFonts w:ascii="CMU Bright" w:hAnsi="CMU Bright" w:cs="CMU Bright"/>
          <w:sz w:val="22"/>
          <w:szCs w:val="22"/>
        </w:rPr>
      </w:pPr>
      <w:r w:rsidRPr="00A35036">
        <w:rPr>
          <w:rFonts w:ascii="CMU Bright" w:hAnsi="CMU Bright" w:cs="CMU Bright"/>
          <w:sz w:val="22"/>
          <w:szCs w:val="22"/>
        </w:rPr>
        <w:t>Convolutional Neural Network is a class of deep neural network that is used for Computer Vision or analyzing visual imagery.</w:t>
      </w:r>
    </w:p>
    <w:p w14:paraId="31CAF5E2" w14:textId="77777777" w:rsidR="00A35036" w:rsidRPr="00A35036" w:rsidRDefault="00A35036" w:rsidP="00A35036">
      <w:pPr>
        <w:pStyle w:val="a0"/>
        <w:jc w:val="left"/>
        <w:rPr>
          <w:rFonts w:ascii="CMU Bright" w:hAnsi="CMU Bright" w:cs="CMU Bright"/>
          <w:sz w:val="22"/>
          <w:szCs w:val="22"/>
        </w:rPr>
      </w:pPr>
    </w:p>
    <w:p w14:paraId="24AA4FED" w14:textId="61B38605" w:rsidR="00A35036" w:rsidRPr="00832F59" w:rsidRDefault="00A35036" w:rsidP="00A35036">
      <w:pPr>
        <w:pStyle w:val="a0"/>
        <w:jc w:val="center"/>
        <w:rPr>
          <w:rFonts w:ascii="CMU Bright" w:hAnsi="CMU Bright" w:cs="CMU Bright"/>
          <w:sz w:val="22"/>
          <w:szCs w:val="22"/>
        </w:rPr>
      </w:pPr>
      <w:r>
        <w:rPr>
          <w:noProof/>
        </w:rPr>
        <w:drawing>
          <wp:inline distT="0" distB="0" distL="0" distR="0" wp14:anchorId="718E2EC2" wp14:editId="6EAEDAAE">
            <wp:extent cx="4085492" cy="1956506"/>
            <wp:effectExtent l="0" t="0" r="0" b="5715"/>
            <wp:docPr id="1" name="Picture 1" descr="https://cdn-images-1.medium.com/max/1600/0*hV7KuWr7uC-4ADkI.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cdn-images-1.medium.com/max/1600/0*hV7KuWr7uC-4ADkI.jpe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126335" cy="1976066"/>
                    </a:xfrm>
                    <a:prstGeom prst="rect">
                      <a:avLst/>
                    </a:prstGeom>
                    <a:noFill/>
                    <a:ln>
                      <a:noFill/>
                    </a:ln>
                  </pic:spPr>
                </pic:pic>
              </a:graphicData>
            </a:graphic>
          </wp:inline>
        </w:drawing>
      </w:r>
    </w:p>
    <w:p w14:paraId="34C8EF98" w14:textId="567E0C2B" w:rsidR="00A35036" w:rsidRDefault="00A35036" w:rsidP="00A35036">
      <w:pPr>
        <w:pStyle w:val="Caption"/>
        <w:jc w:val="center"/>
      </w:pPr>
      <w:r>
        <w:t xml:space="preserve">Figure </w:t>
      </w:r>
      <w:fldSimple w:instr=" SEQ Figure \* ARABIC ">
        <w:r w:rsidR="00644196">
          <w:rPr>
            <w:noProof/>
          </w:rPr>
          <w:t>1</w:t>
        </w:r>
      </w:fldSimple>
      <w:r>
        <w:t xml:space="preserve">: A basic overview of a simple CNN used for vehicle classification, taken from </w:t>
      </w:r>
      <w:sdt>
        <w:sdtPr>
          <w:id w:val="-136109495"/>
          <w:citation/>
        </w:sdtPr>
        <w:sdtEndPr/>
        <w:sdtContent>
          <w:r>
            <w:fldChar w:fldCharType="begin"/>
          </w:r>
          <w:r>
            <w:instrText xml:space="preserve"> CITATION Sta1 \l 1033 </w:instrText>
          </w:r>
          <w:r>
            <w:fldChar w:fldCharType="separate"/>
          </w:r>
          <w:r w:rsidRPr="00A35036">
            <w:rPr>
              <w:noProof/>
            </w:rPr>
            <w:t>[2]</w:t>
          </w:r>
          <w:r>
            <w:fldChar w:fldCharType="end"/>
          </w:r>
        </w:sdtContent>
      </w:sdt>
    </w:p>
    <w:p w14:paraId="7BF43A0B" w14:textId="77777777" w:rsidR="00A35036" w:rsidRPr="00A35036" w:rsidRDefault="00A35036" w:rsidP="00A35036">
      <w:pPr>
        <w:pStyle w:val="Heading3"/>
      </w:pPr>
      <w:bookmarkStart w:id="10" w:name="_Toc4419302"/>
      <w:r w:rsidRPr="00A35036">
        <w:t>Convolutional Layer</w:t>
      </w:r>
      <w:bookmarkEnd w:id="10"/>
    </w:p>
    <w:p w14:paraId="6363C11D" w14:textId="77777777" w:rsidR="00A35036" w:rsidRPr="00A35036" w:rsidRDefault="00A35036" w:rsidP="00A35036">
      <w:pPr>
        <w:rPr>
          <w:rFonts w:ascii="CMU Bright" w:hAnsi="CMU Bright" w:cs="CMU Bright"/>
        </w:rPr>
      </w:pPr>
      <w:r w:rsidRPr="00A35036">
        <w:rPr>
          <w:rFonts w:ascii="CMU Bright" w:hAnsi="CMU Bright" w:cs="CMU Bright"/>
        </w:rPr>
        <w:t>Computers read images as pixels and it is expressed as matrix (NxNx3) — (height by width by depth). Images makes use of three channels (</w:t>
      </w:r>
      <w:proofErr w:type="spellStart"/>
      <w:r w:rsidRPr="00A35036">
        <w:rPr>
          <w:rFonts w:ascii="CMU Bright" w:hAnsi="CMU Bright" w:cs="CMU Bright"/>
        </w:rPr>
        <w:t>rgb</w:t>
      </w:r>
      <w:proofErr w:type="spellEnd"/>
      <w:r w:rsidRPr="00A35036">
        <w:rPr>
          <w:rFonts w:ascii="CMU Bright" w:hAnsi="CMU Bright" w:cs="CMU Bright"/>
        </w:rPr>
        <w:t>), so that is why we have a depth of 3.</w:t>
      </w:r>
    </w:p>
    <w:p w14:paraId="04F45EF7" w14:textId="77777777" w:rsidR="00A35036" w:rsidRPr="00A35036" w:rsidRDefault="00A35036" w:rsidP="00A35036">
      <w:pPr>
        <w:rPr>
          <w:rFonts w:ascii="CMU Bright" w:hAnsi="CMU Bright" w:cs="CMU Bright"/>
        </w:rPr>
      </w:pPr>
      <w:r w:rsidRPr="00A35036">
        <w:rPr>
          <w:rFonts w:ascii="CMU Bright" w:hAnsi="CMU Bright" w:cs="CMU Bright"/>
        </w:rPr>
        <w:t>The Convolutional Layer makes use of a set of learnable filters. A filter is used to detect the presence of specific features or patterns present in the original image (input). It is usually expressed as a matrix (MxMx3), with a smaller dimension but the same depth as the input file.</w:t>
      </w:r>
    </w:p>
    <w:p w14:paraId="2DEBCCA6" w14:textId="77777777" w:rsidR="00A35036" w:rsidRPr="00A35036" w:rsidRDefault="00A35036" w:rsidP="00A35036">
      <w:pPr>
        <w:rPr>
          <w:rFonts w:ascii="CMU Bright" w:hAnsi="CMU Bright" w:cs="CMU Bright"/>
        </w:rPr>
      </w:pPr>
      <w:r w:rsidRPr="00A35036">
        <w:rPr>
          <w:rFonts w:ascii="CMU Bright" w:hAnsi="CMU Bright" w:cs="CMU Bright"/>
        </w:rPr>
        <w:t>This filter is convolved (</w:t>
      </w:r>
      <w:proofErr w:type="spellStart"/>
      <w:r w:rsidRPr="00A35036">
        <w:rPr>
          <w:rFonts w:ascii="CMU Bright" w:hAnsi="CMU Bright" w:cs="CMU Bright"/>
        </w:rPr>
        <w:t>slided</w:t>
      </w:r>
      <w:proofErr w:type="spellEnd"/>
      <w:r w:rsidRPr="00A35036">
        <w:rPr>
          <w:rFonts w:ascii="CMU Bright" w:hAnsi="CMU Bright" w:cs="CMU Bright"/>
        </w:rPr>
        <w:t>) across the width and height of the input file, and a dot product is computed to give an activation map.</w:t>
      </w:r>
    </w:p>
    <w:p w14:paraId="20806A5C" w14:textId="7776E26E" w:rsidR="00A35036" w:rsidRPr="006A384F" w:rsidRDefault="00A35036" w:rsidP="006A384F">
      <w:pPr>
        <w:rPr>
          <w:rFonts w:ascii="CMU Bright" w:hAnsi="CMU Bright" w:cs="CMU Bright"/>
        </w:rPr>
      </w:pPr>
      <w:r w:rsidRPr="00A35036">
        <w:rPr>
          <w:rFonts w:ascii="CMU Bright" w:hAnsi="CMU Bright" w:cs="CMU Bright"/>
        </w:rPr>
        <w:t>Different filters which detect different features are convolved on the input file and a set of activation maps is outputted which is passed to the next layer in the CNN.</w:t>
      </w:r>
    </w:p>
    <w:p w14:paraId="5BA34FED" w14:textId="2CA12EA5" w:rsidR="00A35036" w:rsidRDefault="00A35036" w:rsidP="006A384F">
      <w:pPr>
        <w:jc w:val="center"/>
      </w:pPr>
      <w:r>
        <w:rPr>
          <w:noProof/>
        </w:rPr>
        <w:drawing>
          <wp:inline distT="0" distB="0" distL="0" distR="0" wp14:anchorId="15EA7F47" wp14:editId="489BFE69">
            <wp:extent cx="2643554" cy="1202564"/>
            <wp:effectExtent l="0" t="0" r="4445" b="0"/>
            <wp:docPr id="3" name="Picture 3" descr="https://cdn-images-1.medium.com/max/1600/0*U5Ej4yTMTQBfyr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cdn-images-1.medium.com/max/1600/0*U5Ej4yTMTQBfyr_N.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685904" cy="1221829"/>
                    </a:xfrm>
                    <a:prstGeom prst="rect">
                      <a:avLst/>
                    </a:prstGeom>
                    <a:noFill/>
                    <a:ln>
                      <a:noFill/>
                    </a:ln>
                  </pic:spPr>
                </pic:pic>
              </a:graphicData>
            </a:graphic>
          </wp:inline>
        </w:drawing>
      </w:r>
      <w:r>
        <w:rPr>
          <w:noProof/>
        </w:rPr>
        <w:drawing>
          <wp:inline distT="0" distB="0" distL="0" distR="0" wp14:anchorId="5A068B78" wp14:editId="5EE43BAC">
            <wp:extent cx="2256693" cy="1183994"/>
            <wp:effectExtent l="0" t="0" r="0" b="0"/>
            <wp:docPr id="5" name="Picture 5" descr="https://cdn-images-1.medium.com/max/1600/0*R52u4buyPfabCey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cdn-images-1.medium.com/max/1600/0*R52u4buyPfabCeyV.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293921" cy="1203526"/>
                    </a:xfrm>
                    <a:prstGeom prst="rect">
                      <a:avLst/>
                    </a:prstGeom>
                    <a:noFill/>
                    <a:ln>
                      <a:noFill/>
                    </a:ln>
                  </pic:spPr>
                </pic:pic>
              </a:graphicData>
            </a:graphic>
          </wp:inline>
        </w:drawing>
      </w:r>
    </w:p>
    <w:p w14:paraId="5DCDBD2B" w14:textId="1B631229" w:rsidR="00A35036" w:rsidRDefault="006A384F" w:rsidP="006A384F">
      <w:pPr>
        <w:pStyle w:val="Caption"/>
        <w:jc w:val="center"/>
      </w:pPr>
      <w:r>
        <w:t xml:space="preserve">Figure </w:t>
      </w:r>
      <w:fldSimple w:instr=" SEQ Figure \* ARABIC ">
        <w:r w:rsidR="00644196">
          <w:rPr>
            <w:noProof/>
          </w:rPr>
          <w:t>2</w:t>
        </w:r>
      </w:fldSimple>
      <w:r>
        <w:t xml:space="preserve">: A basic view of input and output of a CNN layer, from </w:t>
      </w:r>
      <w:sdt>
        <w:sdtPr>
          <w:id w:val="321319897"/>
          <w:citation/>
        </w:sdtPr>
        <w:sdtEndPr/>
        <w:sdtContent>
          <w:r>
            <w:fldChar w:fldCharType="begin"/>
          </w:r>
          <w:r>
            <w:instrText xml:space="preserve"> CITATION Sta1 \l 1033 </w:instrText>
          </w:r>
          <w:r>
            <w:fldChar w:fldCharType="separate"/>
          </w:r>
          <w:r w:rsidRPr="006A384F">
            <w:rPr>
              <w:noProof/>
            </w:rPr>
            <w:t>[3]</w:t>
          </w:r>
          <w:r>
            <w:fldChar w:fldCharType="end"/>
          </w:r>
        </w:sdtContent>
      </w:sdt>
      <w:r>
        <w:t xml:space="preserve"> </w:t>
      </w:r>
    </w:p>
    <w:p w14:paraId="7EEFC4EA" w14:textId="13114ED2" w:rsidR="006A384F" w:rsidRDefault="006A384F" w:rsidP="006A384F">
      <w:pPr>
        <w:pStyle w:val="Heading3"/>
      </w:pPr>
      <w:bookmarkStart w:id="11" w:name="_Toc4419303"/>
      <w:r>
        <w:lastRenderedPageBreak/>
        <w:t>Activation Function</w:t>
      </w:r>
      <w:bookmarkEnd w:id="11"/>
    </w:p>
    <w:p w14:paraId="1E5078D3" w14:textId="594D20CA" w:rsidR="006A384F" w:rsidRPr="006A384F" w:rsidRDefault="006A384F" w:rsidP="006A384F">
      <w:pPr>
        <w:rPr>
          <w:rFonts w:ascii="CMU Bright" w:hAnsi="CMU Bright" w:cs="CMU Bright"/>
        </w:rPr>
      </w:pPr>
      <w:r w:rsidRPr="006A384F">
        <w:rPr>
          <w:rFonts w:ascii="CMU Bright" w:hAnsi="CMU Bright" w:cs="CMU Bright"/>
        </w:rPr>
        <w:t>Activation function is a node that is put at the end of or in between Neural Networks. They help to decide if the neuron would fire or not.</w:t>
      </w:r>
    </w:p>
    <w:p w14:paraId="0FA43F4E" w14:textId="2D03DA08" w:rsidR="006A384F" w:rsidRPr="006A384F" w:rsidRDefault="006A384F" w:rsidP="006A384F">
      <w:pPr>
        <w:jc w:val="center"/>
        <w:rPr>
          <w:rFonts w:ascii="Helvetica" w:hAnsi="Helvetica" w:cs="CMU Bright"/>
          <w:sz w:val="20"/>
          <w:szCs w:val="20"/>
        </w:rPr>
      </w:pPr>
      <w:r w:rsidRPr="006A384F">
        <w:rPr>
          <w:rFonts w:ascii="Helvetica" w:hAnsi="Helvetica" w:cs="CMU Bright"/>
          <w:sz w:val="20"/>
          <w:szCs w:val="20"/>
        </w:rPr>
        <w:t xml:space="preserve">“The activation function is the </w:t>
      </w:r>
      <w:proofErr w:type="spellStart"/>
      <w:r w:rsidRPr="006A384F">
        <w:rPr>
          <w:rFonts w:ascii="Helvetica" w:hAnsi="Helvetica" w:cs="CMU Bright"/>
          <w:sz w:val="20"/>
          <w:szCs w:val="20"/>
        </w:rPr>
        <w:t>non linear</w:t>
      </w:r>
      <w:proofErr w:type="spellEnd"/>
      <w:r w:rsidRPr="006A384F">
        <w:rPr>
          <w:rFonts w:ascii="Helvetica" w:hAnsi="Helvetica" w:cs="CMU Bright"/>
          <w:sz w:val="20"/>
          <w:szCs w:val="20"/>
        </w:rPr>
        <w:t xml:space="preserve"> transformation that we do over the input signal. This transformed output is then sent to the next layer of neurons as input.” — </w:t>
      </w:r>
      <w:hyperlink r:id="rId13" w:tgtFrame="_blank" w:history="1">
        <w:r w:rsidRPr="006A384F">
          <w:rPr>
            <w:rFonts w:ascii="Helvetica" w:hAnsi="Helvetica" w:cs="CMU Bright"/>
            <w:sz w:val="20"/>
            <w:szCs w:val="20"/>
          </w:rPr>
          <w:t xml:space="preserve">Analytics </w:t>
        </w:r>
        <w:proofErr w:type="spellStart"/>
        <w:r w:rsidRPr="006A384F">
          <w:rPr>
            <w:rFonts w:ascii="Helvetica" w:hAnsi="Helvetica" w:cs="CMU Bright"/>
            <w:sz w:val="20"/>
            <w:szCs w:val="20"/>
          </w:rPr>
          <w:t>Vidhya</w:t>
        </w:r>
        <w:proofErr w:type="spellEnd"/>
      </w:hyperlink>
    </w:p>
    <w:p w14:paraId="539B40C0" w14:textId="2E12B654" w:rsidR="006A384F" w:rsidRDefault="006A384F" w:rsidP="006A384F">
      <w:pPr>
        <w:jc w:val="center"/>
      </w:pPr>
      <w:r>
        <w:rPr>
          <w:noProof/>
        </w:rPr>
        <w:drawing>
          <wp:inline distT="0" distB="0" distL="0" distR="0" wp14:anchorId="6421E83F" wp14:editId="63785205">
            <wp:extent cx="3962400" cy="1714943"/>
            <wp:effectExtent l="0" t="0" r="0" b="0"/>
            <wp:docPr id="6" name="Picture 6" descr="https://cdn-images-1.medium.com/max/1600/0*44z992IXd9rqyIW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cdn-images-1.medium.com/max/1600/0*44z992IXd9rqyIWk.png"/>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t="13906"/>
                    <a:stretch/>
                  </pic:blipFill>
                  <pic:spPr bwMode="auto">
                    <a:xfrm>
                      <a:off x="0" y="0"/>
                      <a:ext cx="4006570" cy="1734060"/>
                    </a:xfrm>
                    <a:prstGeom prst="rect">
                      <a:avLst/>
                    </a:prstGeom>
                    <a:noFill/>
                    <a:ln>
                      <a:noFill/>
                    </a:ln>
                    <a:extLst>
                      <a:ext uri="{53640926-AAD7-44D8-BBD7-CCE9431645EC}">
                        <a14:shadowObscured xmlns:a14="http://schemas.microsoft.com/office/drawing/2010/main"/>
                      </a:ext>
                    </a:extLst>
                  </pic:spPr>
                </pic:pic>
              </a:graphicData>
            </a:graphic>
          </wp:inline>
        </w:drawing>
      </w:r>
    </w:p>
    <w:p w14:paraId="5290331C" w14:textId="77777777" w:rsidR="006A384F" w:rsidRPr="006A384F" w:rsidRDefault="006A384F" w:rsidP="006A384F">
      <w:pPr>
        <w:rPr>
          <w:rFonts w:ascii="CMU Bright" w:hAnsi="CMU Bright" w:cs="CMU Bright"/>
        </w:rPr>
      </w:pPr>
      <w:proofErr w:type="spellStart"/>
      <w:r w:rsidRPr="006A384F">
        <w:rPr>
          <w:rFonts w:ascii="CMU Bright" w:hAnsi="CMU Bright" w:cs="CMU Bright"/>
        </w:rPr>
        <w:t>ReLU</w:t>
      </w:r>
      <w:proofErr w:type="spellEnd"/>
      <w:r w:rsidRPr="006A384F">
        <w:rPr>
          <w:rFonts w:ascii="CMU Bright" w:hAnsi="CMU Bright" w:cs="CMU Bright"/>
        </w:rPr>
        <w:t xml:space="preserve"> function is the most widely used activation function in neural networks today. One of the greatest advantage </w:t>
      </w:r>
      <w:proofErr w:type="spellStart"/>
      <w:r w:rsidRPr="006A384F">
        <w:rPr>
          <w:rFonts w:ascii="CMU Bright" w:hAnsi="CMU Bright" w:cs="CMU Bright"/>
        </w:rPr>
        <w:t>ReLU</w:t>
      </w:r>
      <w:proofErr w:type="spellEnd"/>
      <w:r w:rsidRPr="006A384F">
        <w:rPr>
          <w:rFonts w:ascii="CMU Bright" w:hAnsi="CMU Bright" w:cs="CMU Bright"/>
        </w:rPr>
        <w:t xml:space="preserve"> has over other activation functions is that it does not activate all neurons at the same time. From the image for </w:t>
      </w:r>
      <w:proofErr w:type="spellStart"/>
      <w:r w:rsidRPr="006A384F">
        <w:rPr>
          <w:rFonts w:ascii="CMU Bright" w:hAnsi="CMU Bright" w:cs="CMU Bright"/>
        </w:rPr>
        <w:t>ReLU</w:t>
      </w:r>
      <w:proofErr w:type="spellEnd"/>
      <w:r w:rsidRPr="006A384F">
        <w:rPr>
          <w:rFonts w:ascii="CMU Bright" w:hAnsi="CMU Bright" w:cs="CMU Bright"/>
        </w:rPr>
        <w:t xml:space="preserve"> function above, we’ll notice that it converts all negative inputs to zero and the neuron does not get activated. This makes it very computational efficient as few neurons are activated per time. It does not saturate at the positive region. In practice, </w:t>
      </w:r>
      <w:proofErr w:type="spellStart"/>
      <w:r w:rsidRPr="006A384F">
        <w:rPr>
          <w:rFonts w:ascii="CMU Bright" w:hAnsi="CMU Bright" w:cs="CMU Bright"/>
        </w:rPr>
        <w:t>ReLU</w:t>
      </w:r>
      <w:proofErr w:type="spellEnd"/>
      <w:r w:rsidRPr="006A384F">
        <w:rPr>
          <w:rFonts w:ascii="CMU Bright" w:hAnsi="CMU Bright" w:cs="CMU Bright"/>
        </w:rPr>
        <w:t xml:space="preserve"> converges six times faster than </w:t>
      </w:r>
      <w:proofErr w:type="spellStart"/>
      <w:r w:rsidRPr="006A384F">
        <w:rPr>
          <w:rFonts w:ascii="CMU Bright" w:hAnsi="CMU Bright" w:cs="CMU Bright"/>
        </w:rPr>
        <w:t>tanh</w:t>
      </w:r>
      <w:proofErr w:type="spellEnd"/>
      <w:r w:rsidRPr="006A384F">
        <w:rPr>
          <w:rFonts w:ascii="CMU Bright" w:hAnsi="CMU Bright" w:cs="CMU Bright"/>
        </w:rPr>
        <w:t xml:space="preserve"> and sigmoid activation functions.</w:t>
      </w:r>
    </w:p>
    <w:p w14:paraId="50BB68F3" w14:textId="0C359200" w:rsidR="006A384F" w:rsidRDefault="006A384F" w:rsidP="006A384F">
      <w:pPr>
        <w:pStyle w:val="Heading3"/>
      </w:pPr>
      <w:bookmarkStart w:id="12" w:name="_Toc4419304"/>
      <w:r>
        <w:t>Fully Connected Layer (Dense layers)</w:t>
      </w:r>
      <w:bookmarkEnd w:id="12"/>
    </w:p>
    <w:p w14:paraId="0A2EC056" w14:textId="4C3B938D" w:rsidR="006A384F" w:rsidRDefault="006A384F" w:rsidP="006A384F">
      <w:pPr>
        <w:pStyle w:val="graf"/>
        <w:shd w:val="clear" w:color="auto" w:fill="FFFFFF"/>
        <w:spacing w:before="90" w:beforeAutospacing="0" w:after="0" w:afterAutospacing="0"/>
        <w:rPr>
          <w:rFonts w:ascii="CMU Bright" w:eastAsiaTheme="minorHAnsi" w:hAnsi="CMU Bright" w:cs="CMU Bright"/>
          <w:sz w:val="22"/>
          <w:szCs w:val="22"/>
        </w:rPr>
      </w:pPr>
      <w:r w:rsidRPr="006A384F">
        <w:rPr>
          <w:rFonts w:ascii="CMU Bright" w:eastAsiaTheme="minorHAnsi" w:hAnsi="CMU Bright" w:cs="CMU Bright"/>
          <w:sz w:val="22"/>
          <w:szCs w:val="22"/>
        </w:rPr>
        <w:t>In this layer, the neurons have complete connection to all the activations from the previous layers. Their activations can hence be computed with a matrix multiplication followed by a bias offset. This is the last phase for a CNN network.</w:t>
      </w:r>
    </w:p>
    <w:p w14:paraId="249877DE" w14:textId="645F1651" w:rsidR="00E277C7" w:rsidRDefault="00E277C7" w:rsidP="006A384F">
      <w:pPr>
        <w:pStyle w:val="graf"/>
        <w:shd w:val="clear" w:color="auto" w:fill="FFFFFF"/>
        <w:spacing w:before="90" w:beforeAutospacing="0" w:after="0" w:afterAutospacing="0"/>
        <w:rPr>
          <w:rFonts w:ascii="CMU Bright" w:eastAsiaTheme="minorHAnsi" w:hAnsi="CMU Bright" w:cs="CMU Bright"/>
          <w:sz w:val="22"/>
          <w:szCs w:val="22"/>
        </w:rPr>
      </w:pPr>
      <w:r>
        <w:rPr>
          <w:rFonts w:ascii="CMU Bright" w:eastAsiaTheme="minorHAnsi" w:hAnsi="CMU Bright" w:cs="CMU Bright"/>
          <w:sz w:val="22"/>
          <w:szCs w:val="22"/>
        </w:rPr>
        <w:t xml:space="preserve">The final output of the </w:t>
      </w:r>
      <w:proofErr w:type="spellStart"/>
      <w:r>
        <w:rPr>
          <w:rFonts w:ascii="CMU Bright" w:eastAsiaTheme="minorHAnsi" w:hAnsi="CMU Bright" w:cs="CMU Bright"/>
          <w:sz w:val="22"/>
          <w:szCs w:val="22"/>
        </w:rPr>
        <w:t>the</w:t>
      </w:r>
      <w:proofErr w:type="spellEnd"/>
      <w:r>
        <w:rPr>
          <w:rFonts w:ascii="CMU Bright" w:eastAsiaTheme="minorHAnsi" w:hAnsi="CMU Bright" w:cs="CMU Bright"/>
          <w:sz w:val="22"/>
          <w:szCs w:val="22"/>
        </w:rPr>
        <w:t xml:space="preserve"> last dense layer is inputted into a k-</w:t>
      </w:r>
      <w:proofErr w:type="spellStart"/>
      <w:r>
        <w:rPr>
          <w:rFonts w:ascii="CMU Bright" w:eastAsiaTheme="minorHAnsi" w:hAnsi="CMU Bright" w:cs="CMU Bright"/>
          <w:sz w:val="22"/>
          <w:szCs w:val="22"/>
        </w:rPr>
        <w:t>Softmax</w:t>
      </w:r>
      <w:proofErr w:type="spellEnd"/>
      <w:r>
        <w:rPr>
          <w:rFonts w:ascii="CMU Bright" w:eastAsiaTheme="minorHAnsi" w:hAnsi="CMU Bright" w:cs="CMU Bright"/>
          <w:sz w:val="22"/>
          <w:szCs w:val="22"/>
        </w:rPr>
        <w:t xml:space="preserve"> probability function, allowing for a classification into k classes. </w:t>
      </w:r>
    </w:p>
    <w:p w14:paraId="2EE8071B" w14:textId="77777777" w:rsidR="00E277C7" w:rsidRDefault="00E277C7" w:rsidP="006A384F">
      <w:pPr>
        <w:pStyle w:val="graf"/>
        <w:shd w:val="clear" w:color="auto" w:fill="FFFFFF"/>
        <w:spacing w:before="90" w:beforeAutospacing="0" w:after="0" w:afterAutospacing="0"/>
        <w:rPr>
          <w:rFonts w:ascii="CMU Bright" w:eastAsiaTheme="minorHAnsi" w:hAnsi="CMU Bright" w:cs="CMU Bright"/>
          <w:sz w:val="22"/>
          <w:szCs w:val="22"/>
        </w:rPr>
      </w:pPr>
    </w:p>
    <w:p w14:paraId="5E14CACE" w14:textId="4453DEEF" w:rsidR="006A384F" w:rsidRDefault="006A384F" w:rsidP="006A384F">
      <w:pPr>
        <w:jc w:val="center"/>
      </w:pPr>
      <w:r>
        <w:rPr>
          <w:noProof/>
        </w:rPr>
        <w:drawing>
          <wp:inline distT="0" distB="0" distL="0" distR="0" wp14:anchorId="01A2ED03" wp14:editId="2761CE88">
            <wp:extent cx="4040814" cy="2097800"/>
            <wp:effectExtent l="0" t="0" r="0" b="0"/>
            <wp:docPr id="7" name="Picture 7" descr="https://cdn-images-1.medium.com/max/1600/0*LYG6O5iwGx2LtK5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cdn-images-1.medium.com/max/1600/0*LYG6O5iwGx2LtK5J.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137378" cy="2147931"/>
                    </a:xfrm>
                    <a:prstGeom prst="rect">
                      <a:avLst/>
                    </a:prstGeom>
                    <a:noFill/>
                    <a:ln>
                      <a:noFill/>
                    </a:ln>
                  </pic:spPr>
                </pic:pic>
              </a:graphicData>
            </a:graphic>
          </wp:inline>
        </w:drawing>
      </w:r>
    </w:p>
    <w:p w14:paraId="609C58C1" w14:textId="293F1B7A" w:rsidR="006A384F" w:rsidRDefault="00E277C7" w:rsidP="00E277C7">
      <w:pPr>
        <w:pStyle w:val="Caption"/>
        <w:jc w:val="center"/>
      </w:pPr>
      <w:r>
        <w:t xml:space="preserve">Figure </w:t>
      </w:r>
      <w:fldSimple w:instr=" SEQ Figure \* ARABIC ">
        <w:r w:rsidR="00644196">
          <w:rPr>
            <w:noProof/>
          </w:rPr>
          <w:t>3</w:t>
        </w:r>
      </w:fldSimple>
      <w:r>
        <w:t xml:space="preserve">: The </w:t>
      </w:r>
      <w:proofErr w:type="spellStart"/>
      <w:r>
        <w:t>AlexNet</w:t>
      </w:r>
      <w:proofErr w:type="spellEnd"/>
      <w:r>
        <w:t xml:space="preserve"> architecture, as shown in </w:t>
      </w:r>
      <w:sdt>
        <w:sdtPr>
          <w:id w:val="386614980"/>
          <w:citation/>
        </w:sdtPr>
        <w:sdtEndPr/>
        <w:sdtContent>
          <w:r>
            <w:fldChar w:fldCharType="begin"/>
          </w:r>
          <w:r>
            <w:instrText xml:space="preserve"> CITATION Med \l 1033 </w:instrText>
          </w:r>
          <w:r>
            <w:fldChar w:fldCharType="separate"/>
          </w:r>
          <w:r w:rsidRPr="00E277C7">
            <w:rPr>
              <w:noProof/>
            </w:rPr>
            <w:t>[2]</w:t>
          </w:r>
          <w:r>
            <w:fldChar w:fldCharType="end"/>
          </w:r>
        </w:sdtContent>
      </w:sdt>
    </w:p>
    <w:p w14:paraId="03353041" w14:textId="679F9D13" w:rsidR="00E277C7" w:rsidRDefault="00E277C7" w:rsidP="006A384F"/>
    <w:p w14:paraId="4347636B" w14:textId="2F773CEB" w:rsidR="00E277C7" w:rsidRDefault="0071597E" w:rsidP="0071597E">
      <w:pPr>
        <w:pStyle w:val="Heading2"/>
        <w:rPr>
          <w:rFonts w:ascii="CMU Bright" w:hAnsi="CMU Bright" w:cs="CMU Bright"/>
        </w:rPr>
      </w:pPr>
      <w:bookmarkStart w:id="13" w:name="_Toc4419305"/>
      <w:r>
        <w:rPr>
          <w:rFonts w:ascii="CMU Bright" w:hAnsi="CMU Bright" w:cs="CMU Bright"/>
        </w:rPr>
        <w:t>Convolution Neural Networks – Power Considerations</w:t>
      </w:r>
      <w:bookmarkEnd w:id="13"/>
    </w:p>
    <w:p w14:paraId="0C68D113" w14:textId="77777777" w:rsidR="0071597E" w:rsidRPr="0071597E" w:rsidRDefault="0071597E" w:rsidP="0071597E">
      <w:pPr>
        <w:rPr>
          <w:lang w:bidi="ar-SA"/>
        </w:rPr>
      </w:pPr>
    </w:p>
    <w:p w14:paraId="69C4DF46" w14:textId="4B50E102" w:rsidR="0071597E" w:rsidRPr="00C82A75" w:rsidRDefault="0071597E" w:rsidP="00C82A75">
      <w:pPr>
        <w:pStyle w:val="Heading3"/>
      </w:pPr>
      <w:bookmarkStart w:id="14" w:name="_Toc4419306"/>
      <w:r>
        <w:t>Field of View</w:t>
      </w:r>
      <w:bookmarkEnd w:id="14"/>
      <w:r>
        <w:t xml:space="preserve"> </w:t>
      </w:r>
    </w:p>
    <w:p w14:paraId="18718457" w14:textId="28BEA321" w:rsidR="0071597E" w:rsidRDefault="0071597E" w:rsidP="00C82A75">
      <w:pPr>
        <w:rPr>
          <w:rFonts w:ascii="CMU Bright" w:hAnsi="CMU Bright" w:cs="CMU Bright"/>
        </w:rPr>
      </w:pPr>
      <w:r>
        <w:rPr>
          <w:rFonts w:ascii="CMU Bright" w:hAnsi="CMU Bright" w:cs="CMU Bright"/>
        </w:rPr>
        <w:t xml:space="preserve">Let us consider a simply CNN architecture for classifying digits, for example, on the </w:t>
      </w:r>
      <w:r w:rsidR="00C82A75">
        <w:rPr>
          <w:rFonts w:ascii="CMU Bright" w:hAnsi="CMU Bright" w:cs="CMU Bright"/>
        </w:rPr>
        <w:t>well-known</w:t>
      </w:r>
      <w:r>
        <w:rPr>
          <w:rFonts w:ascii="CMU Bright" w:hAnsi="CMU Bright" w:cs="CMU Bright"/>
        </w:rPr>
        <w:t xml:space="preserve"> MNIST dataset. The propagation of data to a specific neuron in a given convolution layer is reliant only on some of the input pixels, but not all of them. Only the pixels that are involved in the actual </w:t>
      </w:r>
      <w:r w:rsidR="00C82A75">
        <w:rPr>
          <w:rFonts w:ascii="CMU Bright" w:hAnsi="CMU Bright" w:cs="CMU Bright"/>
        </w:rPr>
        <w:t>convolution</w:t>
      </w:r>
      <w:r>
        <w:rPr>
          <w:rFonts w:ascii="CMU Bright" w:hAnsi="CMU Bright" w:cs="CMU Bright"/>
        </w:rPr>
        <w:t xml:space="preserve"> operation of that neuron are relevant</w:t>
      </w:r>
      <w:r w:rsidR="00C82A75">
        <w:rPr>
          <w:rFonts w:ascii="CMU Bright" w:hAnsi="CMU Bright" w:cs="CMU Bright"/>
        </w:rPr>
        <w:t xml:space="preserve"> – these stem directly from the size of the filter used</w:t>
      </w:r>
      <w:r>
        <w:rPr>
          <w:rFonts w:ascii="CMU Bright" w:hAnsi="CMU Bright" w:cs="CMU Bright"/>
        </w:rPr>
        <w:t xml:space="preserve">. This result is demonstrated in the following </w:t>
      </w:r>
      <w:sdt>
        <w:sdtPr>
          <w:rPr>
            <w:rFonts w:ascii="CMU Bright" w:hAnsi="CMU Bright" w:cs="CMU Bright"/>
          </w:rPr>
          <w:id w:val="2118555362"/>
          <w:citation/>
        </w:sdtPr>
        <w:sdtEndPr/>
        <w:sdtContent>
          <w:r>
            <w:rPr>
              <w:rFonts w:ascii="CMU Bright" w:hAnsi="CMU Bright" w:cs="CMU Bright"/>
            </w:rPr>
            <w:fldChar w:fldCharType="begin"/>
          </w:r>
          <w:r>
            <w:rPr>
              <w:rFonts w:ascii="CMU Bright" w:hAnsi="CMU Bright" w:cs="CMU Bright"/>
            </w:rPr>
            <w:instrText xml:space="preserve"> CITATION Har \l 1033 </w:instrText>
          </w:r>
          <w:r>
            <w:rPr>
              <w:rFonts w:ascii="CMU Bright" w:hAnsi="CMU Bright" w:cs="CMU Bright"/>
            </w:rPr>
            <w:fldChar w:fldCharType="separate"/>
          </w:r>
          <w:r w:rsidRPr="0071597E">
            <w:rPr>
              <w:rFonts w:ascii="CMU Bright" w:hAnsi="CMU Bright" w:cs="CMU Bright"/>
              <w:noProof/>
            </w:rPr>
            <w:t>[4]</w:t>
          </w:r>
          <w:r>
            <w:rPr>
              <w:rFonts w:ascii="CMU Bright" w:hAnsi="CMU Bright" w:cs="CMU Bright"/>
            </w:rPr>
            <w:fldChar w:fldCharType="end"/>
          </w:r>
        </w:sdtContent>
      </w:sdt>
      <w:r>
        <w:rPr>
          <w:rFonts w:ascii="CMU Bright" w:hAnsi="CMU Bright" w:cs="CMU Bright"/>
        </w:rPr>
        <w:t>, allowing for clear visuali</w:t>
      </w:r>
      <w:r w:rsidR="00C82A75">
        <w:rPr>
          <w:rFonts w:ascii="CMU Bright" w:hAnsi="CMU Bright" w:cs="CMU Bright"/>
        </w:rPr>
        <w:t>zation of the data propagation</w:t>
      </w:r>
      <w:r>
        <w:rPr>
          <w:rFonts w:ascii="CMU Bright" w:hAnsi="CMU Bright" w:cs="CMU Bright"/>
        </w:rPr>
        <w:t>.</w:t>
      </w:r>
    </w:p>
    <w:p w14:paraId="1B9C7269" w14:textId="3E367DD0" w:rsidR="00A35036" w:rsidRPr="00832F59" w:rsidRDefault="0071597E" w:rsidP="00A35036">
      <w:pPr>
        <w:keepNext/>
        <w:rPr>
          <w:rFonts w:ascii="CMU Bright" w:hAnsi="CMU Bright" w:cs="CMU Bright"/>
        </w:rPr>
      </w:pPr>
      <w:r>
        <w:rPr>
          <w:noProof/>
        </w:rPr>
        <w:drawing>
          <wp:inline distT="0" distB="0" distL="0" distR="0" wp14:anchorId="4B856DF4" wp14:editId="7849D5B8">
            <wp:extent cx="5731510" cy="3265170"/>
            <wp:effectExtent l="0" t="0" r="254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731510" cy="3265170"/>
                    </a:xfrm>
                    <a:prstGeom prst="rect">
                      <a:avLst/>
                    </a:prstGeom>
                  </pic:spPr>
                </pic:pic>
              </a:graphicData>
            </a:graphic>
          </wp:inline>
        </w:drawing>
      </w:r>
    </w:p>
    <w:p w14:paraId="5BDDF7F7" w14:textId="2665412E" w:rsidR="00A35036" w:rsidRDefault="00A35036" w:rsidP="0071597E">
      <w:pPr>
        <w:pStyle w:val="Caption"/>
        <w:jc w:val="center"/>
        <w:rPr>
          <w:rFonts w:ascii="CMU Bright" w:hAnsi="CMU Bright" w:cs="CMU Bright"/>
        </w:rPr>
      </w:pPr>
      <w:r w:rsidRPr="00832F59">
        <w:rPr>
          <w:rFonts w:ascii="CMU Bright" w:hAnsi="CMU Bright" w:cs="CMU Bright"/>
        </w:rPr>
        <w:t xml:space="preserve">Figure </w:t>
      </w:r>
      <w:r w:rsidRPr="00832F59">
        <w:rPr>
          <w:rFonts w:ascii="CMU Bright" w:hAnsi="CMU Bright" w:cs="CMU Bright"/>
        </w:rPr>
        <w:fldChar w:fldCharType="begin"/>
      </w:r>
      <w:r w:rsidRPr="00832F59">
        <w:rPr>
          <w:rFonts w:ascii="CMU Bright" w:hAnsi="CMU Bright" w:cs="CMU Bright"/>
        </w:rPr>
        <w:instrText xml:space="preserve"> SEQ Figure \* ARABIC </w:instrText>
      </w:r>
      <w:r w:rsidRPr="00832F59">
        <w:rPr>
          <w:rFonts w:ascii="CMU Bright" w:hAnsi="CMU Bright" w:cs="CMU Bright"/>
        </w:rPr>
        <w:fldChar w:fldCharType="separate"/>
      </w:r>
      <w:r w:rsidR="00644196">
        <w:rPr>
          <w:rFonts w:ascii="CMU Bright" w:hAnsi="CMU Bright" w:cs="CMU Bright"/>
          <w:noProof/>
        </w:rPr>
        <w:t>4</w:t>
      </w:r>
      <w:r w:rsidRPr="00832F59">
        <w:rPr>
          <w:rFonts w:ascii="CMU Bright" w:hAnsi="CMU Bright" w:cs="CMU Bright"/>
        </w:rPr>
        <w:fldChar w:fldCharType="end"/>
      </w:r>
      <w:r w:rsidRPr="00832F59">
        <w:rPr>
          <w:rFonts w:ascii="CMU Bright" w:hAnsi="CMU Bright" w:cs="CMU Bright"/>
        </w:rPr>
        <w:t>: CNN</w:t>
      </w:r>
      <w:r w:rsidRPr="00832F59">
        <w:rPr>
          <w:rFonts w:ascii="CMU Bright" w:hAnsi="CMU Bright" w:cs="CMU Bright"/>
          <w:rtl/>
        </w:rPr>
        <w:t xml:space="preserve"> </w:t>
      </w:r>
      <w:r w:rsidR="00F71FEC">
        <w:rPr>
          <w:rFonts w:ascii="CMU Bright" w:hAnsi="CMU Bright" w:cs="CMU Bright"/>
        </w:rPr>
        <w:t>output filter maps v</w:t>
      </w:r>
      <w:r w:rsidRPr="00832F59">
        <w:rPr>
          <w:rFonts w:ascii="CMU Bright" w:hAnsi="CMU Bright" w:cs="CMU Bright"/>
        </w:rPr>
        <w:t xml:space="preserve">isualization on MNIST trained CNN classifier for the </w:t>
      </w:r>
      <w:r w:rsidR="0071597E">
        <w:rPr>
          <w:rFonts w:ascii="CMU Bright" w:hAnsi="CMU Bright" w:cs="CMU Bright"/>
        </w:rPr>
        <w:t>digit</w:t>
      </w:r>
      <w:r w:rsidRPr="00832F59">
        <w:rPr>
          <w:rFonts w:ascii="CMU Bright" w:hAnsi="CMU Bright" w:cs="CMU Bright"/>
        </w:rPr>
        <w:t xml:space="preserve"> 7 </w:t>
      </w:r>
      <w:sdt>
        <w:sdtPr>
          <w:rPr>
            <w:rFonts w:ascii="CMU Bright" w:hAnsi="CMU Bright" w:cs="CMU Bright"/>
          </w:rPr>
          <w:id w:val="1906023180"/>
          <w:citation/>
        </w:sdtPr>
        <w:sdtEndPr/>
        <w:sdtContent>
          <w:r w:rsidRPr="00832F59">
            <w:rPr>
              <w:rFonts w:ascii="CMU Bright" w:hAnsi="CMU Bright" w:cs="CMU Bright"/>
            </w:rPr>
            <w:fldChar w:fldCharType="begin"/>
          </w:r>
          <w:r w:rsidRPr="00832F59">
            <w:rPr>
              <w:rFonts w:ascii="CMU Bright" w:hAnsi="CMU Bright" w:cs="CMU Bright"/>
            </w:rPr>
            <w:instrText xml:space="preserve"> CITATION Har \l 1033 </w:instrText>
          </w:r>
          <w:r w:rsidRPr="00832F59">
            <w:rPr>
              <w:rFonts w:ascii="CMU Bright" w:hAnsi="CMU Bright" w:cs="CMU Bright"/>
            </w:rPr>
            <w:fldChar w:fldCharType="separate"/>
          </w:r>
          <w:r w:rsidRPr="00A35036">
            <w:rPr>
              <w:rFonts w:ascii="CMU Bright" w:hAnsi="CMU Bright" w:cs="CMU Bright"/>
              <w:noProof/>
            </w:rPr>
            <w:t>[3]</w:t>
          </w:r>
          <w:r w:rsidRPr="00832F59">
            <w:rPr>
              <w:rFonts w:ascii="CMU Bright" w:hAnsi="CMU Bright" w:cs="CMU Bright"/>
            </w:rPr>
            <w:fldChar w:fldCharType="end"/>
          </w:r>
        </w:sdtContent>
      </w:sdt>
    </w:p>
    <w:p w14:paraId="6FAE5ED9" w14:textId="2A2FE07E" w:rsidR="00C82A75" w:rsidRPr="00C82A75" w:rsidRDefault="00C82A75" w:rsidP="00C82A75">
      <w:pPr>
        <w:pStyle w:val="Heading3"/>
      </w:pPr>
      <w:bookmarkStart w:id="15" w:name="_Toc4419307"/>
      <w:r>
        <w:t>MAC Operations</w:t>
      </w:r>
      <w:r w:rsidR="00886F21">
        <w:t xml:space="preserve"> and </w:t>
      </w:r>
      <w:proofErr w:type="spellStart"/>
      <w:r w:rsidR="00886F21">
        <w:t>Relu</w:t>
      </w:r>
      <w:proofErr w:type="spellEnd"/>
      <w:r w:rsidR="00886F21">
        <w:t xml:space="preserve"> considerations</w:t>
      </w:r>
      <w:bookmarkEnd w:id="15"/>
    </w:p>
    <w:p w14:paraId="240B4CD5" w14:textId="09450BA3" w:rsidR="00C82A75" w:rsidRDefault="00C82A75" w:rsidP="00C82A75">
      <w:pPr>
        <w:rPr>
          <w:rFonts w:ascii="CMU Bright" w:hAnsi="CMU Bright" w:cs="CMU Bright"/>
        </w:rPr>
      </w:pPr>
      <w:r>
        <w:rPr>
          <w:rFonts w:ascii="CMU Bright" w:hAnsi="CMU Bright" w:cs="CMU Bright"/>
        </w:rPr>
        <w:t xml:space="preserve">Consider a given filter </w:t>
      </w:r>
      <w:proofErr w:type="spellStart"/>
      <w:r>
        <w:rPr>
          <w:rFonts w:ascii="CMU Bright" w:hAnsi="CMU Bright" w:cs="CMU Bright"/>
        </w:rPr>
        <w:t>i</w:t>
      </w:r>
      <w:proofErr w:type="spellEnd"/>
      <w:r>
        <w:rPr>
          <w:rFonts w:ascii="CMU Bright" w:hAnsi="CMU Bright" w:cs="CMU Bright"/>
        </w:rPr>
        <w:t xml:space="preserve"> of l</w:t>
      </w:r>
      <w:r w:rsidR="005947BE">
        <w:rPr>
          <w:rFonts w:ascii="CMU Bright" w:hAnsi="CMU Bright" w:cs="CMU Bright"/>
        </w:rPr>
        <w:t>ayer j</w:t>
      </w:r>
      <w:r>
        <w:rPr>
          <w:rFonts w:ascii="CMU Bright" w:hAnsi="CMU Bright" w:cs="CMU Bright"/>
        </w:rPr>
        <w:t>.</w:t>
      </w:r>
      <w:r w:rsidR="005947BE">
        <w:rPr>
          <w:rFonts w:ascii="CMU Bright" w:hAnsi="CMU Bright" w:cs="CMU Bright"/>
        </w:rPr>
        <w:t xml:space="preserve"> Ignoring the bias term, t</w:t>
      </w:r>
      <w:r>
        <w:rPr>
          <w:rFonts w:ascii="CMU Bright" w:hAnsi="CMU Bright" w:cs="CMU Bright"/>
        </w:rPr>
        <w:t xml:space="preserve">he output of the neuron is calculated by: </w:t>
      </w:r>
    </w:p>
    <w:p w14:paraId="3CD98B94" w14:textId="55800C19" w:rsidR="00C82A75" w:rsidRDefault="00C82A75" w:rsidP="00C82A75">
      <w:pPr>
        <w:jc w:val="center"/>
        <w:rPr>
          <w:rFonts w:ascii="CMU Bright" w:hAnsi="CMU Bright" w:cs="CMU Bright"/>
        </w:rPr>
      </w:pPr>
      <w:r w:rsidRPr="00C82A75">
        <w:rPr>
          <w:rFonts w:ascii="CMU Bright" w:hAnsi="CMU Bright" w:cs="CMU Bright"/>
          <w:position w:val="-26"/>
        </w:rPr>
        <w:object w:dxaOrig="1500" w:dyaOrig="600" w14:anchorId="533CD254">
          <v:shape id="_x0000_i1026" type="#_x0000_t75" style="width:75pt;height:30pt" o:ole="">
            <v:imagedata r:id="rId17" o:title=""/>
          </v:shape>
          <o:OLEObject Type="Embed" ProgID="Equation.DSMT4" ShapeID="_x0000_i1026" DrawAspect="Content" ObjectID="_1615032146" r:id="rId18"/>
        </w:object>
      </w:r>
      <w:r>
        <w:rPr>
          <w:rFonts w:ascii="CMU Bright" w:hAnsi="CMU Bright" w:cs="CMU Bright"/>
        </w:rPr>
        <w:t xml:space="preserve"> </w:t>
      </w:r>
    </w:p>
    <w:p w14:paraId="57737856" w14:textId="11B174DB" w:rsidR="00886F21" w:rsidRDefault="00C82A75" w:rsidP="00886F21">
      <w:pPr>
        <w:rPr>
          <w:rFonts w:ascii="CMU Bright" w:hAnsi="CMU Bright" w:cs="CMU Bright"/>
        </w:rPr>
      </w:pPr>
      <w:r>
        <w:rPr>
          <w:rFonts w:ascii="CMU Bright" w:hAnsi="CMU Bright" w:cs="CMU Bright"/>
        </w:rPr>
        <w:t xml:space="preserve">For a filter of size 3x3 for example, we would calculate </w:t>
      </w:r>
      <w:r w:rsidRPr="00C82A75">
        <w:rPr>
          <w:rFonts w:ascii="CMU Bright" w:hAnsi="CMU Bright" w:cs="CMU Bright"/>
          <w:position w:val="-6"/>
        </w:rPr>
        <w:object w:dxaOrig="680" w:dyaOrig="240" w14:anchorId="0311B22E">
          <v:shape id="_x0000_i1027" type="#_x0000_t75" style="width:34pt;height:12pt" o:ole="">
            <v:imagedata r:id="rId19" o:title=""/>
          </v:shape>
          <o:OLEObject Type="Embed" ProgID="Equation.DSMT4" ShapeID="_x0000_i1027" DrawAspect="Content" ObjectID="_1615032147" r:id="rId20"/>
        </w:object>
      </w:r>
      <w:r>
        <w:rPr>
          <w:rFonts w:ascii="CMU Bright" w:hAnsi="CMU Bright" w:cs="CMU Bright"/>
        </w:rPr>
        <w:t xml:space="preserve"> </w:t>
      </w:r>
      <w:proofErr w:type="spellStart"/>
      <w:r>
        <w:rPr>
          <w:rFonts w:ascii="CMU Bright" w:hAnsi="CMU Bright" w:cs="CMU Bright"/>
        </w:rPr>
        <w:t>mult</w:t>
      </w:r>
      <w:proofErr w:type="spellEnd"/>
      <w:r>
        <w:rPr>
          <w:rFonts w:ascii="CMU Bright" w:hAnsi="CMU Bright" w:cs="CMU Bright"/>
        </w:rPr>
        <w:t xml:space="preserve"> operations, and sum </w:t>
      </w:r>
      <w:r w:rsidR="00886F21" w:rsidRPr="00886F21">
        <w:rPr>
          <w:rFonts w:ascii="CMU Bright" w:hAnsi="CMU Bright" w:cs="CMU Bright"/>
          <w:position w:val="-12"/>
        </w:rPr>
        <w:object w:dxaOrig="1340" w:dyaOrig="340" w14:anchorId="7B1C20CB">
          <v:shape id="_x0000_i1028" type="#_x0000_t75" style="width:67pt;height:17pt" o:ole="">
            <v:imagedata r:id="rId21" o:title=""/>
          </v:shape>
          <o:OLEObject Type="Embed" ProgID="Equation.DSMT4" ShapeID="_x0000_i1028" DrawAspect="Content" ObjectID="_1615032148" r:id="rId22"/>
        </w:object>
      </w:r>
      <w:r>
        <w:rPr>
          <w:rFonts w:ascii="CMU Bright" w:hAnsi="CMU Bright" w:cs="CMU Bright"/>
        </w:rPr>
        <w:t xml:space="preserve"> </w:t>
      </w:r>
      <w:r w:rsidR="00886F21">
        <w:rPr>
          <w:rFonts w:ascii="CMU Bright" w:hAnsi="CMU Bright" w:cs="CMU Bright"/>
        </w:rPr>
        <w:t xml:space="preserve">times, thus resulting in 9 MAC (Multiply and Accumulate operations). As with any arithmetic computations, these cost us power. Notice that when this sum is negative, a </w:t>
      </w:r>
      <w:proofErr w:type="spellStart"/>
      <w:r w:rsidR="00886F21">
        <w:rPr>
          <w:rFonts w:ascii="CMU Bright" w:hAnsi="CMU Bright" w:cs="CMU Bright"/>
        </w:rPr>
        <w:t>Relu</w:t>
      </w:r>
      <w:proofErr w:type="spellEnd"/>
      <w:r w:rsidR="00886F21">
        <w:rPr>
          <w:rFonts w:ascii="CMU Bright" w:hAnsi="CMU Bright" w:cs="CMU Bright"/>
        </w:rPr>
        <w:t xml:space="preserve"> activation on that layer truncates the sum to zero. </w:t>
      </w:r>
    </w:p>
    <w:p w14:paraId="024F966B" w14:textId="58F988DB" w:rsidR="00A35036" w:rsidRDefault="00A35036">
      <w:pPr>
        <w:rPr>
          <w:rFonts w:ascii="CMU Bright" w:hAnsi="CMU Bright" w:cs="CMU Bright"/>
        </w:rPr>
      </w:pPr>
    </w:p>
    <w:p w14:paraId="0BC1F287" w14:textId="2F887BB6" w:rsidR="009663E9" w:rsidRDefault="009663E9" w:rsidP="00A35036">
      <w:pPr>
        <w:pStyle w:val="Heading1"/>
        <w:rPr>
          <w:rFonts w:ascii="CMU Bright" w:hAnsi="CMU Bright" w:cs="CMU Bright"/>
        </w:rPr>
      </w:pPr>
      <w:bookmarkStart w:id="16" w:name="_Toc4419308"/>
      <w:r w:rsidRPr="00832F59">
        <w:rPr>
          <w:rFonts w:ascii="CMU Bright" w:hAnsi="CMU Bright" w:cs="CMU Bright"/>
        </w:rPr>
        <w:t>Project Specification</w:t>
      </w:r>
      <w:bookmarkEnd w:id="16"/>
    </w:p>
    <w:p w14:paraId="537ED685" w14:textId="77777777" w:rsidR="00A35036" w:rsidRPr="00A35036" w:rsidRDefault="00A35036" w:rsidP="00A35036"/>
    <w:p w14:paraId="7C7F7B49" w14:textId="0DEC2AC8" w:rsidR="00A35036" w:rsidRPr="00832F59" w:rsidRDefault="009663E9" w:rsidP="00A35036">
      <w:pPr>
        <w:rPr>
          <w:rFonts w:ascii="CMU Bright" w:hAnsi="CMU Bright" w:cs="CMU Bright"/>
        </w:rPr>
      </w:pPr>
      <w:r w:rsidRPr="00832F59">
        <w:rPr>
          <w:rFonts w:ascii="CMU Bright" w:hAnsi="CMU Bright" w:cs="CMU Bright"/>
        </w:rPr>
        <w:t xml:space="preserve">In this section we will briefly </w:t>
      </w:r>
      <w:r w:rsidR="002C17C0" w:rsidRPr="00832F59">
        <w:rPr>
          <w:rFonts w:ascii="CMU Bright" w:hAnsi="CMU Bright" w:cs="CMU Bright"/>
        </w:rPr>
        <w:t xml:space="preserve">motivate this project and explain its targets.  </w:t>
      </w:r>
    </w:p>
    <w:p w14:paraId="1DDE703F" w14:textId="6FCF7634" w:rsidR="00751F8B" w:rsidRPr="00751F8B" w:rsidRDefault="002C17C0" w:rsidP="00751F8B">
      <w:pPr>
        <w:pStyle w:val="Heading2"/>
        <w:rPr>
          <w:rFonts w:ascii="CMU Bright" w:hAnsi="CMU Bright" w:cs="CMU Bright"/>
        </w:rPr>
      </w:pPr>
      <w:bookmarkStart w:id="17" w:name="_Toc4419309"/>
      <w:r w:rsidRPr="00832F59">
        <w:rPr>
          <w:rFonts w:ascii="CMU Bright" w:hAnsi="CMU Bright" w:cs="CMU Bright"/>
        </w:rPr>
        <w:t>Problem Description</w:t>
      </w:r>
      <w:bookmarkEnd w:id="17"/>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9026"/>
      </w:tblGrid>
      <w:tr w:rsidR="00751F8B" w:rsidRPr="00832F59" w14:paraId="0FC17828" w14:textId="77777777" w:rsidTr="005947BE">
        <w:trPr>
          <w:tblCellSpacing w:w="15" w:type="dxa"/>
        </w:trPr>
        <w:tc>
          <w:tcPr>
            <w:tcW w:w="0" w:type="auto"/>
            <w:vAlign w:val="center"/>
            <w:hideMark/>
          </w:tcPr>
          <w:p w14:paraId="55246A12" w14:textId="033D6989" w:rsidR="00751F8B" w:rsidRPr="00832F59" w:rsidRDefault="00751F8B" w:rsidP="005947BE">
            <w:pPr>
              <w:rPr>
                <w:rFonts w:ascii="CMU Bright" w:hAnsi="CMU Bright" w:cs="CMU Bright"/>
              </w:rPr>
            </w:pPr>
            <w:r w:rsidRPr="00832F59">
              <w:rPr>
                <w:rFonts w:ascii="CMU Bright" w:hAnsi="CMU Bright" w:cs="CMU Bright"/>
              </w:rPr>
              <w:t>Convolution neural networks have become a state-of-the-art approach to solving image related tasks. However, they suffer from being highly computationally intensive</w:t>
            </w:r>
            <w:r>
              <w:rPr>
                <w:rFonts w:ascii="CMU Bright" w:hAnsi="CMU Bright" w:cs="CMU Bright"/>
              </w:rPr>
              <w:t xml:space="preserve"> </w:t>
            </w:r>
            <w:sdt>
              <w:sdtPr>
                <w:rPr>
                  <w:rFonts w:ascii="CMU Bright" w:hAnsi="CMU Bright" w:cs="CMU Bright"/>
                </w:rPr>
                <w:id w:val="1387451620"/>
                <w:citation/>
              </w:sdtPr>
              <w:sdtEndPr/>
              <w:sdtContent>
                <w:r w:rsidRPr="00832F59">
                  <w:rPr>
                    <w:rFonts w:ascii="CMU Bright" w:hAnsi="CMU Bright" w:cs="CMU Bright"/>
                  </w:rPr>
                  <w:fldChar w:fldCharType="begin"/>
                </w:r>
                <w:r w:rsidRPr="00832F59">
                  <w:rPr>
                    <w:rFonts w:ascii="CMU Bright" w:hAnsi="CMU Bright" w:cs="CMU Bright"/>
                  </w:rPr>
                  <w:instrText xml:space="preserve"> CITATION Vah \l 1033 </w:instrText>
                </w:r>
                <w:r w:rsidRPr="00832F59">
                  <w:rPr>
                    <w:rFonts w:ascii="CMU Bright" w:hAnsi="CMU Bright" w:cs="CMU Bright"/>
                  </w:rPr>
                  <w:fldChar w:fldCharType="separate"/>
                </w:r>
                <w:r w:rsidR="005947BE" w:rsidRPr="005947BE">
                  <w:rPr>
                    <w:rFonts w:ascii="CMU Bright" w:hAnsi="CMU Bright" w:cs="CMU Bright"/>
                    <w:noProof/>
                  </w:rPr>
                  <w:t>[5]</w:t>
                </w:r>
                <w:r w:rsidRPr="00832F59">
                  <w:rPr>
                    <w:rFonts w:ascii="CMU Bright" w:hAnsi="CMU Bright" w:cs="CMU Bright"/>
                  </w:rPr>
                  <w:fldChar w:fldCharType="end"/>
                </w:r>
              </w:sdtContent>
            </w:sdt>
            <w:r w:rsidRPr="00832F59">
              <w:rPr>
                <w:rFonts w:ascii="CMU Bright" w:hAnsi="CMU Bright" w:cs="CMU Bright"/>
              </w:rPr>
              <w:t>.</w:t>
            </w:r>
          </w:p>
          <w:p w14:paraId="71060A2E" w14:textId="5D464525" w:rsidR="00751F8B" w:rsidRPr="00832F59" w:rsidRDefault="00751F8B" w:rsidP="005947BE">
            <w:pPr>
              <w:rPr>
                <w:rFonts w:ascii="CMU Bright" w:hAnsi="CMU Bright" w:cs="CMU Bright"/>
              </w:rPr>
            </w:pPr>
            <w:r w:rsidRPr="00832F59">
              <w:rPr>
                <w:rFonts w:ascii="CMU Bright" w:hAnsi="CMU Bright" w:cs="CMU Bright"/>
              </w:rPr>
              <w:t>Predicting zero-valued activations has already been proven effective to reduce some of the computations</w:t>
            </w:r>
            <w:sdt>
              <w:sdtPr>
                <w:rPr>
                  <w:rFonts w:ascii="CMU Bright" w:hAnsi="CMU Bright" w:cs="CMU Bright"/>
                </w:rPr>
                <w:id w:val="-406298902"/>
                <w:citation/>
              </w:sdtPr>
              <w:sdtEndPr/>
              <w:sdtContent>
                <w:r>
                  <w:rPr>
                    <w:rFonts w:ascii="CMU Bright" w:hAnsi="CMU Bright" w:cs="CMU Bright"/>
                  </w:rPr>
                  <w:fldChar w:fldCharType="begin"/>
                </w:r>
                <w:r>
                  <w:rPr>
                    <w:rFonts w:ascii="CMU Bright" w:hAnsi="CMU Bright" w:cs="CMU Bright"/>
                  </w:rPr>
                  <w:instrText xml:space="preserve"> CITATION Gil \l 1033 </w:instrText>
                </w:r>
                <w:r>
                  <w:rPr>
                    <w:rFonts w:ascii="CMU Bright" w:hAnsi="CMU Bright" w:cs="CMU Bright"/>
                  </w:rPr>
                  <w:fldChar w:fldCharType="separate"/>
                </w:r>
                <w:r w:rsidR="005947BE">
                  <w:rPr>
                    <w:rFonts w:ascii="CMU Bright" w:hAnsi="CMU Bright" w:cs="CMU Bright"/>
                    <w:noProof/>
                  </w:rPr>
                  <w:t xml:space="preserve"> </w:t>
                </w:r>
                <w:r w:rsidR="005947BE" w:rsidRPr="005947BE">
                  <w:rPr>
                    <w:rFonts w:ascii="CMU Bright" w:hAnsi="CMU Bright" w:cs="CMU Bright"/>
                    <w:noProof/>
                  </w:rPr>
                  <w:t>[1]</w:t>
                </w:r>
                <w:r>
                  <w:rPr>
                    <w:rFonts w:ascii="CMU Bright" w:hAnsi="CMU Bright" w:cs="CMU Bright"/>
                  </w:rPr>
                  <w:fldChar w:fldCharType="end"/>
                </w:r>
              </w:sdtContent>
            </w:sdt>
            <w:sdt>
              <w:sdtPr>
                <w:rPr>
                  <w:rFonts w:ascii="CMU Bright" w:hAnsi="CMU Bright" w:cs="CMU Bright"/>
                </w:rPr>
                <w:id w:val="-1268611635"/>
                <w:citation/>
              </w:sdtPr>
              <w:sdtEndPr/>
              <w:sdtContent>
                <w:r>
                  <w:rPr>
                    <w:rFonts w:ascii="CMU Bright" w:hAnsi="CMU Bright" w:cs="CMU Bright"/>
                  </w:rPr>
                  <w:fldChar w:fldCharType="begin"/>
                </w:r>
                <w:r>
                  <w:rPr>
                    <w:rFonts w:ascii="CMU Bright" w:hAnsi="CMU Bright" w:cs="CMU Bright"/>
                  </w:rPr>
                  <w:instrText xml:space="preserve"> CITATION Vah \l 1033 </w:instrText>
                </w:r>
                <w:r>
                  <w:rPr>
                    <w:rFonts w:ascii="CMU Bright" w:hAnsi="CMU Bright" w:cs="CMU Bright"/>
                  </w:rPr>
                  <w:fldChar w:fldCharType="separate"/>
                </w:r>
                <w:r w:rsidR="005947BE">
                  <w:rPr>
                    <w:rFonts w:ascii="CMU Bright" w:hAnsi="CMU Bright" w:cs="CMU Bright"/>
                    <w:noProof/>
                  </w:rPr>
                  <w:t xml:space="preserve"> </w:t>
                </w:r>
                <w:r w:rsidR="005947BE" w:rsidRPr="005947BE">
                  <w:rPr>
                    <w:rFonts w:ascii="CMU Bright" w:hAnsi="CMU Bright" w:cs="CMU Bright"/>
                    <w:noProof/>
                  </w:rPr>
                  <w:t>[5]</w:t>
                </w:r>
                <w:r>
                  <w:rPr>
                    <w:rFonts w:ascii="CMU Bright" w:hAnsi="CMU Bright" w:cs="CMU Bright"/>
                  </w:rPr>
                  <w:fldChar w:fldCharType="end"/>
                </w:r>
              </w:sdtContent>
            </w:sdt>
            <w:r w:rsidRPr="00832F59">
              <w:rPr>
                <w:rFonts w:ascii="CMU Bright" w:hAnsi="CMU Bright" w:cs="CMU Bright"/>
              </w:rPr>
              <w:t>. In this project we will optimize the prediction pattern to achieve the highest performance possible with</w:t>
            </w:r>
            <w:r>
              <w:rPr>
                <w:rFonts w:ascii="CMU Bright" w:hAnsi="CMU Bright" w:cs="CMU Bright"/>
              </w:rPr>
              <w:t>in</w:t>
            </w:r>
            <w:r w:rsidRPr="00832F59">
              <w:rPr>
                <w:rFonts w:ascii="CMU Bright" w:hAnsi="CMU Bright" w:cs="CMU Bright"/>
              </w:rPr>
              <w:t xml:space="preserve"> a model’s accuracy constraint.</w:t>
            </w:r>
          </w:p>
        </w:tc>
      </w:tr>
    </w:tbl>
    <w:p w14:paraId="0C2B4A4F" w14:textId="77777777" w:rsidR="00751F8B" w:rsidRPr="00832F59" w:rsidRDefault="00751F8B" w:rsidP="00751F8B">
      <w:pPr>
        <w:rPr>
          <w:rFonts w:ascii="CMU Bright" w:hAnsi="CMU Bright" w:cs="CMU Bright"/>
          <w:vanish/>
        </w:rPr>
      </w:pP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9026"/>
      </w:tblGrid>
      <w:tr w:rsidR="00751F8B" w:rsidRPr="00832F59" w14:paraId="3B3368A2" w14:textId="77777777" w:rsidTr="005947BE">
        <w:trPr>
          <w:tblCellSpacing w:w="15" w:type="dxa"/>
        </w:trPr>
        <w:tc>
          <w:tcPr>
            <w:tcW w:w="2500" w:type="pct"/>
            <w:hideMark/>
          </w:tcPr>
          <w:p w14:paraId="73CE7FE1" w14:textId="77777777" w:rsidR="00751F8B" w:rsidRPr="00832F59" w:rsidRDefault="00751F8B" w:rsidP="005947BE">
            <w:pPr>
              <w:rPr>
                <w:rFonts w:ascii="CMU Bright" w:hAnsi="CMU Bright" w:cs="CMU Bright"/>
              </w:rPr>
            </w:pPr>
            <w:r>
              <w:rPr>
                <w:rFonts w:ascii="CMU Bright" w:hAnsi="CMU Bright" w:cs="CMU Bright"/>
              </w:rPr>
              <w:t xml:space="preserve">Project Targets: </w:t>
            </w:r>
          </w:p>
          <w:p w14:paraId="540CCA02" w14:textId="77777777" w:rsidR="00751F8B" w:rsidRPr="00832F59" w:rsidRDefault="00751F8B" w:rsidP="005947BE">
            <w:pPr>
              <w:numPr>
                <w:ilvl w:val="0"/>
                <w:numId w:val="15"/>
              </w:numPr>
              <w:rPr>
                <w:rFonts w:ascii="CMU Bright" w:hAnsi="CMU Bright" w:cs="CMU Bright"/>
              </w:rPr>
            </w:pPr>
            <w:r w:rsidRPr="00832F59">
              <w:rPr>
                <w:rFonts w:ascii="CMU Bright" w:hAnsi="CMU Bright" w:cs="CMU Bright"/>
              </w:rPr>
              <w:t>Learn how CNNs work</w:t>
            </w:r>
          </w:p>
          <w:p w14:paraId="09AE7E87" w14:textId="77777777" w:rsidR="00751F8B" w:rsidRPr="00832F59" w:rsidRDefault="00751F8B" w:rsidP="005947BE">
            <w:pPr>
              <w:numPr>
                <w:ilvl w:val="0"/>
                <w:numId w:val="15"/>
              </w:numPr>
              <w:rPr>
                <w:rFonts w:ascii="CMU Bright" w:hAnsi="CMU Bright" w:cs="CMU Bright"/>
              </w:rPr>
            </w:pPr>
            <w:r w:rsidRPr="00832F59">
              <w:rPr>
                <w:rFonts w:ascii="CMU Bright" w:hAnsi="CMU Bright" w:cs="CMU Bright"/>
              </w:rPr>
              <w:t xml:space="preserve">Learn how </w:t>
            </w:r>
            <w:r>
              <w:rPr>
                <w:rFonts w:ascii="CMU Bright" w:hAnsi="CMU Bright" w:cs="CMU Bright"/>
              </w:rPr>
              <w:t>cross neuron activations work</w:t>
            </w:r>
            <w:r w:rsidRPr="00832F59">
              <w:rPr>
                <w:rFonts w:ascii="CMU Bright" w:hAnsi="CMU Bright" w:cs="CMU Bright"/>
              </w:rPr>
              <w:t xml:space="preserve"> prediction method works</w:t>
            </w:r>
          </w:p>
          <w:p w14:paraId="0638C5AE" w14:textId="1F461D90" w:rsidR="00751F8B" w:rsidRPr="00832F59" w:rsidRDefault="00751F8B" w:rsidP="005947BE">
            <w:pPr>
              <w:numPr>
                <w:ilvl w:val="0"/>
                <w:numId w:val="15"/>
              </w:numPr>
              <w:rPr>
                <w:rFonts w:ascii="CMU Bright" w:hAnsi="CMU Bright" w:cs="CMU Bright"/>
              </w:rPr>
            </w:pPr>
            <w:r w:rsidRPr="00832F59">
              <w:rPr>
                <w:rFonts w:ascii="CMU Bright" w:hAnsi="CMU Bright" w:cs="CMU Bright"/>
              </w:rPr>
              <w:t xml:space="preserve">Learn how </w:t>
            </w:r>
            <w:proofErr w:type="spellStart"/>
            <w:r w:rsidRPr="00832F59">
              <w:rPr>
                <w:rFonts w:ascii="CMU Bright" w:hAnsi="CMU Bright" w:cs="CMU Bright"/>
              </w:rPr>
              <w:t>Akla</w:t>
            </w:r>
            <w:r>
              <w:rPr>
                <w:rFonts w:ascii="CMU Bright" w:hAnsi="CMU Bright" w:cs="CMU Bright"/>
              </w:rPr>
              <w:t>g</w:t>
            </w:r>
            <w:r w:rsidRPr="00832F59">
              <w:rPr>
                <w:rFonts w:ascii="CMU Bright" w:hAnsi="CMU Bright" w:cs="CMU Bright"/>
              </w:rPr>
              <w:t>hi</w:t>
            </w:r>
            <w:proofErr w:type="spellEnd"/>
            <w:r w:rsidRPr="00832F59">
              <w:rPr>
                <w:rFonts w:ascii="CMU Bright" w:hAnsi="CMU Bright" w:cs="CMU Bright"/>
              </w:rPr>
              <w:t xml:space="preserve"> et al. </w:t>
            </w:r>
            <w:sdt>
              <w:sdtPr>
                <w:rPr>
                  <w:rFonts w:ascii="CMU Bright" w:hAnsi="CMU Bright" w:cs="CMU Bright"/>
                </w:rPr>
                <w:id w:val="361254052"/>
                <w:citation/>
              </w:sdtPr>
              <w:sdtEndPr/>
              <w:sdtContent>
                <w:r>
                  <w:rPr>
                    <w:rFonts w:ascii="CMU Bright" w:hAnsi="CMU Bright" w:cs="CMU Bright"/>
                  </w:rPr>
                  <w:fldChar w:fldCharType="begin"/>
                </w:r>
                <w:r>
                  <w:rPr>
                    <w:rFonts w:ascii="CMU Bright" w:hAnsi="CMU Bright" w:cs="CMU Bright"/>
                  </w:rPr>
                  <w:instrText xml:space="preserve"> CITATION Vah \l 1033 </w:instrText>
                </w:r>
                <w:r>
                  <w:rPr>
                    <w:rFonts w:ascii="CMU Bright" w:hAnsi="CMU Bright" w:cs="CMU Bright"/>
                  </w:rPr>
                  <w:fldChar w:fldCharType="separate"/>
                </w:r>
                <w:r w:rsidR="005947BE" w:rsidRPr="005947BE">
                  <w:rPr>
                    <w:rFonts w:ascii="CMU Bright" w:hAnsi="CMU Bright" w:cs="CMU Bright"/>
                    <w:noProof/>
                  </w:rPr>
                  <w:t>[5]</w:t>
                </w:r>
                <w:r>
                  <w:rPr>
                    <w:rFonts w:ascii="CMU Bright" w:hAnsi="CMU Bright" w:cs="CMU Bright"/>
                  </w:rPr>
                  <w:fldChar w:fldCharType="end"/>
                </w:r>
              </w:sdtContent>
            </w:sdt>
            <w:r>
              <w:rPr>
                <w:rFonts w:ascii="CMU Bright" w:hAnsi="CMU Bright" w:cs="CMU Bright"/>
              </w:rPr>
              <w:t xml:space="preserve"> </w:t>
            </w:r>
            <w:r w:rsidRPr="00832F59">
              <w:rPr>
                <w:rFonts w:ascii="CMU Bright" w:hAnsi="CMU Bright" w:cs="CMU Bright"/>
              </w:rPr>
              <w:t>optimized their solution</w:t>
            </w:r>
          </w:p>
          <w:p w14:paraId="4B04665F" w14:textId="0903F53F" w:rsidR="00751F8B" w:rsidRPr="00832F59" w:rsidRDefault="005947BE" w:rsidP="005947BE">
            <w:pPr>
              <w:numPr>
                <w:ilvl w:val="0"/>
                <w:numId w:val="15"/>
              </w:numPr>
              <w:rPr>
                <w:rFonts w:ascii="CMU Bright" w:hAnsi="CMU Bright" w:cs="CMU Bright"/>
              </w:rPr>
            </w:pPr>
            <w:r>
              <w:rPr>
                <w:rFonts w:ascii="CMU Bright" w:hAnsi="CMU Bright" w:cs="CMU Bright"/>
              </w:rPr>
              <w:t xml:space="preserve">Optimize the mask patterns used in </w:t>
            </w:r>
            <w:sdt>
              <w:sdtPr>
                <w:rPr>
                  <w:rFonts w:ascii="CMU Bright" w:hAnsi="CMU Bright" w:cs="CMU Bright"/>
                </w:rPr>
                <w:id w:val="-357352436"/>
                <w:citation/>
              </w:sdtPr>
              <w:sdtEndPr/>
              <w:sdtContent>
                <w:r>
                  <w:rPr>
                    <w:rFonts w:ascii="CMU Bright" w:hAnsi="CMU Bright" w:cs="CMU Bright"/>
                  </w:rPr>
                  <w:fldChar w:fldCharType="begin"/>
                </w:r>
                <w:r>
                  <w:rPr>
                    <w:rFonts w:ascii="CMU Bright" w:hAnsi="CMU Bright" w:cs="CMU Bright"/>
                  </w:rPr>
                  <w:instrText xml:space="preserve"> CITATION Gil \l 1033 </w:instrText>
                </w:r>
                <w:r>
                  <w:rPr>
                    <w:rFonts w:ascii="CMU Bright" w:hAnsi="CMU Bright" w:cs="CMU Bright"/>
                  </w:rPr>
                  <w:fldChar w:fldCharType="separate"/>
                </w:r>
                <w:r w:rsidRPr="005947BE">
                  <w:rPr>
                    <w:rFonts w:ascii="CMU Bright" w:hAnsi="CMU Bright" w:cs="CMU Bright"/>
                    <w:noProof/>
                  </w:rPr>
                  <w:t>[1]</w:t>
                </w:r>
                <w:r>
                  <w:rPr>
                    <w:rFonts w:ascii="CMU Bright" w:hAnsi="CMU Bright" w:cs="CMU Bright"/>
                  </w:rPr>
                  <w:fldChar w:fldCharType="end"/>
                </w:r>
              </w:sdtContent>
            </w:sdt>
            <w:r>
              <w:rPr>
                <w:rFonts w:ascii="CMU Bright" w:hAnsi="CMU Bright" w:cs="CMU Bright"/>
              </w:rPr>
              <w:t xml:space="preserve"> to be more efficient, utilizing the optimization ideas from </w:t>
            </w:r>
            <w:sdt>
              <w:sdtPr>
                <w:rPr>
                  <w:rFonts w:ascii="CMU Bright" w:hAnsi="CMU Bright" w:cs="CMU Bright"/>
                </w:rPr>
                <w:id w:val="1467080347"/>
                <w:citation/>
              </w:sdtPr>
              <w:sdtEndPr/>
              <w:sdtContent>
                <w:r>
                  <w:rPr>
                    <w:rFonts w:ascii="CMU Bright" w:hAnsi="CMU Bright" w:cs="CMU Bright"/>
                  </w:rPr>
                  <w:fldChar w:fldCharType="begin"/>
                </w:r>
                <w:r>
                  <w:rPr>
                    <w:rFonts w:ascii="CMU Bright" w:hAnsi="CMU Bright" w:cs="CMU Bright"/>
                  </w:rPr>
                  <w:instrText xml:space="preserve"> CITATION Vah \l 1033 </w:instrText>
                </w:r>
                <w:r>
                  <w:rPr>
                    <w:rFonts w:ascii="CMU Bright" w:hAnsi="CMU Bright" w:cs="CMU Bright"/>
                  </w:rPr>
                  <w:fldChar w:fldCharType="separate"/>
                </w:r>
                <w:r w:rsidRPr="005947BE">
                  <w:rPr>
                    <w:rFonts w:ascii="CMU Bright" w:hAnsi="CMU Bright" w:cs="CMU Bright"/>
                    <w:noProof/>
                  </w:rPr>
                  <w:t>[5]</w:t>
                </w:r>
                <w:r>
                  <w:rPr>
                    <w:rFonts w:ascii="CMU Bright" w:hAnsi="CMU Bright" w:cs="CMU Bright"/>
                  </w:rPr>
                  <w:fldChar w:fldCharType="end"/>
                </w:r>
              </w:sdtContent>
            </w:sdt>
          </w:p>
          <w:p w14:paraId="6DA2EBD2" w14:textId="77777777" w:rsidR="00751F8B" w:rsidRDefault="00751F8B" w:rsidP="005947BE">
            <w:pPr>
              <w:numPr>
                <w:ilvl w:val="0"/>
                <w:numId w:val="15"/>
              </w:numPr>
              <w:rPr>
                <w:rFonts w:ascii="CMU Bright" w:hAnsi="CMU Bright" w:cs="CMU Bright"/>
              </w:rPr>
            </w:pPr>
            <w:r w:rsidRPr="00832F59">
              <w:rPr>
                <w:rFonts w:ascii="CMU Bright" w:hAnsi="CMU Bright" w:cs="CMU Bright"/>
              </w:rPr>
              <w:t>Evaluate prediction performance and model accuracy</w:t>
            </w:r>
          </w:p>
          <w:p w14:paraId="02D83344" w14:textId="6167FEB2" w:rsidR="005947BE" w:rsidRPr="00832F59" w:rsidRDefault="005947BE" w:rsidP="005947BE">
            <w:pPr>
              <w:rPr>
                <w:rFonts w:ascii="CMU Bright" w:hAnsi="CMU Bright" w:cs="CMU Bright"/>
              </w:rPr>
            </w:pPr>
          </w:p>
        </w:tc>
      </w:tr>
    </w:tbl>
    <w:p w14:paraId="566AB0C7" w14:textId="77777777" w:rsidR="005947BE" w:rsidRDefault="005947BE" w:rsidP="005947BE">
      <w:pPr>
        <w:pStyle w:val="Heading2"/>
        <w:numPr>
          <w:ilvl w:val="0"/>
          <w:numId w:val="0"/>
        </w:numPr>
        <w:ind w:left="576" w:hanging="576"/>
      </w:pPr>
    </w:p>
    <w:p w14:paraId="3E444536" w14:textId="77777777" w:rsidR="005947BE" w:rsidRDefault="005947BE">
      <w:pPr>
        <w:rPr>
          <w:rFonts w:ascii="Segoe UI Semilight" w:eastAsiaTheme="majorEastAsia" w:hAnsi="Segoe UI Semilight" w:cs="Segoe UI Semilight"/>
          <w:color w:val="2E74B5" w:themeColor="accent5" w:themeShade="BF"/>
          <w:sz w:val="32"/>
          <w:szCs w:val="32"/>
          <w:lang w:bidi="ar-SA"/>
        </w:rPr>
      </w:pPr>
      <w:r>
        <w:br w:type="page"/>
      </w:r>
    </w:p>
    <w:p w14:paraId="3C18DC65" w14:textId="560CA5DF" w:rsidR="00751F8B" w:rsidRDefault="00751F8B" w:rsidP="00751F8B">
      <w:pPr>
        <w:pStyle w:val="Heading2"/>
      </w:pPr>
      <w:bookmarkStart w:id="18" w:name="_Toc4419310"/>
      <w:r>
        <w:lastRenderedPageBreak/>
        <w:t>Past Work Overview</w:t>
      </w:r>
      <w:bookmarkEnd w:id="18"/>
    </w:p>
    <w:p w14:paraId="3A684B45" w14:textId="77777777" w:rsidR="00751F8B" w:rsidRDefault="00751F8B" w:rsidP="002C17C0">
      <w:pPr>
        <w:pStyle w:val="a0"/>
        <w:rPr>
          <w:rFonts w:asciiTheme="minorHAnsi" w:hAnsiTheme="minorHAnsi" w:cstheme="minorBidi"/>
          <w:sz w:val="22"/>
          <w:szCs w:val="22"/>
          <w:lang w:bidi="ar-SA"/>
        </w:rPr>
      </w:pPr>
    </w:p>
    <w:p w14:paraId="19FF1ADB" w14:textId="5BC35270" w:rsidR="00751F8B" w:rsidRDefault="00751F8B" w:rsidP="00751F8B">
      <w:pPr>
        <w:pStyle w:val="a0"/>
        <w:rPr>
          <w:rFonts w:ascii="CMU Bright" w:hAnsi="CMU Bright" w:cs="CMU Bright"/>
        </w:rPr>
      </w:pPr>
      <w:r>
        <w:rPr>
          <w:rFonts w:ascii="CMU Bright" w:hAnsi="CMU Bright" w:cs="CMU Bright"/>
        </w:rPr>
        <w:t>We review the two main articles this project is based on.</w:t>
      </w:r>
    </w:p>
    <w:p w14:paraId="6F3E77D7" w14:textId="77777777" w:rsidR="007718A9" w:rsidRDefault="007718A9" w:rsidP="00751F8B">
      <w:pPr>
        <w:pStyle w:val="a0"/>
        <w:rPr>
          <w:rFonts w:ascii="CMU Bright" w:hAnsi="CMU Bright" w:cs="CMU Bright"/>
        </w:rPr>
      </w:pPr>
    </w:p>
    <w:p w14:paraId="58407F1B" w14:textId="47CEA82E" w:rsidR="007718A9" w:rsidRPr="007718A9" w:rsidRDefault="005947BE" w:rsidP="00D60C5E">
      <w:pPr>
        <w:pStyle w:val="Heading3"/>
      </w:pPr>
      <w:bookmarkStart w:id="19" w:name="_Toc4419311"/>
      <w:proofErr w:type="spellStart"/>
      <w:r w:rsidRPr="005947BE">
        <w:t>SnaPEA</w:t>
      </w:r>
      <w:proofErr w:type="spellEnd"/>
      <w:r>
        <w:t xml:space="preserve"> </w:t>
      </w:r>
      <w:sdt>
        <w:sdtPr>
          <w:id w:val="-1860421179"/>
          <w:citation/>
        </w:sdtPr>
        <w:sdtEndPr/>
        <w:sdtContent>
          <w:r>
            <w:fldChar w:fldCharType="begin"/>
          </w:r>
          <w:r>
            <w:instrText xml:space="preserve"> CITATION Vah \l 1033 </w:instrText>
          </w:r>
          <w:r>
            <w:fldChar w:fldCharType="separate"/>
          </w:r>
          <w:r w:rsidRPr="005947BE">
            <w:rPr>
              <w:noProof/>
            </w:rPr>
            <w:t>[5]</w:t>
          </w:r>
          <w:r>
            <w:fldChar w:fldCharType="end"/>
          </w:r>
        </w:sdtContent>
      </w:sdt>
      <w:bookmarkEnd w:id="19"/>
    </w:p>
    <w:p w14:paraId="796B41A3" w14:textId="0D72AA8D" w:rsidR="00751F8B" w:rsidRDefault="00751F8B" w:rsidP="00751F8B">
      <w:pPr>
        <w:pStyle w:val="a0"/>
        <w:rPr>
          <w:rFonts w:ascii="CMU Bright" w:hAnsi="CMU Bright" w:cs="CMU Bright"/>
        </w:rPr>
      </w:pPr>
      <w:r>
        <w:rPr>
          <w:rFonts w:ascii="CMU Bright" w:hAnsi="CMU Bright" w:cs="CMU Bright"/>
        </w:rPr>
        <w:t xml:space="preserve">In </w:t>
      </w:r>
      <w:sdt>
        <w:sdtPr>
          <w:rPr>
            <w:rFonts w:ascii="CMU Bright" w:hAnsi="CMU Bright" w:cs="CMU Bright"/>
          </w:rPr>
          <w:id w:val="-2021305003"/>
          <w:citation/>
        </w:sdtPr>
        <w:sdtEndPr/>
        <w:sdtContent>
          <w:r>
            <w:rPr>
              <w:rFonts w:ascii="CMU Bright" w:hAnsi="CMU Bright" w:cs="CMU Bright"/>
            </w:rPr>
            <w:fldChar w:fldCharType="begin"/>
          </w:r>
          <w:r>
            <w:rPr>
              <w:rFonts w:ascii="CMU Bright" w:hAnsi="CMU Bright" w:cs="CMU Bright"/>
            </w:rPr>
            <w:instrText xml:space="preserve"> CITATION Vah \l 1033 </w:instrText>
          </w:r>
          <w:r>
            <w:rPr>
              <w:rFonts w:ascii="CMU Bright" w:hAnsi="CMU Bright" w:cs="CMU Bright"/>
            </w:rPr>
            <w:fldChar w:fldCharType="separate"/>
          </w:r>
          <w:r w:rsidR="005947BE" w:rsidRPr="005947BE">
            <w:rPr>
              <w:rFonts w:ascii="CMU Bright" w:hAnsi="CMU Bright" w:cs="CMU Bright"/>
              <w:noProof/>
            </w:rPr>
            <w:t>[5]</w:t>
          </w:r>
          <w:r>
            <w:rPr>
              <w:rFonts w:ascii="CMU Bright" w:hAnsi="CMU Bright" w:cs="CMU Bright"/>
            </w:rPr>
            <w:fldChar w:fldCharType="end"/>
          </w:r>
        </w:sdtContent>
      </w:sdt>
      <w:r>
        <w:rPr>
          <w:rFonts w:ascii="CMU Bright" w:hAnsi="CMU Bright" w:cs="CMU Bright"/>
        </w:rPr>
        <w:t xml:space="preserve">, </w:t>
      </w:r>
      <w:proofErr w:type="spellStart"/>
      <w:r w:rsidRPr="00832F59">
        <w:rPr>
          <w:rFonts w:ascii="CMU Bright" w:hAnsi="CMU Bright" w:cs="CMU Bright"/>
        </w:rPr>
        <w:t>Akla</w:t>
      </w:r>
      <w:r>
        <w:rPr>
          <w:rFonts w:ascii="CMU Bright" w:hAnsi="CMU Bright" w:cs="CMU Bright"/>
        </w:rPr>
        <w:t>g</w:t>
      </w:r>
      <w:r w:rsidRPr="00832F59">
        <w:rPr>
          <w:rFonts w:ascii="CMU Bright" w:hAnsi="CMU Bright" w:cs="CMU Bright"/>
        </w:rPr>
        <w:t>hi</w:t>
      </w:r>
      <w:proofErr w:type="spellEnd"/>
      <w:r>
        <w:rPr>
          <w:rFonts w:ascii="CMU Bright" w:hAnsi="CMU Bright" w:cs="CMU Bright"/>
        </w:rPr>
        <w:t xml:space="preserve"> et al proposed </w:t>
      </w:r>
      <w:proofErr w:type="spellStart"/>
      <w:r>
        <w:rPr>
          <w:rFonts w:ascii="CMU Bright" w:hAnsi="CMU Bright" w:cs="CMU Bright"/>
        </w:rPr>
        <w:t>SnaPEA</w:t>
      </w:r>
      <w:proofErr w:type="spellEnd"/>
      <w:r>
        <w:rPr>
          <w:rFonts w:ascii="CMU Bright" w:hAnsi="CMU Bright" w:cs="CMU Bright"/>
        </w:rPr>
        <w:t xml:space="preserve">, a system for reducing compute-heavy convolution operations, exploiting the fact that the common </w:t>
      </w:r>
      <w:proofErr w:type="spellStart"/>
      <w:r>
        <w:rPr>
          <w:rFonts w:ascii="CMU Bright" w:hAnsi="CMU Bright" w:cs="CMU Bright"/>
        </w:rPr>
        <w:t>Relu</w:t>
      </w:r>
      <w:proofErr w:type="spellEnd"/>
      <w:r>
        <w:rPr>
          <w:rFonts w:ascii="CMU Bright" w:hAnsi="CMU Bright" w:cs="CMU Bright"/>
        </w:rPr>
        <w:t xml:space="preserve"> activation layers truncate any results below zero. The offered two modes of optimization: </w:t>
      </w:r>
    </w:p>
    <w:p w14:paraId="38111B5E" w14:textId="2EC7C60E" w:rsidR="00A35036" w:rsidRDefault="00751F8B" w:rsidP="00751F8B">
      <w:pPr>
        <w:pStyle w:val="a0"/>
        <w:numPr>
          <w:ilvl w:val="0"/>
          <w:numId w:val="16"/>
        </w:numPr>
        <w:rPr>
          <w:rFonts w:ascii="CMU Bright" w:hAnsi="CMU Bright" w:cs="CMU Bright"/>
        </w:rPr>
      </w:pPr>
      <w:r w:rsidRPr="005947BE">
        <w:rPr>
          <w:rFonts w:ascii="CMU Bright" w:hAnsi="CMU Bright" w:cs="CMU Bright"/>
          <w:b/>
          <w:bCs/>
        </w:rPr>
        <w:t>Exact mode:</w:t>
      </w:r>
      <w:r>
        <w:rPr>
          <w:rFonts w:ascii="CMU Bright" w:hAnsi="CMU Bright" w:cs="CMU Bright"/>
        </w:rPr>
        <w:t xml:space="preserve"> Assuring no loss in classification accuracy. This includes adding additional logic </w:t>
      </w:r>
      <w:r w:rsidR="00A35036">
        <w:rPr>
          <w:rFonts w:ascii="CMU Bright" w:hAnsi="CMU Bright" w:cs="CMU Bright"/>
        </w:rPr>
        <w:t xml:space="preserve">on top of CNN layers, which statically re-orders the weights based on their sign. Upon a convolution with said layer, the logic periodically performs a single-bit sign check on the partial sum. Once the partial sum sums over the negative values and drops below zero, the rest of the computations can simply be ignored, since the output value will be zero in any case. </w:t>
      </w:r>
    </w:p>
    <w:p w14:paraId="42E5FF20" w14:textId="543CF5A0" w:rsidR="00751F8B" w:rsidRPr="00751F8B" w:rsidRDefault="00751F8B" w:rsidP="00751F8B">
      <w:pPr>
        <w:pStyle w:val="a0"/>
        <w:numPr>
          <w:ilvl w:val="0"/>
          <w:numId w:val="16"/>
        </w:numPr>
        <w:rPr>
          <w:rFonts w:ascii="CMU Bright" w:hAnsi="CMU Bright" w:cs="CMU Bright"/>
        </w:rPr>
      </w:pPr>
      <w:r>
        <w:rPr>
          <w:rFonts w:ascii="CMU Bright" w:hAnsi="CMU Bright" w:cs="CMU Bright"/>
        </w:rPr>
        <w:t xml:space="preserve"> </w:t>
      </w:r>
      <w:r w:rsidR="005947BE">
        <w:rPr>
          <w:rFonts w:ascii="CMU Bright" w:hAnsi="CMU Bright" w:cs="CMU Bright"/>
          <w:b/>
          <w:bCs/>
        </w:rPr>
        <w:t>Predictive mode</w:t>
      </w:r>
      <w:r w:rsidR="005947BE">
        <w:rPr>
          <w:rFonts w:ascii="CMU Bright" w:hAnsi="CMU Bright" w:cs="CMU Bright"/>
        </w:rPr>
        <w:t xml:space="preserve">: Trades classification accuracy for larger savings. Speculatively cuts the computation short even earlier than exact mode. To control the accuracy, they develop a multi-variable optimization algorithm that thresholds the degree of speculation. </w:t>
      </w:r>
    </w:p>
    <w:p w14:paraId="04759F78" w14:textId="77777777" w:rsidR="005947BE" w:rsidRDefault="005947BE" w:rsidP="002C17C0">
      <w:pPr>
        <w:pStyle w:val="a0"/>
        <w:rPr>
          <w:rFonts w:ascii="CMU Bright" w:hAnsi="CMU Bright" w:cs="CMU Bright"/>
          <w:sz w:val="22"/>
          <w:szCs w:val="22"/>
        </w:rPr>
      </w:pPr>
    </w:p>
    <w:p w14:paraId="3A08E4C7" w14:textId="77777777" w:rsidR="005947BE" w:rsidRPr="005947BE" w:rsidRDefault="005947BE" w:rsidP="002C17C0">
      <w:pPr>
        <w:pStyle w:val="a0"/>
        <w:rPr>
          <w:rFonts w:ascii="CMU Bright" w:hAnsi="CMU Bright" w:cs="CMU Bright"/>
          <w:b/>
          <w:bCs/>
          <w:sz w:val="22"/>
          <w:szCs w:val="22"/>
        </w:rPr>
      </w:pPr>
      <w:r w:rsidRPr="005947BE">
        <w:rPr>
          <w:rFonts w:ascii="CMU Bright" w:hAnsi="CMU Bright" w:cs="CMU Bright"/>
          <w:b/>
          <w:bCs/>
          <w:sz w:val="22"/>
          <w:szCs w:val="22"/>
        </w:rPr>
        <w:t xml:space="preserve">Results: </w:t>
      </w:r>
    </w:p>
    <w:p w14:paraId="2C940122" w14:textId="77777777" w:rsidR="005947BE" w:rsidRDefault="002C17C0" w:rsidP="005947BE">
      <w:pPr>
        <w:pStyle w:val="a0"/>
        <w:numPr>
          <w:ilvl w:val="0"/>
          <w:numId w:val="17"/>
        </w:numPr>
        <w:rPr>
          <w:rFonts w:ascii="CMU Bright" w:hAnsi="CMU Bright" w:cs="CMU Bright"/>
          <w:sz w:val="22"/>
          <w:szCs w:val="22"/>
        </w:rPr>
      </w:pPr>
      <w:proofErr w:type="spellStart"/>
      <w:r w:rsidRPr="00832F59">
        <w:rPr>
          <w:rFonts w:ascii="CMU Bright" w:hAnsi="CMU Bright" w:cs="CMU Bright"/>
          <w:sz w:val="22"/>
          <w:szCs w:val="22"/>
        </w:rPr>
        <w:t>SnaPEA</w:t>
      </w:r>
      <w:proofErr w:type="spellEnd"/>
      <w:r w:rsidRPr="00832F59">
        <w:rPr>
          <w:rFonts w:ascii="CMU Bright" w:hAnsi="CMU Bright" w:cs="CMU Bright"/>
          <w:sz w:val="22"/>
          <w:szCs w:val="22"/>
        </w:rPr>
        <w:t xml:space="preserve"> in the exact mode, yield</w:t>
      </w:r>
      <w:r w:rsidR="005947BE">
        <w:rPr>
          <w:rFonts w:ascii="CMU Bright" w:hAnsi="CMU Bright" w:cs="CMU Bright"/>
          <w:sz w:val="22"/>
          <w:szCs w:val="22"/>
        </w:rPr>
        <w:t xml:space="preserve">s, on average </w:t>
      </w:r>
      <w:r w:rsidRPr="005947BE">
        <w:rPr>
          <w:rFonts w:ascii="CMU Bright" w:hAnsi="CMU Bright" w:cs="CMU Bright"/>
          <w:sz w:val="22"/>
          <w:szCs w:val="22"/>
        </w:rPr>
        <w:t>28% speedup and 16% energy reduction in various modern CNNs</w:t>
      </w:r>
      <w:r w:rsidR="005947BE">
        <w:rPr>
          <w:rFonts w:ascii="CMU Bright" w:hAnsi="CMU Bright" w:cs="CMU Bright"/>
          <w:sz w:val="22"/>
          <w:szCs w:val="22"/>
        </w:rPr>
        <w:t xml:space="preserve"> </w:t>
      </w:r>
      <w:r w:rsidRPr="005947BE">
        <w:rPr>
          <w:rFonts w:ascii="CMU Bright" w:hAnsi="CMU Bright" w:cs="CMU Bright"/>
          <w:sz w:val="22"/>
          <w:szCs w:val="22"/>
        </w:rPr>
        <w:t xml:space="preserve">without affecting their classification accuracy. </w:t>
      </w:r>
    </w:p>
    <w:p w14:paraId="5C3F4CCF" w14:textId="53227A50" w:rsidR="002C17C0" w:rsidRDefault="002C17C0" w:rsidP="005947BE">
      <w:pPr>
        <w:pStyle w:val="a0"/>
        <w:numPr>
          <w:ilvl w:val="0"/>
          <w:numId w:val="17"/>
        </w:numPr>
        <w:rPr>
          <w:rFonts w:ascii="CMU Bright" w:hAnsi="CMU Bright" w:cs="CMU Bright"/>
          <w:sz w:val="22"/>
          <w:szCs w:val="22"/>
        </w:rPr>
      </w:pPr>
      <w:r w:rsidRPr="005947BE">
        <w:rPr>
          <w:rFonts w:ascii="CMU Bright" w:hAnsi="CMU Bright" w:cs="CMU Bright"/>
          <w:sz w:val="22"/>
          <w:szCs w:val="22"/>
        </w:rPr>
        <w:t>With 3% loss in</w:t>
      </w:r>
      <w:r w:rsidR="005947BE">
        <w:rPr>
          <w:rFonts w:ascii="CMU Bright" w:hAnsi="CMU Bright" w:cs="CMU Bright"/>
          <w:sz w:val="22"/>
          <w:szCs w:val="22"/>
        </w:rPr>
        <w:t xml:space="preserve"> </w:t>
      </w:r>
      <w:r w:rsidRPr="005947BE">
        <w:rPr>
          <w:rFonts w:ascii="CMU Bright" w:hAnsi="CMU Bright" w:cs="CMU Bright"/>
          <w:sz w:val="22"/>
          <w:szCs w:val="22"/>
        </w:rPr>
        <w:t>classification accuracy, on average, 67.8% of the convolutional</w:t>
      </w:r>
      <w:r w:rsidR="005947BE">
        <w:rPr>
          <w:rFonts w:ascii="CMU Bright" w:hAnsi="CMU Bright" w:cs="CMU Bright"/>
          <w:sz w:val="22"/>
          <w:szCs w:val="22"/>
        </w:rPr>
        <w:t xml:space="preserve"> </w:t>
      </w:r>
      <w:r w:rsidRPr="005947BE">
        <w:rPr>
          <w:rFonts w:ascii="CMU Bright" w:hAnsi="CMU Bright" w:cs="CMU Bright"/>
          <w:sz w:val="22"/>
          <w:szCs w:val="22"/>
        </w:rPr>
        <w:t>layers can operate in the predictive mode. The average speedup and</w:t>
      </w:r>
      <w:r w:rsidR="005947BE">
        <w:rPr>
          <w:rFonts w:ascii="CMU Bright" w:hAnsi="CMU Bright" w:cs="CMU Bright"/>
          <w:sz w:val="22"/>
          <w:szCs w:val="22"/>
        </w:rPr>
        <w:t xml:space="preserve"> </w:t>
      </w:r>
      <w:r w:rsidRPr="005947BE">
        <w:rPr>
          <w:rFonts w:ascii="CMU Bright" w:hAnsi="CMU Bright" w:cs="CMU Bright"/>
          <w:sz w:val="22"/>
          <w:szCs w:val="22"/>
        </w:rPr>
        <w:t>energy saving of these layers are 2.02</w:t>
      </w:r>
      <w:r w:rsidRPr="005947BE">
        <w:rPr>
          <w:rFonts w:ascii="Cambria" w:hAnsi="Cambria" w:cs="Cambria"/>
          <w:sz w:val="22"/>
          <w:szCs w:val="22"/>
        </w:rPr>
        <w:t>×</w:t>
      </w:r>
      <w:r w:rsidRPr="005947BE">
        <w:rPr>
          <w:rFonts w:ascii="CMU Bright" w:hAnsi="CMU Bright" w:cs="CMU Bright"/>
          <w:sz w:val="22"/>
          <w:szCs w:val="22"/>
        </w:rPr>
        <w:t xml:space="preserve"> and 1.89</w:t>
      </w:r>
      <w:r w:rsidRPr="005947BE">
        <w:rPr>
          <w:rFonts w:ascii="Cambria" w:hAnsi="Cambria" w:cs="Cambria"/>
          <w:sz w:val="22"/>
          <w:szCs w:val="22"/>
        </w:rPr>
        <w:t>×</w:t>
      </w:r>
      <w:r w:rsidRPr="005947BE">
        <w:rPr>
          <w:rFonts w:ascii="CMU Bright" w:hAnsi="CMU Bright" w:cs="CMU Bright"/>
          <w:sz w:val="22"/>
          <w:szCs w:val="22"/>
        </w:rPr>
        <w:t>, respectively. The</w:t>
      </w:r>
      <w:r w:rsidR="005947BE">
        <w:rPr>
          <w:rFonts w:ascii="CMU Bright" w:hAnsi="CMU Bright" w:cs="CMU Bright"/>
          <w:sz w:val="22"/>
          <w:szCs w:val="22"/>
        </w:rPr>
        <w:t xml:space="preserve"> </w:t>
      </w:r>
      <w:r w:rsidRPr="005947BE">
        <w:rPr>
          <w:rFonts w:ascii="CMU Bright" w:hAnsi="CMU Bright" w:cs="CMU Bright"/>
          <w:sz w:val="22"/>
          <w:szCs w:val="22"/>
        </w:rPr>
        <w:t>benefits grow to a maximum of 3.59</w:t>
      </w:r>
      <w:r w:rsidRPr="005947BE">
        <w:rPr>
          <w:rFonts w:ascii="Cambria" w:hAnsi="Cambria" w:cs="Cambria"/>
          <w:sz w:val="22"/>
          <w:szCs w:val="22"/>
        </w:rPr>
        <w:t>×</w:t>
      </w:r>
      <w:r w:rsidRPr="005947BE">
        <w:rPr>
          <w:rFonts w:ascii="CMU Bright" w:hAnsi="CMU Bright" w:cs="CMU Bright"/>
          <w:sz w:val="22"/>
          <w:szCs w:val="22"/>
        </w:rPr>
        <w:t xml:space="preserve"> speedup and 3.14</w:t>
      </w:r>
      <w:r w:rsidRPr="005947BE">
        <w:rPr>
          <w:rFonts w:ascii="Cambria" w:hAnsi="Cambria" w:cs="Cambria"/>
          <w:sz w:val="22"/>
          <w:szCs w:val="22"/>
        </w:rPr>
        <w:t>×</w:t>
      </w:r>
      <w:r w:rsidRPr="005947BE">
        <w:rPr>
          <w:rFonts w:ascii="CMU Bright" w:hAnsi="CMU Bright" w:cs="CMU Bright"/>
          <w:sz w:val="22"/>
          <w:szCs w:val="22"/>
        </w:rPr>
        <w:t xml:space="preserve"> energy</w:t>
      </w:r>
      <w:r w:rsidR="005947BE">
        <w:rPr>
          <w:rFonts w:ascii="CMU Bright" w:hAnsi="CMU Bright" w:cs="CMU Bright"/>
          <w:sz w:val="22"/>
          <w:szCs w:val="22"/>
        </w:rPr>
        <w:t xml:space="preserve"> </w:t>
      </w:r>
      <w:r w:rsidRPr="005947BE">
        <w:rPr>
          <w:rFonts w:ascii="CMU Bright" w:hAnsi="CMU Bright" w:cs="CMU Bright"/>
          <w:sz w:val="22"/>
          <w:szCs w:val="22"/>
        </w:rPr>
        <w:t xml:space="preserve">reduction. </w:t>
      </w:r>
    </w:p>
    <w:p w14:paraId="6CBB3A0F" w14:textId="3BE22BD1" w:rsidR="005947BE" w:rsidRDefault="005947BE" w:rsidP="005947BE">
      <w:pPr>
        <w:pStyle w:val="a0"/>
        <w:rPr>
          <w:rFonts w:ascii="CMU Bright" w:hAnsi="CMU Bright" w:cs="CMU Bright"/>
          <w:sz w:val="22"/>
          <w:szCs w:val="22"/>
        </w:rPr>
      </w:pPr>
    </w:p>
    <w:p w14:paraId="6EB7C2AC" w14:textId="4F5B8321" w:rsidR="00F71FEC" w:rsidRDefault="00F71FEC" w:rsidP="005947BE">
      <w:pPr>
        <w:pStyle w:val="a0"/>
        <w:rPr>
          <w:rFonts w:ascii="CMU Bright" w:hAnsi="CMU Bright" w:cs="CMU Bright"/>
          <w:sz w:val="22"/>
          <w:szCs w:val="22"/>
        </w:rPr>
      </w:pPr>
    </w:p>
    <w:p w14:paraId="04C27411" w14:textId="17C266A7" w:rsidR="00F71FEC" w:rsidRDefault="00F71FEC" w:rsidP="005947BE">
      <w:pPr>
        <w:pStyle w:val="a0"/>
        <w:rPr>
          <w:rFonts w:ascii="CMU Bright" w:hAnsi="CMU Bright" w:cs="CMU Bright"/>
          <w:sz w:val="22"/>
          <w:szCs w:val="22"/>
        </w:rPr>
      </w:pPr>
    </w:p>
    <w:p w14:paraId="17E8C958" w14:textId="5646D236" w:rsidR="00F71FEC" w:rsidRDefault="00F71FEC" w:rsidP="005947BE">
      <w:pPr>
        <w:pStyle w:val="a0"/>
        <w:rPr>
          <w:rFonts w:ascii="CMU Bright" w:hAnsi="CMU Bright" w:cs="CMU Bright"/>
          <w:sz w:val="22"/>
          <w:szCs w:val="22"/>
        </w:rPr>
      </w:pPr>
    </w:p>
    <w:p w14:paraId="75FB3875" w14:textId="2625833C" w:rsidR="00F71FEC" w:rsidRDefault="00F71FEC" w:rsidP="005947BE">
      <w:pPr>
        <w:pStyle w:val="a0"/>
        <w:rPr>
          <w:rFonts w:ascii="CMU Bright" w:hAnsi="CMU Bright" w:cs="CMU Bright"/>
          <w:sz w:val="22"/>
          <w:szCs w:val="22"/>
        </w:rPr>
      </w:pPr>
    </w:p>
    <w:p w14:paraId="08286C77" w14:textId="5D68177D" w:rsidR="00F71FEC" w:rsidRDefault="00F71FEC" w:rsidP="005947BE">
      <w:pPr>
        <w:pStyle w:val="a0"/>
        <w:rPr>
          <w:rFonts w:ascii="CMU Bright" w:hAnsi="CMU Bright" w:cs="CMU Bright"/>
          <w:sz w:val="22"/>
          <w:szCs w:val="22"/>
        </w:rPr>
      </w:pPr>
    </w:p>
    <w:p w14:paraId="7D59FF4E" w14:textId="73C879FF" w:rsidR="00F71FEC" w:rsidRDefault="00F71FEC" w:rsidP="005947BE">
      <w:pPr>
        <w:pStyle w:val="a0"/>
        <w:rPr>
          <w:rFonts w:ascii="CMU Bright" w:hAnsi="CMU Bright" w:cs="CMU Bright"/>
          <w:sz w:val="22"/>
          <w:szCs w:val="22"/>
        </w:rPr>
      </w:pPr>
    </w:p>
    <w:p w14:paraId="6CFD2B89" w14:textId="450DB7AF" w:rsidR="00F71FEC" w:rsidRDefault="00F71FEC" w:rsidP="005947BE">
      <w:pPr>
        <w:pStyle w:val="a0"/>
        <w:rPr>
          <w:rFonts w:ascii="CMU Bright" w:hAnsi="CMU Bright" w:cs="CMU Bright"/>
          <w:sz w:val="22"/>
          <w:szCs w:val="22"/>
        </w:rPr>
      </w:pPr>
    </w:p>
    <w:p w14:paraId="3A4C838D" w14:textId="3EB81B82" w:rsidR="00F71FEC" w:rsidRDefault="00F71FEC" w:rsidP="005947BE">
      <w:pPr>
        <w:pStyle w:val="a0"/>
        <w:rPr>
          <w:rFonts w:ascii="CMU Bright" w:hAnsi="CMU Bright" w:cs="CMU Bright"/>
          <w:sz w:val="22"/>
          <w:szCs w:val="22"/>
        </w:rPr>
      </w:pPr>
    </w:p>
    <w:p w14:paraId="3804312E" w14:textId="6C9BBDEA" w:rsidR="00F71FEC" w:rsidRDefault="00F71FEC" w:rsidP="005947BE">
      <w:pPr>
        <w:pStyle w:val="a0"/>
        <w:rPr>
          <w:rFonts w:ascii="CMU Bright" w:hAnsi="CMU Bright" w:cs="CMU Bright"/>
          <w:sz w:val="22"/>
          <w:szCs w:val="22"/>
        </w:rPr>
      </w:pPr>
    </w:p>
    <w:p w14:paraId="2DD1B591" w14:textId="061F337E" w:rsidR="00F71FEC" w:rsidRDefault="00F71FEC" w:rsidP="005947BE">
      <w:pPr>
        <w:pStyle w:val="a0"/>
        <w:rPr>
          <w:rFonts w:ascii="CMU Bright" w:hAnsi="CMU Bright" w:cs="CMU Bright"/>
          <w:sz w:val="22"/>
          <w:szCs w:val="22"/>
        </w:rPr>
      </w:pPr>
    </w:p>
    <w:p w14:paraId="76072251" w14:textId="55B0BC91" w:rsidR="00F71FEC" w:rsidRDefault="00F71FEC" w:rsidP="005947BE">
      <w:pPr>
        <w:pStyle w:val="a0"/>
        <w:rPr>
          <w:rFonts w:ascii="CMU Bright" w:hAnsi="CMU Bright" w:cs="CMU Bright"/>
          <w:sz w:val="22"/>
          <w:szCs w:val="22"/>
        </w:rPr>
      </w:pPr>
    </w:p>
    <w:p w14:paraId="5DAF8513" w14:textId="0242D538" w:rsidR="00F71FEC" w:rsidRDefault="00F71FEC" w:rsidP="005947BE">
      <w:pPr>
        <w:pStyle w:val="a0"/>
        <w:rPr>
          <w:rFonts w:ascii="CMU Bright" w:hAnsi="CMU Bright" w:cs="CMU Bright"/>
          <w:sz w:val="22"/>
          <w:szCs w:val="22"/>
        </w:rPr>
      </w:pPr>
    </w:p>
    <w:p w14:paraId="4ACD085E" w14:textId="47D64643" w:rsidR="005947BE" w:rsidRPr="00D60C5E" w:rsidRDefault="005947BE" w:rsidP="00D60C5E">
      <w:pPr>
        <w:pStyle w:val="Heading3"/>
      </w:pPr>
      <w:bookmarkStart w:id="20" w:name="_Toc4419312"/>
      <w:r>
        <w:lastRenderedPageBreak/>
        <w:t xml:space="preserve">Cross-Neuron Predictions </w:t>
      </w:r>
      <w:sdt>
        <w:sdtPr>
          <w:id w:val="-857112673"/>
          <w:citation/>
        </w:sdtPr>
        <w:sdtEndPr/>
        <w:sdtContent>
          <w:r>
            <w:fldChar w:fldCharType="begin"/>
          </w:r>
          <w:r>
            <w:instrText xml:space="preserve"> CITATION Vah \l 1033 </w:instrText>
          </w:r>
          <w:r>
            <w:fldChar w:fldCharType="separate"/>
          </w:r>
          <w:r w:rsidRPr="005947BE">
            <w:rPr>
              <w:noProof/>
            </w:rPr>
            <w:t>[5]</w:t>
          </w:r>
          <w:r>
            <w:fldChar w:fldCharType="end"/>
          </w:r>
        </w:sdtContent>
      </w:sdt>
      <w:bookmarkEnd w:id="20"/>
    </w:p>
    <w:p w14:paraId="1F5E5812" w14:textId="0F59FA76" w:rsidR="00F71FEC" w:rsidRPr="00F71FEC" w:rsidRDefault="005947BE" w:rsidP="00F71FEC">
      <w:pPr>
        <w:pStyle w:val="a0"/>
        <w:rPr>
          <w:rFonts w:ascii="CMU Bright" w:hAnsi="CMU Bright" w:cs="CMU Bright"/>
          <w:sz w:val="22"/>
          <w:szCs w:val="22"/>
        </w:rPr>
      </w:pPr>
      <w:r>
        <w:rPr>
          <w:rFonts w:ascii="CMU Bright" w:hAnsi="CMU Bright" w:cs="CMU Bright"/>
          <w:sz w:val="22"/>
          <w:szCs w:val="22"/>
        </w:rPr>
        <w:t xml:space="preserve">To ease the compute intensity of CNNs, </w:t>
      </w:r>
      <w:proofErr w:type="spellStart"/>
      <w:r>
        <w:rPr>
          <w:rFonts w:ascii="CMU Bright" w:hAnsi="CMU Bright" w:cs="CMU Bright"/>
          <w:sz w:val="22"/>
          <w:szCs w:val="22"/>
        </w:rPr>
        <w:t>Shomron</w:t>
      </w:r>
      <w:proofErr w:type="spellEnd"/>
      <w:r>
        <w:rPr>
          <w:rFonts w:ascii="CMU Bright" w:hAnsi="CMU Bright" w:cs="CMU Bright"/>
          <w:sz w:val="22"/>
          <w:szCs w:val="22"/>
        </w:rPr>
        <w:t xml:space="preserve"> et al applies a common technique applied in GPPs – </w:t>
      </w:r>
      <w:r>
        <w:rPr>
          <w:rFonts w:ascii="CMU Bright" w:hAnsi="CMU Bright" w:cs="CMU Bright"/>
          <w:b/>
          <w:bCs/>
          <w:sz w:val="22"/>
          <w:szCs w:val="22"/>
        </w:rPr>
        <w:t>value prediction</w:t>
      </w:r>
      <w:r>
        <w:rPr>
          <w:rFonts w:ascii="CMU Bright" w:hAnsi="CMU Bright" w:cs="CMU Bright"/>
          <w:sz w:val="22"/>
          <w:szCs w:val="22"/>
        </w:rPr>
        <w:t xml:space="preserve">. </w:t>
      </w:r>
      <w:r w:rsidR="00F71FEC">
        <w:rPr>
          <w:rFonts w:ascii="CMU Bright" w:hAnsi="CMU Bright" w:cs="CMU Bright"/>
          <w:sz w:val="22"/>
          <w:szCs w:val="22"/>
        </w:rPr>
        <w:t xml:space="preserve">They purpose a value prediction method which exploits the spatial correlation of activations inherent in CNNs. The arguments </w:t>
      </w:r>
      <w:proofErr w:type="gramStart"/>
      <w:r w:rsidR="00F71FEC">
        <w:rPr>
          <w:rFonts w:ascii="CMU Bright" w:hAnsi="CMU Bright" w:cs="CMU Bright"/>
          <w:sz w:val="22"/>
          <w:szCs w:val="22"/>
        </w:rPr>
        <w:t>is</w:t>
      </w:r>
      <w:proofErr w:type="gramEnd"/>
      <w:r w:rsidR="00F71FEC">
        <w:rPr>
          <w:rFonts w:ascii="CMU Bright" w:hAnsi="CMU Bright" w:cs="CMU Bright"/>
          <w:sz w:val="22"/>
          <w:szCs w:val="22"/>
        </w:rPr>
        <w:t xml:space="preserve"> as follows: neighboring activations in the CNN output feature maps (</w:t>
      </w:r>
      <w:proofErr w:type="spellStart"/>
      <w:r w:rsidR="00F71FEC">
        <w:rPr>
          <w:rFonts w:ascii="CMU Bright" w:hAnsi="CMU Bright" w:cs="CMU Bright"/>
          <w:b/>
          <w:bCs/>
          <w:sz w:val="22"/>
          <w:szCs w:val="22"/>
        </w:rPr>
        <w:t>ofmaps</w:t>
      </w:r>
      <w:proofErr w:type="spellEnd"/>
      <w:r w:rsidR="00F71FEC">
        <w:rPr>
          <w:rFonts w:ascii="CMU Bright" w:hAnsi="CMU Bright" w:cs="CMU Bright"/>
          <w:sz w:val="22"/>
          <w:szCs w:val="22"/>
        </w:rPr>
        <w:t>) share close values (illustrated in the figure below).</w:t>
      </w:r>
    </w:p>
    <w:p w14:paraId="6C6FE7F7" w14:textId="167A9D11" w:rsidR="00F71FEC" w:rsidRDefault="00F71FEC" w:rsidP="00F71FEC">
      <w:pPr>
        <w:pStyle w:val="a0"/>
        <w:jc w:val="center"/>
        <w:rPr>
          <w:rFonts w:ascii="CMU Bright" w:hAnsi="CMU Bright" w:cs="CMU Bright"/>
          <w:sz w:val="22"/>
          <w:szCs w:val="22"/>
        </w:rPr>
      </w:pPr>
      <w:r>
        <w:rPr>
          <w:noProof/>
        </w:rPr>
        <w:drawing>
          <wp:inline distT="0" distB="0" distL="0" distR="0" wp14:anchorId="7FB19E7C" wp14:editId="4403D6C9">
            <wp:extent cx="4362450" cy="857802"/>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b="43520"/>
                    <a:stretch/>
                  </pic:blipFill>
                  <pic:spPr bwMode="auto">
                    <a:xfrm>
                      <a:off x="0" y="0"/>
                      <a:ext cx="4431801" cy="871439"/>
                    </a:xfrm>
                    <a:prstGeom prst="rect">
                      <a:avLst/>
                    </a:prstGeom>
                    <a:ln>
                      <a:noFill/>
                    </a:ln>
                    <a:extLst>
                      <a:ext uri="{53640926-AAD7-44D8-BBD7-CCE9431645EC}">
                        <a14:shadowObscured xmlns:a14="http://schemas.microsoft.com/office/drawing/2010/main"/>
                      </a:ext>
                    </a:extLst>
                  </pic:spPr>
                </pic:pic>
              </a:graphicData>
            </a:graphic>
          </wp:inline>
        </w:drawing>
      </w:r>
    </w:p>
    <w:p w14:paraId="2F9DA438" w14:textId="0AE6B3CF" w:rsidR="009663E9" w:rsidRPr="00F71FEC" w:rsidRDefault="00F71FEC" w:rsidP="00F71FEC">
      <w:pPr>
        <w:pStyle w:val="Caption"/>
        <w:jc w:val="center"/>
        <w:rPr>
          <w:rFonts w:ascii="CMU Bright" w:hAnsi="CMU Bright" w:cs="CMU Bright"/>
          <w:sz w:val="22"/>
          <w:szCs w:val="22"/>
        </w:rPr>
      </w:pPr>
      <w:r>
        <w:t xml:space="preserve">Figure </w:t>
      </w:r>
      <w:fldSimple w:instr=" SEQ Figure \* ARABIC ">
        <w:r w:rsidR="00644196">
          <w:rPr>
            <w:noProof/>
          </w:rPr>
          <w:t>5</w:t>
        </w:r>
      </w:fldSimple>
      <w:r>
        <w:t xml:space="preserve">: Taken from </w:t>
      </w:r>
      <w:sdt>
        <w:sdtPr>
          <w:id w:val="-141422441"/>
          <w:citation/>
        </w:sdtPr>
        <w:sdtEndPr/>
        <w:sdtContent>
          <w:r>
            <w:fldChar w:fldCharType="begin"/>
          </w:r>
          <w:r>
            <w:instrText xml:space="preserve"> CITATION Gil \l 1033 </w:instrText>
          </w:r>
          <w:r>
            <w:fldChar w:fldCharType="separate"/>
          </w:r>
          <w:r w:rsidRPr="00F71FEC">
            <w:rPr>
              <w:noProof/>
            </w:rPr>
            <w:t>[1]</w:t>
          </w:r>
          <w:r>
            <w:fldChar w:fldCharType="end"/>
          </w:r>
        </w:sdtContent>
      </w:sdt>
      <w:r>
        <w:t xml:space="preserve">, examples of </w:t>
      </w:r>
      <w:proofErr w:type="spellStart"/>
      <w:r>
        <w:t>AlexNet</w:t>
      </w:r>
      <w:proofErr w:type="spellEnd"/>
      <w:r>
        <w:t xml:space="preserve"> CONV3 </w:t>
      </w:r>
      <w:proofErr w:type="spellStart"/>
      <w:r>
        <w:t>ofmaps</w:t>
      </w:r>
      <w:proofErr w:type="spellEnd"/>
      <w:r>
        <w:t xml:space="preserve"> (after </w:t>
      </w:r>
      <w:proofErr w:type="spellStart"/>
      <w:r>
        <w:t>Relu</w:t>
      </w:r>
      <w:proofErr w:type="spellEnd"/>
      <w:r>
        <w:t xml:space="preserve">) for five arbitrary filter channels. Spatial correlation is </w:t>
      </w:r>
      <w:r w:rsidR="007718A9">
        <w:t>evident</w:t>
      </w:r>
      <w:r>
        <w:t xml:space="preserve">. Black pixels are zero. </w:t>
      </w:r>
    </w:p>
    <w:p w14:paraId="1EFE8C46" w14:textId="3C93AFF3" w:rsidR="00F71FEC" w:rsidRDefault="00F71FEC" w:rsidP="00F71FEC">
      <w:pPr>
        <w:rPr>
          <w:rFonts w:ascii="CMU Bright" w:hAnsi="CMU Bright" w:cs="CMU Bright"/>
        </w:rPr>
      </w:pPr>
      <w:r w:rsidRPr="00F71FEC">
        <w:rPr>
          <w:rFonts w:ascii="CMU Bright" w:hAnsi="CMU Bright" w:cs="CMU Bright"/>
        </w:rPr>
        <w:t>Therefore, some activation values may be predicted</w:t>
      </w:r>
      <w:r>
        <w:rPr>
          <w:rFonts w:ascii="CMU Bright" w:hAnsi="CMU Bright" w:cs="CMU Bright"/>
        </w:rPr>
        <w:t xml:space="preserve"> </w:t>
      </w:r>
      <w:r w:rsidRPr="00F71FEC">
        <w:rPr>
          <w:rFonts w:ascii="CMU Bright" w:hAnsi="CMU Bright" w:cs="CMU Bright"/>
        </w:rPr>
        <w:t xml:space="preserve">according to the values of </w:t>
      </w:r>
      <w:r w:rsidRPr="00F71FEC">
        <w:rPr>
          <w:rFonts w:ascii="CMU Bright" w:hAnsi="CMU Bright" w:cs="CMU Bright"/>
          <w:b/>
          <w:bCs/>
        </w:rPr>
        <w:t>adjacent</w:t>
      </w:r>
      <w:r w:rsidRPr="00F71FEC">
        <w:rPr>
          <w:rFonts w:ascii="CMU Bright" w:hAnsi="CMU Bright" w:cs="CMU Bright"/>
        </w:rPr>
        <w:t xml:space="preserve"> activ</w:t>
      </w:r>
      <w:r>
        <w:rPr>
          <w:rFonts w:ascii="CMU Bright" w:hAnsi="CMU Bright" w:cs="CMU Bright"/>
        </w:rPr>
        <w:t>ations. By predict</w:t>
      </w:r>
      <w:r w:rsidRPr="00F71FEC">
        <w:rPr>
          <w:rFonts w:ascii="CMU Bright" w:hAnsi="CMU Bright" w:cs="CMU Bright"/>
        </w:rPr>
        <w:t xml:space="preserve">ing an </w:t>
      </w:r>
      <w:proofErr w:type="spellStart"/>
      <w:r w:rsidRPr="00F71FEC">
        <w:rPr>
          <w:rFonts w:ascii="CMU Bright" w:hAnsi="CMU Bright" w:cs="CMU Bright"/>
        </w:rPr>
        <w:t>ofmap</w:t>
      </w:r>
      <w:proofErr w:type="spellEnd"/>
      <w:r w:rsidRPr="00F71FEC">
        <w:rPr>
          <w:rFonts w:ascii="CMU Bright" w:hAnsi="CMU Bright" w:cs="CMU Bright"/>
        </w:rPr>
        <w:t xml:space="preserve"> activation, an entire convolution operation</w:t>
      </w:r>
      <w:r>
        <w:rPr>
          <w:rFonts w:ascii="CMU Bright" w:hAnsi="CMU Bright" w:cs="CMU Bright"/>
        </w:rPr>
        <w:t xml:space="preserve"> </w:t>
      </w:r>
      <w:r w:rsidRPr="00F71FEC">
        <w:rPr>
          <w:rFonts w:ascii="CMU Bright" w:hAnsi="CMU Bright" w:cs="CMU Bright"/>
        </w:rPr>
        <w:t>between the input feature map (</w:t>
      </w:r>
      <w:proofErr w:type="spellStart"/>
      <w:r w:rsidRPr="00F71FEC">
        <w:rPr>
          <w:rFonts w:ascii="CMU Bright" w:hAnsi="CMU Bright" w:cs="CMU Bright"/>
        </w:rPr>
        <w:t>ifmap</w:t>
      </w:r>
      <w:proofErr w:type="spellEnd"/>
      <w:r w:rsidRPr="00F71FEC">
        <w:rPr>
          <w:rFonts w:ascii="CMU Bright" w:hAnsi="CMU Bright" w:cs="CMU Bright"/>
        </w:rPr>
        <w:t xml:space="preserve">) and the kernel maybe saved. </w:t>
      </w:r>
    </w:p>
    <w:p w14:paraId="08D1D000" w14:textId="64B50ED9" w:rsidR="00F71FEC" w:rsidRPr="00F71FEC" w:rsidRDefault="00F71FEC" w:rsidP="00F71FEC">
      <w:pPr>
        <w:rPr>
          <w:rFonts w:ascii="CMU Bright" w:hAnsi="CMU Bright" w:cs="CMU Bright"/>
        </w:rPr>
      </w:pPr>
      <w:r>
        <w:rPr>
          <w:rFonts w:ascii="CMU Bright" w:hAnsi="CMU Bright" w:cs="CMU Bright"/>
          <w:b/>
          <w:bCs/>
        </w:rPr>
        <w:t>Method:</w:t>
      </w:r>
    </w:p>
    <w:p w14:paraId="7D3272AE" w14:textId="027510BD" w:rsidR="007718A9" w:rsidRPr="007718A9" w:rsidRDefault="00F71FEC" w:rsidP="00507577">
      <w:pPr>
        <w:rPr>
          <w:rFonts w:ascii="CMU Bright" w:hAnsi="CMU Bright" w:cs="CMU Bright"/>
        </w:rPr>
      </w:pPr>
      <w:r>
        <w:rPr>
          <w:rFonts w:ascii="CMU Bright" w:hAnsi="CMU Bright" w:cs="CMU Bright"/>
        </w:rPr>
        <w:t>They</w:t>
      </w:r>
      <w:r w:rsidRPr="00F71FEC">
        <w:rPr>
          <w:rFonts w:ascii="CMU Bright" w:hAnsi="CMU Bright" w:cs="CMU Bright"/>
        </w:rPr>
        <w:t xml:space="preserve"> propose a prediction method by which zero-valued</w:t>
      </w:r>
      <w:r>
        <w:rPr>
          <w:rFonts w:ascii="CMU Bright" w:hAnsi="CMU Bright" w:cs="CMU Bright"/>
        </w:rPr>
        <w:t xml:space="preserve"> </w:t>
      </w:r>
      <w:r w:rsidRPr="00F71FEC">
        <w:rPr>
          <w:rFonts w:ascii="CMU Bright" w:hAnsi="CMU Bright" w:cs="CMU Bright"/>
        </w:rPr>
        <w:t>activations are predicted according to nearby zero-valued</w:t>
      </w:r>
      <w:r>
        <w:rPr>
          <w:rFonts w:ascii="CMU Bright" w:hAnsi="CMU Bright" w:cs="CMU Bright"/>
        </w:rPr>
        <w:t xml:space="preserve"> </w:t>
      </w:r>
      <w:r w:rsidRPr="00F71FEC">
        <w:rPr>
          <w:rFonts w:ascii="CMU Bright" w:hAnsi="CMU Bright" w:cs="CMU Bright"/>
        </w:rPr>
        <w:t xml:space="preserve">activations. First, </w:t>
      </w:r>
      <w:proofErr w:type="spellStart"/>
      <w:r w:rsidRPr="00F71FEC">
        <w:rPr>
          <w:rFonts w:ascii="CMU Bright" w:hAnsi="CMU Bright" w:cs="CMU Bright"/>
        </w:rPr>
        <w:t>ofmaps</w:t>
      </w:r>
      <w:proofErr w:type="spellEnd"/>
      <w:r w:rsidRPr="00F71FEC">
        <w:rPr>
          <w:rFonts w:ascii="CMU Bright" w:hAnsi="CMU Bright" w:cs="CMU Bright"/>
        </w:rPr>
        <w:t xml:space="preserve"> are divided into square, non-overlapping prediction </w:t>
      </w:r>
      <w:r w:rsidR="00507577">
        <w:rPr>
          <w:rFonts w:ascii="CMU Bright" w:hAnsi="CMU Bright" w:cs="CMU Bright"/>
        </w:rPr>
        <w:t>patches</w:t>
      </w:r>
      <w:r w:rsidRPr="00F71FEC">
        <w:rPr>
          <w:rFonts w:ascii="CMU Bright" w:hAnsi="CMU Bright" w:cs="CMU Bright"/>
        </w:rPr>
        <w:t xml:space="preserve">. The </w:t>
      </w:r>
      <w:proofErr w:type="spellStart"/>
      <w:r w:rsidRPr="00F71FEC">
        <w:rPr>
          <w:rFonts w:ascii="CMU Bright" w:hAnsi="CMU Bright" w:cs="CMU Bright"/>
        </w:rPr>
        <w:t>ofmaps</w:t>
      </w:r>
      <w:proofErr w:type="spellEnd"/>
      <w:r w:rsidRPr="00F71FEC">
        <w:rPr>
          <w:rFonts w:ascii="CMU Bright" w:hAnsi="CMU Bright" w:cs="CMU Bright"/>
        </w:rPr>
        <w:t xml:space="preserve"> are padded</w:t>
      </w:r>
      <w:r>
        <w:rPr>
          <w:rFonts w:ascii="CMU Bright" w:hAnsi="CMU Bright" w:cs="CMU Bright"/>
        </w:rPr>
        <w:t xml:space="preserve"> </w:t>
      </w:r>
      <w:r w:rsidRPr="00F71FEC">
        <w:rPr>
          <w:rFonts w:ascii="CMU Bright" w:hAnsi="CMU Bright" w:cs="CMU Bright"/>
        </w:rPr>
        <w:t>with zeros so predictions can also be made in the presence</w:t>
      </w:r>
      <w:r>
        <w:rPr>
          <w:rFonts w:ascii="CMU Bright" w:hAnsi="CMU Bright" w:cs="CMU Bright"/>
        </w:rPr>
        <w:t xml:space="preserve"> </w:t>
      </w:r>
      <w:r w:rsidRPr="00F71FEC">
        <w:rPr>
          <w:rFonts w:ascii="CMU Bright" w:hAnsi="CMU Bright" w:cs="CMU Bright"/>
        </w:rPr>
        <w:t>of margins. Next, the activations positioned diagonally in</w:t>
      </w:r>
      <w:r>
        <w:rPr>
          <w:rFonts w:ascii="CMU Bright" w:hAnsi="CMU Bright" w:cs="CMU Bright"/>
        </w:rPr>
        <w:t xml:space="preserve"> </w:t>
      </w:r>
      <w:r w:rsidRPr="00F71FEC">
        <w:rPr>
          <w:rFonts w:ascii="CMU Bright" w:hAnsi="CMU Bright" w:cs="CMU Bright"/>
        </w:rPr>
        <w:t xml:space="preserve">each </w:t>
      </w:r>
      <w:r w:rsidR="00507577">
        <w:rPr>
          <w:rFonts w:ascii="CMU Bright" w:hAnsi="CMU Bright" w:cs="CMU Bright"/>
        </w:rPr>
        <w:t>patch</w:t>
      </w:r>
      <w:r w:rsidRPr="00F71FEC">
        <w:rPr>
          <w:rFonts w:ascii="CMU Bright" w:hAnsi="CMU Bright" w:cs="CMU Bright"/>
        </w:rPr>
        <w:t xml:space="preserve"> are calculated. If these activations are zero-valued, the remaining activations within that </w:t>
      </w:r>
      <w:r w:rsidR="00507577">
        <w:rPr>
          <w:rFonts w:ascii="CMU Bright" w:hAnsi="CMU Bright" w:cs="CMU Bright"/>
        </w:rPr>
        <w:t>patch</w:t>
      </w:r>
      <w:r w:rsidRPr="00F71FEC">
        <w:rPr>
          <w:rFonts w:ascii="CMU Bright" w:hAnsi="CMU Bright" w:cs="CMU Bright"/>
        </w:rPr>
        <w:t xml:space="preserve"> are</w:t>
      </w:r>
      <w:r>
        <w:rPr>
          <w:rFonts w:ascii="CMU Bright" w:hAnsi="CMU Bright" w:cs="CMU Bright"/>
        </w:rPr>
        <w:t xml:space="preserve"> </w:t>
      </w:r>
      <w:r w:rsidRPr="00F71FEC">
        <w:rPr>
          <w:rFonts w:ascii="CMU Bright" w:hAnsi="CMU Bright" w:cs="CMU Bright"/>
        </w:rPr>
        <w:t>predicted to be zero-valued as well, thereby saving their</w:t>
      </w:r>
      <w:r>
        <w:rPr>
          <w:rFonts w:ascii="CMU Bright" w:hAnsi="CMU Bright" w:cs="CMU Bright"/>
        </w:rPr>
        <w:t xml:space="preserve"> </w:t>
      </w:r>
      <w:r w:rsidRPr="00F71FEC">
        <w:rPr>
          <w:rFonts w:ascii="CMU Bright" w:hAnsi="CMU Bright" w:cs="CMU Bright"/>
        </w:rPr>
        <w:t>MAC operations.</w:t>
      </w:r>
      <w:r>
        <w:rPr>
          <w:rFonts w:ascii="CMU Bright" w:hAnsi="CMU Bright" w:cs="CMU Bright"/>
        </w:rPr>
        <w:t xml:space="preserve"> The figure below depicts this method, with 2x2 </w:t>
      </w:r>
      <w:r w:rsidR="00507577">
        <w:rPr>
          <w:rFonts w:ascii="CMU Bright" w:hAnsi="CMU Bright" w:cs="CMU Bright"/>
        </w:rPr>
        <w:t>patches</w:t>
      </w:r>
      <w:r>
        <w:rPr>
          <w:rFonts w:ascii="CMU Bright" w:hAnsi="CMU Bright" w:cs="CMU Bright"/>
        </w:rPr>
        <w:t xml:space="preserve">. </w:t>
      </w:r>
    </w:p>
    <w:p w14:paraId="41CD8DF7" w14:textId="5FC19C28" w:rsidR="00F71FEC" w:rsidRDefault="00F71FEC" w:rsidP="007718A9">
      <w:pPr>
        <w:jc w:val="center"/>
        <w:rPr>
          <w:rFonts w:ascii="CMU Bright" w:hAnsi="CMU Bright" w:cs="CMU Bright"/>
        </w:rPr>
      </w:pPr>
      <w:r>
        <w:rPr>
          <w:noProof/>
        </w:rPr>
        <w:drawing>
          <wp:inline distT="0" distB="0" distL="0" distR="0" wp14:anchorId="2FC612CF" wp14:editId="44146187">
            <wp:extent cx="3352800" cy="1526244"/>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b="20970"/>
                    <a:stretch/>
                  </pic:blipFill>
                  <pic:spPr bwMode="auto">
                    <a:xfrm>
                      <a:off x="0" y="0"/>
                      <a:ext cx="3389004" cy="1542725"/>
                    </a:xfrm>
                    <a:prstGeom prst="rect">
                      <a:avLst/>
                    </a:prstGeom>
                    <a:ln>
                      <a:noFill/>
                    </a:ln>
                    <a:extLst>
                      <a:ext uri="{53640926-AAD7-44D8-BBD7-CCE9431645EC}">
                        <a14:shadowObscured xmlns:a14="http://schemas.microsoft.com/office/drawing/2010/main"/>
                      </a:ext>
                    </a:extLst>
                  </pic:spPr>
                </pic:pic>
              </a:graphicData>
            </a:graphic>
          </wp:inline>
        </w:drawing>
      </w:r>
    </w:p>
    <w:p w14:paraId="1761A70C" w14:textId="41AB16A9" w:rsidR="007718A9" w:rsidRPr="00AF0A91" w:rsidRDefault="007718A9" w:rsidP="00AF0A91">
      <w:pPr>
        <w:pStyle w:val="Caption"/>
        <w:jc w:val="center"/>
        <w:rPr>
          <w:rFonts w:ascii="CMU Bright" w:hAnsi="CMU Bright" w:cs="CMU Bright"/>
        </w:rPr>
      </w:pPr>
      <w:r>
        <w:t xml:space="preserve">Figure </w:t>
      </w:r>
      <w:fldSimple w:instr=" SEQ Figure \* ARABIC ">
        <w:r w:rsidR="00644196">
          <w:rPr>
            <w:noProof/>
          </w:rPr>
          <w:t>6</w:t>
        </w:r>
      </w:fldSimple>
      <w:r>
        <w:t xml:space="preserve">: Taken from </w:t>
      </w:r>
      <w:sdt>
        <w:sdtPr>
          <w:id w:val="-2014287046"/>
          <w:citation/>
        </w:sdtPr>
        <w:sdtEndPr/>
        <w:sdtContent>
          <w:r>
            <w:fldChar w:fldCharType="begin"/>
          </w:r>
          <w:r>
            <w:instrText xml:space="preserve"> CITATION Gil \l 1033 </w:instrText>
          </w:r>
          <w:r>
            <w:fldChar w:fldCharType="separate"/>
          </w:r>
          <w:r w:rsidRPr="007718A9">
            <w:rPr>
              <w:noProof/>
            </w:rPr>
            <w:t>[1]</w:t>
          </w:r>
          <w:r>
            <w:fldChar w:fldCharType="end"/>
          </w:r>
        </w:sdtContent>
      </w:sdt>
      <w:r>
        <w:t xml:space="preserve">, Illustration of the prediction method </w:t>
      </w:r>
    </w:p>
    <w:p w14:paraId="19AF819A" w14:textId="1180DB16" w:rsidR="007718A9" w:rsidRDefault="00F71FEC" w:rsidP="007718A9">
      <w:pPr>
        <w:pStyle w:val="a0"/>
        <w:rPr>
          <w:rFonts w:ascii="CMU Bright" w:hAnsi="CMU Bright" w:cs="CMU Bright"/>
          <w:b/>
          <w:bCs/>
          <w:sz w:val="22"/>
          <w:szCs w:val="22"/>
        </w:rPr>
      </w:pPr>
      <w:r w:rsidRPr="005947BE">
        <w:rPr>
          <w:rFonts w:ascii="CMU Bright" w:hAnsi="CMU Bright" w:cs="CMU Bright"/>
          <w:b/>
          <w:bCs/>
          <w:sz w:val="22"/>
          <w:szCs w:val="22"/>
        </w:rPr>
        <w:t xml:space="preserve">Results: </w:t>
      </w:r>
    </w:p>
    <w:p w14:paraId="6203FE19" w14:textId="5A2C96BB" w:rsidR="007718A9" w:rsidRDefault="007718A9" w:rsidP="00507577">
      <w:pPr>
        <w:pStyle w:val="a0"/>
        <w:rPr>
          <w:rFonts w:ascii="CMU Bright" w:hAnsi="CMU Bright" w:cs="CMU Bright"/>
          <w:b/>
          <w:bCs/>
          <w:sz w:val="22"/>
          <w:szCs w:val="22"/>
        </w:rPr>
      </w:pPr>
      <w:r>
        <w:rPr>
          <w:rFonts w:ascii="CMU Bright" w:hAnsi="CMU Bright" w:cs="CMU Bright"/>
          <w:b/>
          <w:bCs/>
          <w:sz w:val="22"/>
          <w:szCs w:val="22"/>
        </w:rPr>
        <w:t xml:space="preserve">2x2 </w:t>
      </w:r>
      <w:r w:rsidR="00507577">
        <w:rPr>
          <w:rFonts w:ascii="CMU Bright" w:hAnsi="CMU Bright" w:cs="CMU Bright"/>
          <w:b/>
          <w:bCs/>
          <w:sz w:val="22"/>
          <w:szCs w:val="22"/>
        </w:rPr>
        <w:t>Patch</w:t>
      </w:r>
      <w:r>
        <w:rPr>
          <w:rFonts w:ascii="CMU Bright" w:hAnsi="CMU Bright" w:cs="CMU Bright"/>
          <w:b/>
          <w:bCs/>
          <w:sz w:val="22"/>
          <w:szCs w:val="22"/>
        </w:rPr>
        <w:t xml:space="preserve">: </w:t>
      </w:r>
    </w:p>
    <w:p w14:paraId="6FDBD6BA" w14:textId="77823EEB" w:rsidR="007718A9" w:rsidRDefault="007718A9" w:rsidP="007718A9">
      <w:pPr>
        <w:pStyle w:val="a0"/>
        <w:numPr>
          <w:ilvl w:val="0"/>
          <w:numId w:val="18"/>
        </w:numPr>
        <w:rPr>
          <w:rFonts w:ascii="CMU Bright" w:hAnsi="CMU Bright" w:cs="CMU Bright"/>
          <w:sz w:val="22"/>
          <w:szCs w:val="22"/>
        </w:rPr>
      </w:pPr>
      <w:r>
        <w:rPr>
          <w:rFonts w:ascii="CMU Bright" w:hAnsi="CMU Bright" w:cs="CMU Bright"/>
          <w:sz w:val="22"/>
          <w:szCs w:val="22"/>
        </w:rPr>
        <w:t xml:space="preserve">34.8% MAC savings under a Top-1 degradation accuracy of 1.9% on the </w:t>
      </w:r>
      <w:proofErr w:type="spellStart"/>
      <w:r>
        <w:rPr>
          <w:rFonts w:ascii="CMU Bright" w:hAnsi="CMU Bright" w:cs="CMU Bright"/>
          <w:sz w:val="22"/>
          <w:szCs w:val="22"/>
        </w:rPr>
        <w:t>AlexNet</w:t>
      </w:r>
      <w:proofErr w:type="spellEnd"/>
      <w:r>
        <w:rPr>
          <w:rFonts w:ascii="CMU Bright" w:hAnsi="CMU Bright" w:cs="CMU Bright"/>
          <w:sz w:val="22"/>
          <w:szCs w:val="22"/>
        </w:rPr>
        <w:t xml:space="preserve"> network. </w:t>
      </w:r>
    </w:p>
    <w:p w14:paraId="3F0238E7" w14:textId="459FD4C7" w:rsidR="007718A9" w:rsidRDefault="007718A9" w:rsidP="007718A9">
      <w:pPr>
        <w:pStyle w:val="a0"/>
        <w:numPr>
          <w:ilvl w:val="0"/>
          <w:numId w:val="18"/>
        </w:numPr>
        <w:rPr>
          <w:rFonts w:ascii="CMU Bright" w:hAnsi="CMU Bright" w:cs="CMU Bright"/>
          <w:sz w:val="22"/>
          <w:szCs w:val="22"/>
        </w:rPr>
      </w:pPr>
      <w:r>
        <w:rPr>
          <w:rFonts w:ascii="CMU Bright" w:hAnsi="CMU Bright" w:cs="CMU Bright"/>
          <w:sz w:val="22"/>
          <w:szCs w:val="22"/>
        </w:rPr>
        <w:t xml:space="preserve">20.8% MAC savings under a Top-1 degradation accuracy of 1.9% on the ResNet18 network. </w:t>
      </w:r>
    </w:p>
    <w:p w14:paraId="627087C4" w14:textId="1B9C0768" w:rsidR="007718A9" w:rsidRDefault="007718A9" w:rsidP="00507577">
      <w:pPr>
        <w:pStyle w:val="a0"/>
        <w:rPr>
          <w:rFonts w:ascii="CMU Bright" w:hAnsi="CMU Bright" w:cs="CMU Bright"/>
          <w:b/>
          <w:bCs/>
          <w:sz w:val="22"/>
          <w:szCs w:val="22"/>
        </w:rPr>
      </w:pPr>
      <w:r>
        <w:rPr>
          <w:rFonts w:ascii="CMU Bright" w:hAnsi="CMU Bright" w:cs="CMU Bright"/>
          <w:b/>
          <w:bCs/>
          <w:sz w:val="22"/>
          <w:szCs w:val="22"/>
        </w:rPr>
        <w:t xml:space="preserve">3x3 </w:t>
      </w:r>
      <w:r w:rsidR="00507577">
        <w:rPr>
          <w:rFonts w:ascii="CMU Bright" w:hAnsi="CMU Bright" w:cs="CMU Bright"/>
          <w:b/>
          <w:bCs/>
          <w:sz w:val="22"/>
          <w:szCs w:val="22"/>
        </w:rPr>
        <w:t>Patch</w:t>
      </w:r>
      <w:r>
        <w:rPr>
          <w:rFonts w:ascii="CMU Bright" w:hAnsi="CMU Bright" w:cs="CMU Bright"/>
          <w:b/>
          <w:bCs/>
          <w:sz w:val="22"/>
          <w:szCs w:val="22"/>
        </w:rPr>
        <w:t xml:space="preserve">: </w:t>
      </w:r>
    </w:p>
    <w:p w14:paraId="1E67E326" w14:textId="4A153AB8" w:rsidR="007718A9" w:rsidRDefault="007718A9" w:rsidP="007718A9">
      <w:pPr>
        <w:pStyle w:val="a0"/>
        <w:numPr>
          <w:ilvl w:val="0"/>
          <w:numId w:val="18"/>
        </w:numPr>
        <w:rPr>
          <w:rFonts w:ascii="CMU Bright" w:hAnsi="CMU Bright" w:cs="CMU Bright"/>
          <w:sz w:val="22"/>
          <w:szCs w:val="22"/>
        </w:rPr>
      </w:pPr>
      <w:r>
        <w:rPr>
          <w:rFonts w:ascii="CMU Bright" w:hAnsi="CMU Bright" w:cs="CMU Bright"/>
          <w:sz w:val="22"/>
          <w:szCs w:val="22"/>
        </w:rPr>
        <w:t xml:space="preserve">40.8% MAC savings under a Top-1 degradation accuracy of 4% on the </w:t>
      </w:r>
      <w:proofErr w:type="spellStart"/>
      <w:r>
        <w:rPr>
          <w:rFonts w:ascii="CMU Bright" w:hAnsi="CMU Bright" w:cs="CMU Bright"/>
          <w:sz w:val="22"/>
          <w:szCs w:val="22"/>
        </w:rPr>
        <w:t>AlexNet</w:t>
      </w:r>
      <w:proofErr w:type="spellEnd"/>
      <w:r>
        <w:rPr>
          <w:rFonts w:ascii="CMU Bright" w:hAnsi="CMU Bright" w:cs="CMU Bright"/>
          <w:sz w:val="22"/>
          <w:szCs w:val="22"/>
        </w:rPr>
        <w:t xml:space="preserve"> network. </w:t>
      </w:r>
    </w:p>
    <w:p w14:paraId="44B331C7" w14:textId="00DC95B7" w:rsidR="00062CD6" w:rsidRPr="00AF0A91" w:rsidRDefault="007718A9" w:rsidP="00AF0A91">
      <w:pPr>
        <w:pStyle w:val="a0"/>
        <w:numPr>
          <w:ilvl w:val="0"/>
          <w:numId w:val="18"/>
        </w:numPr>
        <w:rPr>
          <w:rFonts w:ascii="CMU Bright" w:hAnsi="CMU Bright" w:cs="CMU Bright"/>
          <w:sz w:val="22"/>
          <w:szCs w:val="22"/>
        </w:rPr>
      </w:pPr>
      <w:r>
        <w:rPr>
          <w:rFonts w:ascii="CMU Bright" w:hAnsi="CMU Bright" w:cs="CMU Bright"/>
          <w:sz w:val="22"/>
          <w:szCs w:val="22"/>
        </w:rPr>
        <w:t xml:space="preserve">23.5% MAC savings under a Top-1 degradation accuracy of 17.6% on the ResNet18 network. </w:t>
      </w:r>
      <w:r w:rsidR="00062CD6" w:rsidRPr="00AF0A91">
        <w:rPr>
          <w:rFonts w:ascii="CMU Bright" w:hAnsi="CMU Bright" w:cs="CMU Bright"/>
        </w:rPr>
        <w:br w:type="page"/>
      </w:r>
    </w:p>
    <w:p w14:paraId="42A357B5" w14:textId="47019C02" w:rsidR="00062CD6" w:rsidRPr="00832F59" w:rsidRDefault="00062CD6" w:rsidP="009663E9">
      <w:pPr>
        <w:pStyle w:val="Heading1"/>
        <w:rPr>
          <w:rFonts w:ascii="CMU Bright" w:hAnsi="CMU Bright" w:cs="CMU Bright"/>
        </w:rPr>
      </w:pPr>
      <w:bookmarkStart w:id="21" w:name="_Ref1906334"/>
      <w:bookmarkStart w:id="22" w:name="_Toc4419313"/>
      <w:r w:rsidRPr="00832F59">
        <w:rPr>
          <w:rFonts w:ascii="CMU Bright" w:hAnsi="CMU Bright" w:cs="CMU Bright"/>
        </w:rPr>
        <w:lastRenderedPageBreak/>
        <w:t>Architecture</w:t>
      </w:r>
      <w:bookmarkEnd w:id="21"/>
      <w:bookmarkEnd w:id="22"/>
      <w:r w:rsidRPr="00832F59">
        <w:rPr>
          <w:rFonts w:ascii="CMU Bright" w:hAnsi="CMU Bright" w:cs="CMU Bright"/>
        </w:rPr>
        <w:t xml:space="preserve"> </w:t>
      </w:r>
    </w:p>
    <w:p w14:paraId="395305D1" w14:textId="4525EF4B" w:rsidR="00062CD6" w:rsidRPr="00832F59" w:rsidRDefault="00062CD6" w:rsidP="009914C1">
      <w:pPr>
        <w:pStyle w:val="a0"/>
        <w:jc w:val="left"/>
        <w:rPr>
          <w:rFonts w:ascii="CMU Bright" w:hAnsi="CMU Bright" w:cs="CMU Bright"/>
        </w:rPr>
      </w:pPr>
    </w:p>
    <w:p w14:paraId="5B59F5EC" w14:textId="22C1167F" w:rsidR="00062CD6" w:rsidRDefault="00AF0A91" w:rsidP="009914C1">
      <w:pPr>
        <w:pStyle w:val="a0"/>
        <w:jc w:val="left"/>
        <w:rPr>
          <w:rFonts w:ascii="CMU Bright" w:hAnsi="CMU Bright" w:cs="CMU Bright"/>
        </w:rPr>
      </w:pPr>
      <w:r>
        <w:rPr>
          <w:rFonts w:ascii="CMU Bright" w:hAnsi="CMU Bright" w:cs="CMU Bright"/>
        </w:rPr>
        <w:t>In this section we will review the architecture proposed in this project, and explain its function.</w:t>
      </w:r>
    </w:p>
    <w:p w14:paraId="6488DB2E" w14:textId="0814FF17" w:rsidR="00AF0A91" w:rsidRDefault="00AF0A91" w:rsidP="009914C1">
      <w:pPr>
        <w:pStyle w:val="a0"/>
        <w:jc w:val="left"/>
        <w:rPr>
          <w:rFonts w:ascii="CMU Bright" w:hAnsi="CMU Bright" w:cs="CMU Bright"/>
        </w:rPr>
      </w:pPr>
    </w:p>
    <w:p w14:paraId="40048B53" w14:textId="6959307D" w:rsidR="00D60C5E" w:rsidRPr="00D60C5E" w:rsidRDefault="00AF0A91" w:rsidP="00D60C5E">
      <w:pPr>
        <w:pStyle w:val="Heading2"/>
      </w:pPr>
      <w:bookmarkStart w:id="23" w:name="_Toc4419314"/>
      <w:r>
        <w:t>Spatial Layer</w:t>
      </w:r>
      <w:bookmarkEnd w:id="23"/>
    </w:p>
    <w:p w14:paraId="2687DCD2" w14:textId="46E5CBF5" w:rsidR="00AF0A91" w:rsidRDefault="00AF0A91" w:rsidP="004648DB">
      <w:pPr>
        <w:rPr>
          <w:rFonts w:ascii="CMU Bright" w:hAnsi="CMU Bright" w:cs="CMU Bright"/>
          <w:color w:val="000000"/>
        </w:rPr>
      </w:pPr>
      <w:r>
        <w:rPr>
          <w:rFonts w:ascii="CMU Bright" w:hAnsi="CMU Bright" w:cs="CMU Bright"/>
        </w:rPr>
        <w:t xml:space="preserve">We build upon the work done by </w:t>
      </w:r>
      <w:proofErr w:type="spellStart"/>
      <w:r>
        <w:rPr>
          <w:rFonts w:ascii="CMU Bright" w:hAnsi="CMU Bright" w:cs="CMU Bright"/>
        </w:rPr>
        <w:t>Shomron</w:t>
      </w:r>
      <w:proofErr w:type="spellEnd"/>
      <w:r>
        <w:rPr>
          <w:rFonts w:ascii="CMU Bright" w:hAnsi="CMU Bright" w:cs="CMU Bright"/>
        </w:rPr>
        <w:t xml:space="preserve"> et al </w:t>
      </w:r>
      <w:sdt>
        <w:sdtPr>
          <w:rPr>
            <w:rFonts w:ascii="CMU Bright" w:hAnsi="CMU Bright" w:cs="CMU Bright"/>
          </w:rPr>
          <w:id w:val="-1713645879"/>
          <w:citation/>
        </w:sdtPr>
        <w:sdtEndPr/>
        <w:sdtContent>
          <w:r>
            <w:rPr>
              <w:rFonts w:ascii="CMU Bright" w:hAnsi="CMU Bright" w:cs="CMU Bright"/>
            </w:rPr>
            <w:fldChar w:fldCharType="begin"/>
          </w:r>
          <w:r>
            <w:rPr>
              <w:rFonts w:ascii="CMU Bright" w:hAnsi="CMU Bright" w:cs="CMU Bright"/>
            </w:rPr>
            <w:instrText xml:space="preserve"> CITATION Gil \l 1033 </w:instrText>
          </w:r>
          <w:r>
            <w:rPr>
              <w:rFonts w:ascii="CMU Bright" w:hAnsi="CMU Bright" w:cs="CMU Bright"/>
            </w:rPr>
            <w:fldChar w:fldCharType="separate"/>
          </w:r>
          <w:r w:rsidRPr="00AF0A91">
            <w:rPr>
              <w:rFonts w:ascii="CMU Bright" w:hAnsi="CMU Bright" w:cs="CMU Bright"/>
              <w:noProof/>
            </w:rPr>
            <w:t>[1]</w:t>
          </w:r>
          <w:r>
            <w:rPr>
              <w:rFonts w:ascii="CMU Bright" w:hAnsi="CMU Bright" w:cs="CMU Bright"/>
            </w:rPr>
            <w:fldChar w:fldCharType="end"/>
          </w:r>
        </w:sdtContent>
      </w:sdt>
      <w:r>
        <w:rPr>
          <w:rFonts w:ascii="CMU Bright" w:hAnsi="CMU Bright" w:cs="CMU Bright"/>
        </w:rPr>
        <w:t>, and purpose a generalization of its idea. We propose a custom CNN layer which we dub a “</w:t>
      </w:r>
      <w:r>
        <w:rPr>
          <w:rFonts w:ascii="CMU Bright" w:hAnsi="CMU Bright" w:cs="CMU Bright"/>
          <w:b/>
          <w:bCs/>
          <w:color w:val="000080"/>
        </w:rPr>
        <w:t>Spatial</w:t>
      </w:r>
      <w:r>
        <w:rPr>
          <w:rFonts w:ascii="CMU Bright" w:hAnsi="CMU Bright" w:cs="CMU Bright"/>
          <w:color w:val="000080"/>
        </w:rPr>
        <w:t xml:space="preserve">” </w:t>
      </w:r>
      <w:r w:rsidRPr="00AF0A91">
        <w:rPr>
          <w:rFonts w:ascii="CMU Bright" w:hAnsi="CMU Bright" w:cs="CMU Bright"/>
          <w:color w:val="000000"/>
        </w:rPr>
        <w:t>layer</w:t>
      </w:r>
      <w:r>
        <w:rPr>
          <w:rFonts w:ascii="CMU Bright" w:hAnsi="CMU Bright" w:cs="CMU Bright"/>
          <w:color w:val="000080"/>
        </w:rPr>
        <w:t xml:space="preserve"> </w:t>
      </w:r>
      <w:r>
        <w:rPr>
          <w:rFonts w:ascii="CMU Bright" w:hAnsi="CMU Bright" w:cs="CMU Bright"/>
          <w:color w:val="000000"/>
        </w:rPr>
        <w:t>which computes the cross-neuron prediction for any given prediction mask. We recognize the fact that the flat prediction mask (</w:t>
      </w:r>
      <w:proofErr w:type="spellStart"/>
      <w:r w:rsidRPr="00AF0A91">
        <w:rPr>
          <w:rFonts w:ascii="CMU Bright" w:hAnsi="CMU Bright" w:cs="CMU Bright"/>
          <w:b/>
          <w:bCs/>
          <w:color w:val="000080"/>
        </w:rPr>
        <w:t>pmask</w:t>
      </w:r>
      <w:proofErr w:type="spellEnd"/>
      <w:r>
        <w:rPr>
          <w:rFonts w:ascii="CMU Bright" w:hAnsi="CMU Bright" w:cs="CMU Bright"/>
          <w:color w:val="000000"/>
        </w:rPr>
        <w:t xml:space="preserve">) used by </w:t>
      </w:r>
      <w:proofErr w:type="spellStart"/>
      <w:r>
        <w:rPr>
          <w:rFonts w:ascii="CMU Bright" w:hAnsi="CMU Bright" w:cs="CMU Bright"/>
          <w:color w:val="000000"/>
        </w:rPr>
        <w:t>Shomron</w:t>
      </w:r>
      <w:proofErr w:type="spellEnd"/>
      <w:r>
        <w:rPr>
          <w:rFonts w:ascii="CMU Bright" w:hAnsi="CMU Bright" w:cs="CMU Bright"/>
          <w:color w:val="000000"/>
        </w:rPr>
        <w:t xml:space="preserve"> et al may not be optimal, and other, more varied masks may achieve superior results, while supplying lower accuracy degradation. </w:t>
      </w:r>
      <w:r w:rsidR="00507577">
        <w:rPr>
          <w:rFonts w:ascii="CMU Bright" w:hAnsi="CMU Bright" w:cs="CMU Bright"/>
          <w:color w:val="000000"/>
        </w:rPr>
        <w:t xml:space="preserve">In general, for a patch of size </w:t>
      </w:r>
      <w:proofErr w:type="spellStart"/>
      <w:r w:rsidR="00507577">
        <w:rPr>
          <w:rFonts w:ascii="CMU Bright" w:hAnsi="CMU Bright" w:cs="CMU Bright"/>
          <w:color w:val="000000"/>
        </w:rPr>
        <w:t>pxp</w:t>
      </w:r>
      <w:proofErr w:type="spellEnd"/>
      <w:r w:rsidR="00507577">
        <w:rPr>
          <w:rFonts w:ascii="CMU Bright" w:hAnsi="CMU Bright" w:cs="CMU Bright"/>
          <w:color w:val="000000"/>
        </w:rPr>
        <w:t xml:space="preserve">, may receive as many as </w:t>
      </w:r>
      <w:r w:rsidR="008F76DA" w:rsidRPr="008F76DA">
        <w:rPr>
          <w:rFonts w:ascii="CMU Bright" w:hAnsi="CMU Bright" w:cs="CMU Bright"/>
          <w:color w:val="000000"/>
          <w:position w:val="-12"/>
        </w:rPr>
        <w:object w:dxaOrig="1160" w:dyaOrig="380" w14:anchorId="7BD5E774">
          <v:shape id="_x0000_i1029" type="#_x0000_t75" style="width:58pt;height:19pt" o:ole="">
            <v:imagedata r:id="rId25" o:title=""/>
          </v:shape>
          <o:OLEObject Type="Embed" ProgID="Equation.DSMT4" ShapeID="_x0000_i1029" DrawAspect="Content" ObjectID="_1615032149" r:id="rId26"/>
        </w:object>
      </w:r>
      <w:r w:rsidR="00507577">
        <w:rPr>
          <w:rFonts w:ascii="CMU Bright" w:hAnsi="CMU Bright" w:cs="CMU Bright"/>
          <w:color w:val="000000"/>
        </w:rPr>
        <w:t xml:space="preserve"> possible</w:t>
      </w:r>
      <w:r w:rsidR="004648DB">
        <w:rPr>
          <w:rFonts w:ascii="CMU Bright" w:hAnsi="CMU Bright" w:cs="CMU Bright"/>
          <w:color w:val="000000"/>
        </w:rPr>
        <w:t xml:space="preserve"> </w:t>
      </w:r>
      <w:r w:rsidR="004648DB" w:rsidRPr="004648DB">
        <w:rPr>
          <w:rFonts w:ascii="CMU Bright" w:hAnsi="CMU Bright" w:cs="CMU Bright"/>
          <w:b/>
          <w:bCs/>
          <w:color w:val="000080"/>
        </w:rPr>
        <w:t>singleton</w:t>
      </w:r>
      <w:r w:rsidR="004648DB">
        <w:rPr>
          <w:rFonts w:ascii="CMU Bright" w:hAnsi="CMU Bright" w:cs="CMU Bright"/>
          <w:b/>
          <w:bCs/>
          <w:color w:val="000000"/>
        </w:rPr>
        <w:t xml:space="preserve"> </w:t>
      </w:r>
      <w:r w:rsidR="004648DB">
        <w:rPr>
          <w:rFonts w:ascii="CMU Bright" w:hAnsi="CMU Bright" w:cs="CMU Bright"/>
          <w:color w:val="000000"/>
        </w:rPr>
        <w:t xml:space="preserve">masks (relevant for a single patch in the </w:t>
      </w:r>
      <w:proofErr w:type="spellStart"/>
      <w:r w:rsidR="004648DB">
        <w:rPr>
          <w:rFonts w:ascii="CMU Bright" w:hAnsi="CMU Bright" w:cs="CMU Bright"/>
          <w:color w:val="000000"/>
        </w:rPr>
        <w:t>ofmap</w:t>
      </w:r>
      <w:proofErr w:type="spellEnd"/>
      <w:r w:rsidR="004648DB">
        <w:rPr>
          <w:rFonts w:ascii="CMU Bright" w:hAnsi="CMU Bright" w:cs="CMU Bright"/>
          <w:color w:val="000000"/>
        </w:rPr>
        <w:t>)</w:t>
      </w:r>
      <w:r w:rsidR="00507577">
        <w:rPr>
          <w:rFonts w:ascii="CMU Bright" w:hAnsi="CMU Bright" w:cs="CMU Bright"/>
          <w:color w:val="000000"/>
        </w:rPr>
        <w:t>, removing the degenerate all 1s or all 0s mask.</w:t>
      </w:r>
    </w:p>
    <w:p w14:paraId="134AD2E8" w14:textId="61B87AF0" w:rsidR="00AF0A91" w:rsidRDefault="000A03A7" w:rsidP="00AF0A91">
      <w:pPr>
        <w:jc w:val="center"/>
        <w:rPr>
          <w:b/>
          <w:bCs/>
          <w:color w:val="000080"/>
          <w:sz w:val="24"/>
          <w:szCs w:val="24"/>
        </w:rPr>
      </w:pPr>
      <w:r w:rsidRPr="00AF0A91">
        <w:rPr>
          <w:b/>
          <w:bCs/>
          <w:color w:val="000080"/>
          <w:position w:val="-122"/>
          <w:sz w:val="24"/>
          <w:szCs w:val="24"/>
        </w:rPr>
        <w:object w:dxaOrig="3980" w:dyaOrig="2540" w14:anchorId="72F9BF29">
          <v:shape id="_x0000_i1030" type="#_x0000_t75" style="width:199pt;height:127pt" o:ole="">
            <v:imagedata r:id="rId27" o:title=""/>
          </v:shape>
          <o:OLEObject Type="Embed" ProgID="Equation.DSMT4" ShapeID="_x0000_i1030" DrawAspect="Content" ObjectID="_1615032150" r:id="rId28"/>
        </w:object>
      </w:r>
      <w:r w:rsidR="00AF0A91">
        <w:rPr>
          <w:b/>
          <w:bCs/>
          <w:color w:val="000080"/>
          <w:sz w:val="24"/>
          <w:szCs w:val="24"/>
        </w:rPr>
        <w:t xml:space="preserve"> </w:t>
      </w:r>
    </w:p>
    <w:p w14:paraId="2BDEB0C5" w14:textId="43612FD4" w:rsidR="00AF0A91" w:rsidRDefault="00AF0A91" w:rsidP="00AF0A91">
      <w:pPr>
        <w:pStyle w:val="Caption"/>
        <w:jc w:val="center"/>
        <w:rPr>
          <w:rFonts w:ascii="CMU Bright" w:hAnsi="CMU Bright" w:cs="CMU Bright"/>
          <w:color w:val="000000"/>
        </w:rPr>
      </w:pPr>
      <w:r>
        <w:t xml:space="preserve">Figure </w:t>
      </w:r>
      <w:fldSimple w:instr=" SEQ Figure \* ARABIC ">
        <w:r w:rsidR="00644196">
          <w:rPr>
            <w:noProof/>
          </w:rPr>
          <w:t>7</w:t>
        </w:r>
      </w:fldSimple>
      <w:r>
        <w:t xml:space="preserve">: The 2x2 prediction mask used by </w:t>
      </w:r>
      <w:proofErr w:type="spellStart"/>
      <w:r>
        <w:t>Shomron</w:t>
      </w:r>
      <w:proofErr w:type="spellEnd"/>
      <w:r>
        <w:t xml:space="preserve"> et a</w:t>
      </w:r>
      <w:r w:rsidR="000A03A7">
        <w:t>(left)</w:t>
      </w:r>
      <w:r>
        <w:t>l, versus all possible masks</w:t>
      </w:r>
      <w:r w:rsidR="000A03A7">
        <w:t>(right). The degenerate all ones or all zeros masks were removed, seeing they define deterministic and degenerate predictions</w:t>
      </w:r>
    </w:p>
    <w:p w14:paraId="6C84EF64" w14:textId="5598FEE9" w:rsidR="000A03A7" w:rsidRDefault="000A03A7" w:rsidP="00507577">
      <w:pPr>
        <w:spacing w:line="240" w:lineRule="auto"/>
        <w:rPr>
          <w:rFonts w:ascii="CMU Bright" w:hAnsi="CMU Bright" w:cs="CMU Bright"/>
        </w:rPr>
      </w:pPr>
      <w:r>
        <w:rPr>
          <w:rFonts w:ascii="CMU Bright" w:hAnsi="CMU Bright" w:cs="CMU Bright"/>
        </w:rPr>
        <w:t xml:space="preserve">For a given mask, </w:t>
      </w:r>
      <w:r w:rsidRPr="00F71FEC">
        <w:rPr>
          <w:rFonts w:ascii="CMU Bright" w:hAnsi="CMU Bright" w:cs="CMU Bright"/>
        </w:rPr>
        <w:t xml:space="preserve">the activations positioned </w:t>
      </w:r>
      <w:r>
        <w:rPr>
          <w:rFonts w:ascii="CMU Bright" w:hAnsi="CMU Bright" w:cs="CMU Bright"/>
        </w:rPr>
        <w:t>with “1”</w:t>
      </w:r>
      <w:r w:rsidRPr="00F71FEC">
        <w:rPr>
          <w:rFonts w:ascii="CMU Bright" w:hAnsi="CMU Bright" w:cs="CMU Bright"/>
        </w:rPr>
        <w:t xml:space="preserve"> in</w:t>
      </w:r>
      <w:r>
        <w:rPr>
          <w:rFonts w:ascii="CMU Bright" w:hAnsi="CMU Bright" w:cs="CMU Bright"/>
        </w:rPr>
        <w:t xml:space="preserve"> </w:t>
      </w:r>
      <w:r w:rsidRPr="00F71FEC">
        <w:rPr>
          <w:rFonts w:ascii="CMU Bright" w:hAnsi="CMU Bright" w:cs="CMU Bright"/>
        </w:rPr>
        <w:t xml:space="preserve">each </w:t>
      </w:r>
      <w:r w:rsidR="00507577">
        <w:rPr>
          <w:rFonts w:ascii="CMU Bright" w:hAnsi="CMU Bright" w:cs="CMU Bright"/>
        </w:rPr>
        <w:t>patch</w:t>
      </w:r>
      <w:r w:rsidRPr="00F71FEC">
        <w:rPr>
          <w:rFonts w:ascii="CMU Bright" w:hAnsi="CMU Bright" w:cs="CMU Bright"/>
        </w:rPr>
        <w:t xml:space="preserve"> are calculated. If these activations are zero-valued, the remaining activations within that </w:t>
      </w:r>
      <w:r w:rsidR="00507577">
        <w:rPr>
          <w:rFonts w:ascii="CMU Bright" w:hAnsi="CMU Bright" w:cs="CMU Bright"/>
        </w:rPr>
        <w:t>patch</w:t>
      </w:r>
      <w:r w:rsidRPr="00F71FEC">
        <w:rPr>
          <w:rFonts w:ascii="CMU Bright" w:hAnsi="CMU Bright" w:cs="CMU Bright"/>
        </w:rPr>
        <w:t xml:space="preserve"> are</w:t>
      </w:r>
      <w:r>
        <w:rPr>
          <w:rFonts w:ascii="CMU Bright" w:hAnsi="CMU Bright" w:cs="CMU Bright"/>
        </w:rPr>
        <w:t xml:space="preserve"> </w:t>
      </w:r>
      <w:r w:rsidRPr="00F71FEC">
        <w:rPr>
          <w:rFonts w:ascii="CMU Bright" w:hAnsi="CMU Bright" w:cs="CMU Bright"/>
        </w:rPr>
        <w:t>predicted to be zero-valued as well, thereby saving their</w:t>
      </w:r>
      <w:r>
        <w:rPr>
          <w:rFonts w:ascii="CMU Bright" w:hAnsi="CMU Bright" w:cs="CMU Bright"/>
        </w:rPr>
        <w:t xml:space="preserve"> </w:t>
      </w:r>
      <w:r w:rsidRPr="00F71FEC">
        <w:rPr>
          <w:rFonts w:ascii="CMU Bright" w:hAnsi="CMU Bright" w:cs="CMU Bright"/>
        </w:rPr>
        <w:t>MAC operations.</w:t>
      </w:r>
    </w:p>
    <w:p w14:paraId="268E9F1B" w14:textId="446E231D" w:rsidR="00E736BC" w:rsidRDefault="000A03A7" w:rsidP="004648DB">
      <w:pPr>
        <w:spacing w:line="240" w:lineRule="auto"/>
        <w:rPr>
          <w:rFonts w:ascii="CMU Bright" w:hAnsi="CMU Bright" w:cs="CMU Bright"/>
        </w:rPr>
      </w:pPr>
      <w:r>
        <w:rPr>
          <w:rFonts w:ascii="CMU Bright" w:hAnsi="CMU Bright" w:cs="CMU Bright"/>
        </w:rPr>
        <w:t xml:space="preserve">This custom layer was implemented with Python utilizing the well-known </w:t>
      </w:r>
      <w:proofErr w:type="spellStart"/>
      <w:r>
        <w:rPr>
          <w:rFonts w:ascii="CMU Bright" w:hAnsi="CMU Bright" w:cs="CMU Bright"/>
        </w:rPr>
        <w:t>PyTorch</w:t>
      </w:r>
      <w:proofErr w:type="spellEnd"/>
      <w:r>
        <w:rPr>
          <w:rFonts w:ascii="CMU Bright" w:hAnsi="CMU Bright" w:cs="CMU Bright"/>
        </w:rPr>
        <w:t xml:space="preserve"> module, and runs efficiently with a GPU compatible implementation. The layer receives a given </w:t>
      </w:r>
      <w:r w:rsidR="004648DB" w:rsidRPr="004648DB">
        <w:rPr>
          <w:rFonts w:ascii="CMU Bright" w:hAnsi="CMU Bright" w:cs="CMU Bright"/>
          <w:b/>
          <w:bCs/>
          <w:color w:val="000080"/>
        </w:rPr>
        <w:t>full</w:t>
      </w:r>
      <w:r w:rsidR="004648DB">
        <w:rPr>
          <w:rFonts w:ascii="CMU Bright" w:hAnsi="CMU Bright" w:cs="CMU Bright"/>
        </w:rPr>
        <w:t xml:space="preserve"> </w:t>
      </w:r>
      <w:proofErr w:type="spellStart"/>
      <w:r w:rsidRPr="004648DB">
        <w:rPr>
          <w:rFonts w:ascii="CMU Bright" w:hAnsi="CMU Bright" w:cs="CMU Bright"/>
        </w:rPr>
        <w:t>pmask</w:t>
      </w:r>
      <w:proofErr w:type="spellEnd"/>
      <w:r w:rsidR="004648DB">
        <w:rPr>
          <w:rFonts w:ascii="CMU Bright" w:hAnsi="CMU Bright" w:cs="CMU Bright"/>
        </w:rPr>
        <w:t xml:space="preserve"> (combined from singleton patch-size </w:t>
      </w:r>
      <w:proofErr w:type="spellStart"/>
      <w:r w:rsidR="004648DB">
        <w:rPr>
          <w:rFonts w:ascii="CMU Bright" w:hAnsi="CMU Bright" w:cs="CMU Bright"/>
        </w:rPr>
        <w:t>pmasks</w:t>
      </w:r>
      <w:proofErr w:type="spellEnd"/>
      <w:r w:rsidR="004648DB">
        <w:rPr>
          <w:rFonts w:ascii="CMU Bright" w:hAnsi="CMU Bright" w:cs="CMU Bright"/>
        </w:rPr>
        <w:t xml:space="preserve">, targeted to be in the shape of the </w:t>
      </w:r>
      <w:proofErr w:type="spellStart"/>
      <w:r w:rsidR="004648DB">
        <w:rPr>
          <w:rFonts w:ascii="CMU Bright" w:hAnsi="CMU Bright" w:cs="CMU Bright"/>
        </w:rPr>
        <w:t>ofmap</w:t>
      </w:r>
      <w:proofErr w:type="spellEnd"/>
      <w:r w:rsidR="004648DB">
        <w:rPr>
          <w:rFonts w:ascii="CMU Bright" w:hAnsi="CMU Bright" w:cs="CMU Bright"/>
        </w:rPr>
        <w:t>)</w:t>
      </w:r>
      <w:r>
        <w:rPr>
          <w:rFonts w:ascii="CMU Bright" w:hAnsi="CMU Bright" w:cs="CMU Bright"/>
        </w:rPr>
        <w:t xml:space="preserve">, and collects statistics such as the number of MAC operations saved via the supplied </w:t>
      </w:r>
      <w:proofErr w:type="spellStart"/>
      <w:r>
        <w:rPr>
          <w:rFonts w:ascii="CMU Bright" w:hAnsi="CMU Bright" w:cs="CMU Bright"/>
        </w:rPr>
        <w:t>pmask</w:t>
      </w:r>
      <w:proofErr w:type="spellEnd"/>
      <w:r>
        <w:rPr>
          <w:rFonts w:ascii="CMU Bright" w:hAnsi="CMU Bright" w:cs="CMU Bright"/>
        </w:rPr>
        <w:t xml:space="preserve">. </w:t>
      </w:r>
    </w:p>
    <w:p w14:paraId="507BA8C2" w14:textId="1EEE0EE5" w:rsidR="00E736BC" w:rsidRDefault="00E736BC" w:rsidP="00E736BC">
      <w:pPr>
        <w:pStyle w:val="Heading2"/>
      </w:pPr>
      <w:bookmarkStart w:id="24" w:name="_Toc4419315"/>
      <w:r>
        <w:t>Spatial Network Framework</w:t>
      </w:r>
      <w:bookmarkEnd w:id="24"/>
    </w:p>
    <w:p w14:paraId="5DD4AA23" w14:textId="1504AAE5" w:rsidR="00E736BC" w:rsidRPr="00E736BC" w:rsidRDefault="00E736BC" w:rsidP="00E736BC">
      <w:pPr>
        <w:rPr>
          <w:lang w:bidi="ar-SA"/>
        </w:rPr>
      </w:pPr>
      <w:r>
        <w:rPr>
          <w:rFonts w:ascii="CMU Bright" w:hAnsi="CMU Bright" w:cs="CMU Bright"/>
        </w:rPr>
        <w:t xml:space="preserve">Recognizing the difference between different network architectures, such as VGG16 or </w:t>
      </w:r>
      <w:proofErr w:type="spellStart"/>
      <w:r>
        <w:rPr>
          <w:rFonts w:ascii="CMU Bright" w:hAnsi="CMU Bright" w:cs="CMU Bright"/>
        </w:rPr>
        <w:t>AlexNet</w:t>
      </w:r>
      <w:proofErr w:type="spellEnd"/>
      <w:r>
        <w:rPr>
          <w:rFonts w:ascii="CMU Bright" w:hAnsi="CMU Bright" w:cs="CMU Bright"/>
        </w:rPr>
        <w:t>, we model a new class dubbed “</w:t>
      </w:r>
      <w:proofErr w:type="spellStart"/>
      <w:r w:rsidRPr="00E736BC">
        <w:rPr>
          <w:rFonts w:ascii="CMU Bright" w:hAnsi="CMU Bright" w:cs="CMU Bright"/>
          <w:b/>
          <w:bCs/>
          <w:color w:val="000080"/>
        </w:rPr>
        <w:t>Spatial</w:t>
      </w:r>
      <w:r>
        <w:rPr>
          <w:rFonts w:ascii="CMU Bright" w:hAnsi="CMU Bright" w:cs="CMU Bright"/>
          <w:b/>
          <w:bCs/>
          <w:color w:val="000080"/>
        </w:rPr>
        <w:t>Net</w:t>
      </w:r>
      <w:proofErr w:type="spellEnd"/>
      <w:r>
        <w:rPr>
          <w:rFonts w:ascii="CMU Bright" w:hAnsi="CMU Bright" w:cs="CMU Bright"/>
        </w:rPr>
        <w:t xml:space="preserve">”. This class inherits from the </w:t>
      </w:r>
      <w:proofErr w:type="spellStart"/>
      <w:r>
        <w:rPr>
          <w:rFonts w:ascii="CMU Bright" w:hAnsi="CMU Bright" w:cs="CMU Bright"/>
        </w:rPr>
        <w:t>PyTorch</w:t>
      </w:r>
      <w:proofErr w:type="spellEnd"/>
      <w:r>
        <w:rPr>
          <w:rFonts w:ascii="CMU Bright" w:hAnsi="CMU Bright" w:cs="CMU Bright"/>
        </w:rPr>
        <w:t xml:space="preserve"> neural network class, and implements generic functions that deal with the control and statistical analysis of all Spatial layers placed inside the network’s architecture definition. This allows an easy and simple way to implement Spatial layers into any desired CNN. We implement the framework on the </w:t>
      </w:r>
      <w:proofErr w:type="spellStart"/>
      <w:r>
        <w:rPr>
          <w:rFonts w:ascii="CMU Bright" w:hAnsi="CMU Bright" w:cs="CMU Bright"/>
          <w:b/>
          <w:bCs/>
        </w:rPr>
        <w:t>AlexNet</w:t>
      </w:r>
      <w:proofErr w:type="spellEnd"/>
      <w:r>
        <w:rPr>
          <w:rFonts w:ascii="CMU Bright" w:hAnsi="CMU Bright" w:cs="CMU Bright"/>
          <w:b/>
          <w:bCs/>
        </w:rPr>
        <w:t xml:space="preserve">, ResNet18 </w:t>
      </w:r>
      <w:r>
        <w:rPr>
          <w:rFonts w:ascii="CMU Bright" w:hAnsi="CMU Bright" w:cs="CMU Bright"/>
        </w:rPr>
        <w:t xml:space="preserve">and </w:t>
      </w:r>
      <w:r>
        <w:rPr>
          <w:rFonts w:ascii="CMU Bright" w:hAnsi="CMU Bright" w:cs="CMU Bright"/>
          <w:b/>
          <w:bCs/>
        </w:rPr>
        <w:t>ResNet34</w:t>
      </w:r>
      <w:r>
        <w:rPr>
          <w:rFonts w:ascii="CMU Bright" w:hAnsi="CMU Bright" w:cs="CMU Bright"/>
        </w:rPr>
        <w:t xml:space="preserve"> classes. </w:t>
      </w:r>
    </w:p>
    <w:p w14:paraId="64023BC9" w14:textId="77777777" w:rsidR="00623E79" w:rsidRPr="00832F59" w:rsidRDefault="00623E79" w:rsidP="00623E79">
      <w:pPr>
        <w:pStyle w:val="Heading1"/>
        <w:rPr>
          <w:rFonts w:ascii="CMU Bright" w:hAnsi="CMU Bright" w:cs="CMU Bright"/>
        </w:rPr>
      </w:pPr>
      <w:bookmarkStart w:id="25" w:name="_Toc4419316"/>
      <w:r>
        <w:rPr>
          <w:rFonts w:ascii="CMU Bright" w:hAnsi="CMU Bright" w:cs="CMU Bright"/>
        </w:rPr>
        <w:lastRenderedPageBreak/>
        <w:t>Optimization</w:t>
      </w:r>
      <w:bookmarkEnd w:id="25"/>
    </w:p>
    <w:p w14:paraId="26478539" w14:textId="6D8D8447" w:rsidR="00E736BC" w:rsidRDefault="00E736BC" w:rsidP="000A03A7">
      <w:pPr>
        <w:spacing w:line="240" w:lineRule="auto"/>
        <w:rPr>
          <w:rFonts w:ascii="CMU Bright" w:hAnsi="CMU Bright" w:cs="CMU Bright"/>
        </w:rPr>
      </w:pPr>
    </w:p>
    <w:p w14:paraId="69188EC7" w14:textId="1951F55F" w:rsidR="00623E79" w:rsidRDefault="00623E79" w:rsidP="000A03A7">
      <w:pPr>
        <w:spacing w:line="240" w:lineRule="auto"/>
        <w:rPr>
          <w:rFonts w:ascii="CMU Bright" w:hAnsi="CMU Bright" w:cs="CMU Bright"/>
        </w:rPr>
      </w:pPr>
      <w:r>
        <w:rPr>
          <w:rFonts w:ascii="CMU Bright" w:hAnsi="CMU Bright" w:cs="CMU Bright"/>
        </w:rPr>
        <w:t>In this section will detail the optimization algorithm and its various control parameters</w:t>
      </w:r>
    </w:p>
    <w:p w14:paraId="01BC6ECB" w14:textId="2C92BC01" w:rsidR="00623E79" w:rsidRDefault="00623E79" w:rsidP="00D60C5E">
      <w:pPr>
        <w:pStyle w:val="Heading2"/>
      </w:pPr>
      <w:bookmarkStart w:id="26" w:name="_Toc4419317"/>
      <w:r>
        <w:t>Overview</w:t>
      </w:r>
      <w:bookmarkEnd w:id="26"/>
    </w:p>
    <w:p w14:paraId="65905A9C" w14:textId="23A35212" w:rsidR="00623E79" w:rsidRDefault="00623E79" w:rsidP="00623E79">
      <w:pPr>
        <w:rPr>
          <w:rFonts w:ascii="CMU Bright" w:hAnsi="CMU Bright" w:cs="CMU Bright"/>
        </w:rPr>
      </w:pPr>
      <w:r>
        <w:rPr>
          <w:rFonts w:ascii="CMU Bright" w:hAnsi="CMU Bright" w:cs="CMU Bright"/>
        </w:rPr>
        <w:t xml:space="preserve">The main idea of this project is as follows: </w:t>
      </w:r>
    </w:p>
    <w:p w14:paraId="4B903C01" w14:textId="37D93069" w:rsidR="00623E79" w:rsidRDefault="00623E79" w:rsidP="00623E79">
      <w:pPr>
        <w:rPr>
          <w:rFonts w:ascii="CMU Bright" w:hAnsi="CMU Bright" w:cs="CMU Bright"/>
        </w:rPr>
      </w:pPr>
      <w:r>
        <w:rPr>
          <w:rFonts w:ascii="CMU Bright" w:hAnsi="CMU Bright" w:cs="CMU Bright"/>
        </w:rPr>
        <w:t xml:space="preserve">Given a desired </w:t>
      </w:r>
      <w:proofErr w:type="spellStart"/>
      <w:r>
        <w:rPr>
          <w:rFonts w:ascii="CMU Bright" w:hAnsi="CMU Bright" w:cs="CMU Bright"/>
        </w:rPr>
        <w:t>SpatialNet</w:t>
      </w:r>
      <w:proofErr w:type="spellEnd"/>
      <w:r>
        <w:rPr>
          <w:rFonts w:ascii="CMU Bright" w:hAnsi="CMU Bright" w:cs="CMU Bright"/>
        </w:rPr>
        <w:t xml:space="preserve"> classification network and chosen dataset, along with an allowed parameter </w:t>
      </w:r>
      <w:r w:rsidRPr="00623E79">
        <w:rPr>
          <w:rFonts w:ascii="CMU Bright" w:hAnsi="CMU Bright" w:cs="CMU Bright"/>
          <w:position w:val="-4"/>
        </w:rPr>
        <w:object w:dxaOrig="160" w:dyaOrig="180" w14:anchorId="15E68469">
          <v:shape id="_x0000_i1031" type="#_x0000_t75" style="width:8pt;height:9pt" o:ole="">
            <v:imagedata r:id="rId29" o:title=""/>
          </v:shape>
          <o:OLEObject Type="Embed" ProgID="Equation.DSMT4" ShapeID="_x0000_i1031" DrawAspect="Content" ObjectID="_1615032151" r:id="rId30"/>
        </w:object>
      </w:r>
      <w:r>
        <w:rPr>
          <w:rFonts w:ascii="CMU Bright" w:hAnsi="CMU Bright" w:cs="CMU Bright"/>
        </w:rPr>
        <w:t xml:space="preserve"> detailing the maximal accuracy loss allowed, find the optimal set of prediction masks, allowing for the maximal amount of MAC operations saved, with under </w:t>
      </w:r>
      <w:r w:rsidRPr="00623E79">
        <w:rPr>
          <w:rFonts w:ascii="CMU Bright" w:hAnsi="CMU Bright" w:cs="CMU Bright"/>
          <w:position w:val="-4"/>
        </w:rPr>
        <w:object w:dxaOrig="160" w:dyaOrig="180" w14:anchorId="299DC55A">
          <v:shape id="_x0000_i1032" type="#_x0000_t75" style="width:8pt;height:9pt" o:ole="">
            <v:imagedata r:id="rId31" o:title=""/>
          </v:shape>
          <o:OLEObject Type="Embed" ProgID="Equation.DSMT4" ShapeID="_x0000_i1032" DrawAspect="Content" ObjectID="_1615032152" r:id="rId32"/>
        </w:object>
      </w:r>
      <w:r>
        <w:rPr>
          <w:rFonts w:ascii="CMU Bright" w:hAnsi="CMU Bright" w:cs="CMU Bright"/>
        </w:rPr>
        <w:t xml:space="preserve"> classification accuracy loss. </w:t>
      </w:r>
    </w:p>
    <w:p w14:paraId="2222FABF" w14:textId="70168E73" w:rsidR="00623E79" w:rsidRDefault="00623E79" w:rsidP="00623E79">
      <w:pPr>
        <w:rPr>
          <w:rFonts w:ascii="CMU Bright" w:hAnsi="CMU Bright" w:cs="CMU Bright"/>
        </w:rPr>
      </w:pPr>
      <w:r>
        <w:rPr>
          <w:rFonts w:ascii="CMU Bright" w:hAnsi="CMU Bright" w:cs="CMU Bright"/>
        </w:rPr>
        <w:t xml:space="preserve">The steps are as follows: </w:t>
      </w:r>
    </w:p>
    <w:p w14:paraId="2D4BEEDB" w14:textId="40529768" w:rsidR="00623E79" w:rsidRPr="00623E79" w:rsidRDefault="00623E79" w:rsidP="00623E79">
      <w:pPr>
        <w:numPr>
          <w:ilvl w:val="0"/>
          <w:numId w:val="22"/>
        </w:numPr>
        <w:rPr>
          <w:lang w:bidi="ar-SA"/>
        </w:rPr>
      </w:pPr>
      <w:r>
        <w:rPr>
          <w:rFonts w:ascii="CMU Bright" w:hAnsi="CMU Bright" w:cs="CMU Bright"/>
        </w:rPr>
        <w:t xml:space="preserve">Insert Spatial layers after any chosen Convolution layers with </w:t>
      </w:r>
      <w:proofErr w:type="spellStart"/>
      <w:r>
        <w:rPr>
          <w:rFonts w:ascii="CMU Bright" w:hAnsi="CMU Bright" w:cs="CMU Bright"/>
        </w:rPr>
        <w:t>Relu</w:t>
      </w:r>
      <w:proofErr w:type="spellEnd"/>
      <w:r>
        <w:rPr>
          <w:rFonts w:ascii="CMU Bright" w:hAnsi="CMU Bright" w:cs="CMU Bright"/>
        </w:rPr>
        <w:t xml:space="preserve"> activations</w:t>
      </w:r>
    </w:p>
    <w:p w14:paraId="14BFA193" w14:textId="42716598" w:rsidR="00623E79" w:rsidRPr="00623E79" w:rsidRDefault="00623E79" w:rsidP="00623E79">
      <w:pPr>
        <w:numPr>
          <w:ilvl w:val="0"/>
          <w:numId w:val="22"/>
        </w:numPr>
        <w:rPr>
          <w:lang w:bidi="ar-SA"/>
        </w:rPr>
      </w:pPr>
      <w:r>
        <w:rPr>
          <w:rFonts w:ascii="CMU Bright" w:hAnsi="CMU Bright" w:cs="CMU Bright"/>
        </w:rPr>
        <w:t xml:space="preserve">Vanilla train the network on the dataset with the Spatial layers disabled. Save baseline 0-1 classification accuracy. </w:t>
      </w:r>
    </w:p>
    <w:p w14:paraId="544B9ACA" w14:textId="5E085134" w:rsidR="00623E79" w:rsidRPr="00623E79" w:rsidRDefault="00623E79" w:rsidP="00623E79">
      <w:pPr>
        <w:numPr>
          <w:ilvl w:val="0"/>
          <w:numId w:val="22"/>
        </w:numPr>
        <w:rPr>
          <w:lang w:bidi="ar-SA"/>
        </w:rPr>
      </w:pPr>
      <w:r>
        <w:rPr>
          <w:rFonts w:ascii="CMU Bright" w:hAnsi="CMU Bright" w:cs="CMU Bright"/>
        </w:rPr>
        <w:t xml:space="preserve">Configure the chosen optimization hyper-parameters, choosing the desired mode of optimization. </w:t>
      </w:r>
    </w:p>
    <w:p w14:paraId="1893B44E" w14:textId="65314516" w:rsidR="00623E79" w:rsidRDefault="00623E79" w:rsidP="00623E79">
      <w:pPr>
        <w:numPr>
          <w:ilvl w:val="0"/>
          <w:numId w:val="22"/>
        </w:numPr>
        <w:rPr>
          <w:rFonts w:ascii="CMU Bright" w:hAnsi="CMU Bright" w:cs="CMU Bright"/>
        </w:rPr>
      </w:pPr>
      <w:r>
        <w:rPr>
          <w:rFonts w:ascii="CMU Bright" w:hAnsi="CMU Bright" w:cs="CMU Bright"/>
        </w:rPr>
        <w:t xml:space="preserve">Using the trained model, run the optimization algorithm, looking for the best </w:t>
      </w:r>
      <w:r w:rsidR="004648DB">
        <w:rPr>
          <w:rFonts w:ascii="CMU Bright" w:hAnsi="CMU Bright" w:cs="CMU Bright"/>
        </w:rPr>
        <w:t xml:space="preserve">set of full </w:t>
      </w:r>
      <w:r>
        <w:rPr>
          <w:rFonts w:ascii="CMU Bright" w:hAnsi="CMU Bright" w:cs="CMU Bright"/>
        </w:rPr>
        <w:t>prediction mask</w:t>
      </w:r>
      <w:r w:rsidR="004648DB">
        <w:rPr>
          <w:rFonts w:ascii="CMU Bright" w:hAnsi="CMU Bright" w:cs="CMU Bright"/>
        </w:rPr>
        <w:t>s</w:t>
      </w:r>
      <w:r>
        <w:rPr>
          <w:rFonts w:ascii="CMU Bright" w:hAnsi="CMU Bright" w:cs="CMU Bright"/>
        </w:rPr>
        <w:t xml:space="preserve"> with under </w:t>
      </w:r>
      <w:r w:rsidRPr="00623E79">
        <w:rPr>
          <w:rFonts w:ascii="CMU Bright" w:hAnsi="CMU Bright" w:cs="CMU Bright"/>
          <w:position w:val="-4"/>
        </w:rPr>
        <w:object w:dxaOrig="160" w:dyaOrig="180" w14:anchorId="5D7A8123">
          <v:shape id="_x0000_i1033" type="#_x0000_t75" style="width:8pt;height:9pt" o:ole="">
            <v:imagedata r:id="rId33" o:title=""/>
          </v:shape>
          <o:OLEObject Type="Embed" ProgID="Equation.DSMT4" ShapeID="_x0000_i1033" DrawAspect="Content" ObjectID="_1615032153" r:id="rId34"/>
        </w:object>
      </w:r>
      <w:r>
        <w:rPr>
          <w:rFonts w:ascii="CMU Bright" w:hAnsi="CMU Bright" w:cs="CMU Bright"/>
        </w:rPr>
        <w:t xml:space="preserve"> classification accuracy loss from the baseline accuracy. </w:t>
      </w:r>
      <w:r w:rsidR="004648DB">
        <w:rPr>
          <w:rFonts w:ascii="CMU Bright" w:hAnsi="CMU Bright" w:cs="CMU Bright"/>
        </w:rPr>
        <w:t xml:space="preserve">We note that for every Spatial layer in the architecture, exists an optimal prediction mask. </w:t>
      </w:r>
    </w:p>
    <w:p w14:paraId="7D57F066" w14:textId="5D3028AD" w:rsidR="004B481B" w:rsidRDefault="004B481B" w:rsidP="004B481B">
      <w:pPr>
        <w:rPr>
          <w:rFonts w:ascii="CMU Bright" w:hAnsi="CMU Bright" w:cs="CMU Bright"/>
        </w:rPr>
      </w:pPr>
    </w:p>
    <w:p w14:paraId="1B9554D5" w14:textId="68C07C45" w:rsidR="004B481B" w:rsidRDefault="004B481B" w:rsidP="004B481B">
      <w:pPr>
        <w:rPr>
          <w:rFonts w:ascii="CMU Bright" w:hAnsi="CMU Bright" w:cs="CMU Bright"/>
        </w:rPr>
      </w:pPr>
    </w:p>
    <w:p w14:paraId="3B6C4419" w14:textId="1F4398B9" w:rsidR="004B481B" w:rsidRDefault="004B481B" w:rsidP="004B481B">
      <w:pPr>
        <w:rPr>
          <w:rFonts w:ascii="CMU Bright" w:hAnsi="CMU Bright" w:cs="CMU Bright"/>
        </w:rPr>
      </w:pPr>
    </w:p>
    <w:p w14:paraId="7F46C666" w14:textId="6AC458BD" w:rsidR="004B481B" w:rsidRDefault="004B481B" w:rsidP="004B481B">
      <w:pPr>
        <w:rPr>
          <w:rFonts w:ascii="CMU Bright" w:hAnsi="CMU Bright" w:cs="CMU Bright"/>
        </w:rPr>
      </w:pPr>
    </w:p>
    <w:p w14:paraId="098D3B35" w14:textId="642149E4" w:rsidR="004B481B" w:rsidRDefault="004B481B" w:rsidP="004B481B">
      <w:pPr>
        <w:rPr>
          <w:rFonts w:ascii="CMU Bright" w:hAnsi="CMU Bright" w:cs="CMU Bright"/>
        </w:rPr>
      </w:pPr>
    </w:p>
    <w:p w14:paraId="6C1C8E03" w14:textId="4AAFB772" w:rsidR="004B481B" w:rsidRDefault="004B481B" w:rsidP="004B481B">
      <w:pPr>
        <w:rPr>
          <w:rFonts w:ascii="CMU Bright" w:hAnsi="CMU Bright" w:cs="CMU Bright"/>
        </w:rPr>
      </w:pPr>
    </w:p>
    <w:p w14:paraId="521D7C29" w14:textId="3358AC98" w:rsidR="004B481B" w:rsidRDefault="004B481B" w:rsidP="004B481B">
      <w:pPr>
        <w:rPr>
          <w:rFonts w:ascii="CMU Bright" w:hAnsi="CMU Bright" w:cs="CMU Bright"/>
        </w:rPr>
      </w:pPr>
    </w:p>
    <w:p w14:paraId="6BE205E7" w14:textId="0246C09C" w:rsidR="004B481B" w:rsidRDefault="004B481B" w:rsidP="004B481B">
      <w:pPr>
        <w:rPr>
          <w:rFonts w:ascii="CMU Bright" w:hAnsi="CMU Bright" w:cs="CMU Bright"/>
        </w:rPr>
      </w:pPr>
    </w:p>
    <w:p w14:paraId="6F57CDDA" w14:textId="499D6182" w:rsidR="004B481B" w:rsidRDefault="004B481B" w:rsidP="004B481B">
      <w:pPr>
        <w:rPr>
          <w:rFonts w:ascii="CMU Bright" w:hAnsi="CMU Bright" w:cs="CMU Bright"/>
        </w:rPr>
      </w:pPr>
    </w:p>
    <w:p w14:paraId="35B28421" w14:textId="2BDD7B8E" w:rsidR="004B481B" w:rsidRDefault="004B481B" w:rsidP="004B481B">
      <w:pPr>
        <w:rPr>
          <w:rFonts w:ascii="CMU Bright" w:hAnsi="CMU Bright" w:cs="CMU Bright"/>
        </w:rPr>
      </w:pPr>
    </w:p>
    <w:p w14:paraId="6AD9CB41" w14:textId="77777777" w:rsidR="00D60C5E" w:rsidRDefault="00D60C5E" w:rsidP="004B481B">
      <w:pPr>
        <w:rPr>
          <w:rFonts w:ascii="CMU Bright" w:hAnsi="CMU Bright" w:cs="CMU Bright"/>
        </w:rPr>
      </w:pPr>
    </w:p>
    <w:p w14:paraId="13114050" w14:textId="77777777" w:rsidR="004B481B" w:rsidRDefault="004B481B" w:rsidP="004B481B">
      <w:pPr>
        <w:rPr>
          <w:rFonts w:ascii="CMU Bright" w:hAnsi="CMU Bright" w:cs="CMU Bright"/>
        </w:rPr>
      </w:pPr>
    </w:p>
    <w:p w14:paraId="28C1138F" w14:textId="1F593095" w:rsidR="00623E79" w:rsidRDefault="00623E79" w:rsidP="00623E79">
      <w:pPr>
        <w:pStyle w:val="Heading2"/>
      </w:pPr>
      <w:bookmarkStart w:id="27" w:name="_Toc4419318"/>
      <w:r>
        <w:lastRenderedPageBreak/>
        <w:t>O</w:t>
      </w:r>
      <w:r w:rsidR="004B481B">
        <w:t>ptimization Algorithm</w:t>
      </w:r>
      <w:bookmarkEnd w:id="27"/>
    </w:p>
    <w:p w14:paraId="3BA9925B" w14:textId="77777777" w:rsidR="00D60C5E" w:rsidRPr="00D60C5E" w:rsidRDefault="00D60C5E" w:rsidP="00D60C5E">
      <w:pPr>
        <w:rPr>
          <w:lang w:bidi="ar-SA"/>
        </w:rPr>
      </w:pPr>
    </w:p>
    <w:p w14:paraId="6BB76446" w14:textId="2A7D24D6" w:rsidR="004B481B" w:rsidRDefault="00644196" w:rsidP="00D60C5E">
      <w:pPr>
        <w:pStyle w:val="Heading3"/>
        <w:rPr>
          <w:lang w:bidi="ar-SA"/>
        </w:rPr>
      </w:pPr>
      <w:bookmarkStart w:id="28" w:name="_Toc4419319"/>
      <w:r>
        <w:rPr>
          <w:lang w:bidi="ar-SA"/>
        </w:rPr>
        <w:t>Combinatorial Troubles</w:t>
      </w:r>
      <w:bookmarkEnd w:id="28"/>
    </w:p>
    <w:p w14:paraId="6F839861" w14:textId="30CFD83A" w:rsidR="0068508E" w:rsidRDefault="0068508E" w:rsidP="00833559">
      <w:pPr>
        <w:spacing w:line="240" w:lineRule="auto"/>
        <w:rPr>
          <w:rFonts w:ascii="CMU Bright" w:hAnsi="CMU Bright" w:cs="CMU Bright"/>
        </w:rPr>
      </w:pPr>
      <w:r>
        <w:rPr>
          <w:rFonts w:ascii="CMU Bright" w:hAnsi="CMU Bright" w:cs="CMU Bright"/>
        </w:rPr>
        <w:t>We begin with a worrying problem – the combinatorial explosion expected when looking for the optimal mask. We note the patch size hyper-parameter that controls the number of combinatorial options to choose from</w:t>
      </w:r>
      <w:r w:rsidR="004648DB">
        <w:rPr>
          <w:rFonts w:ascii="CMU Bright" w:hAnsi="CMU Bright" w:cs="CMU Bright"/>
        </w:rPr>
        <w:t xml:space="preserve"> (detailed </w:t>
      </w:r>
      <w:r w:rsidR="00833559">
        <w:rPr>
          <w:rFonts w:ascii="CMU Bright" w:hAnsi="CMU Bright" w:cs="CMU Bright"/>
        </w:rPr>
        <w:t>in</w:t>
      </w:r>
      <w:r w:rsidR="004648DB">
        <w:rPr>
          <w:rFonts w:ascii="CMU Bright" w:hAnsi="CMU Bright" w:cs="CMU Bright"/>
        </w:rPr>
        <w:t xml:space="preserve"> section 5.2.4.1)</w:t>
      </w:r>
      <w:r>
        <w:rPr>
          <w:rFonts w:ascii="CMU Bright" w:hAnsi="CMU Bright" w:cs="CMU Bright"/>
        </w:rPr>
        <w:t>. Notice that while taking into account all valid mask options, the growth in</w:t>
      </w:r>
      <w:r w:rsidR="004648DB">
        <w:rPr>
          <w:rFonts w:ascii="CMU Bright" w:hAnsi="CMU Bright" w:cs="CMU Bright"/>
        </w:rPr>
        <w:t xml:space="preserve"> the options for a</w:t>
      </w:r>
      <w:r>
        <w:rPr>
          <w:rFonts w:ascii="CMU Bright" w:hAnsi="CMU Bright" w:cs="CMU Bright"/>
        </w:rPr>
        <w:t xml:space="preserve"> singleton </w:t>
      </w:r>
      <w:proofErr w:type="spellStart"/>
      <w:r>
        <w:rPr>
          <w:rFonts w:ascii="CMU Bright" w:hAnsi="CMU Bright" w:cs="CMU Bright"/>
        </w:rPr>
        <w:t>pmask</w:t>
      </w:r>
      <w:proofErr w:type="spellEnd"/>
      <w:r>
        <w:rPr>
          <w:rFonts w:ascii="CMU Bright" w:hAnsi="CMU Bright" w:cs="CMU Bright"/>
        </w:rPr>
        <w:t xml:space="preserve"> options is exponential: </w:t>
      </w:r>
    </w:p>
    <w:p w14:paraId="2679BDD9" w14:textId="503EA42B" w:rsidR="0068508E" w:rsidRDefault="008F76DA" w:rsidP="008F76DA">
      <w:pPr>
        <w:ind w:left="720"/>
        <w:jc w:val="center"/>
        <w:rPr>
          <w:b/>
          <w:bCs/>
          <w:color w:val="000080"/>
          <w:sz w:val="24"/>
          <w:szCs w:val="24"/>
        </w:rPr>
      </w:pPr>
      <w:r w:rsidRPr="008F76DA">
        <w:rPr>
          <w:b/>
          <w:bCs/>
          <w:color w:val="000080"/>
          <w:position w:val="-44"/>
          <w:sz w:val="24"/>
          <w:szCs w:val="24"/>
        </w:rPr>
        <w:object w:dxaOrig="4160" w:dyaOrig="980" w14:anchorId="00326BC5">
          <v:shape id="_x0000_i1034" type="#_x0000_t75" style="width:208pt;height:49pt" o:ole="">
            <v:imagedata r:id="rId35" o:title=""/>
          </v:shape>
          <o:OLEObject Type="Embed" ProgID="Equation.DSMT4" ShapeID="_x0000_i1034" DrawAspect="Content" ObjectID="_1615032154" r:id="rId36"/>
        </w:object>
      </w:r>
      <w:r w:rsidR="0068508E">
        <w:rPr>
          <w:b/>
          <w:bCs/>
          <w:color w:val="000080"/>
          <w:sz w:val="24"/>
          <w:szCs w:val="24"/>
        </w:rPr>
        <w:t xml:space="preserve"> </w:t>
      </w:r>
    </w:p>
    <w:p w14:paraId="1686DC8E" w14:textId="776306D8" w:rsidR="00833559" w:rsidRDefault="0068508E" w:rsidP="00833559">
      <w:pPr>
        <w:rPr>
          <w:rFonts w:ascii="CMU Bright" w:hAnsi="CMU Bright" w:cs="CMU Bright"/>
        </w:rPr>
      </w:pPr>
      <w:r>
        <w:rPr>
          <w:rFonts w:ascii="CMU Bright" w:hAnsi="CMU Bright" w:cs="CMU Bright"/>
        </w:rPr>
        <w:t>This is only the beginning of the problem, seeing that multiple s</w:t>
      </w:r>
      <w:r w:rsidR="004648DB">
        <w:rPr>
          <w:rFonts w:ascii="CMU Bright" w:hAnsi="CMU Bright" w:cs="CMU Bright"/>
        </w:rPr>
        <w:t xml:space="preserve">ingleton </w:t>
      </w:r>
      <w:proofErr w:type="spellStart"/>
      <w:r w:rsidR="004648DB">
        <w:rPr>
          <w:rFonts w:ascii="CMU Bright" w:hAnsi="CMU Bright" w:cs="CMU Bright"/>
        </w:rPr>
        <w:t>pmasks</w:t>
      </w:r>
      <w:proofErr w:type="spellEnd"/>
      <w:r w:rsidR="004648DB">
        <w:rPr>
          <w:rFonts w:ascii="CMU Bright" w:hAnsi="CMU Bright" w:cs="CMU Bright"/>
        </w:rPr>
        <w:t xml:space="preserve"> are to be inserted into the creation of a full </w:t>
      </w:r>
      <w:proofErr w:type="spellStart"/>
      <w:r w:rsidR="004648DB">
        <w:rPr>
          <w:rFonts w:ascii="CMU Bright" w:hAnsi="CMU Bright" w:cs="CMU Bright"/>
        </w:rPr>
        <w:t>pmask</w:t>
      </w:r>
      <w:proofErr w:type="spellEnd"/>
      <w:r w:rsidR="004648DB">
        <w:rPr>
          <w:rFonts w:ascii="CMU Bright" w:hAnsi="CMU Bright" w:cs="CMU Bright"/>
        </w:rPr>
        <w:t>, relevant for a single</w:t>
      </w:r>
      <w:r w:rsidR="00833559">
        <w:rPr>
          <w:rFonts w:ascii="CMU Bright" w:hAnsi="CMU Bright" w:cs="CMU Bright"/>
        </w:rPr>
        <w:t xml:space="preserve"> Spatial</w:t>
      </w:r>
      <w:r w:rsidR="004648DB">
        <w:rPr>
          <w:rFonts w:ascii="CMU Bright" w:hAnsi="CMU Bright" w:cs="CMU Bright"/>
        </w:rPr>
        <w:t xml:space="preserve"> layer. </w:t>
      </w:r>
      <w:r w:rsidR="00833559">
        <w:rPr>
          <w:rFonts w:ascii="CMU Bright" w:hAnsi="CMU Bright" w:cs="CMU Bright"/>
        </w:rPr>
        <w:t>We explain the combinatorial calculation with an example:</w:t>
      </w:r>
    </w:p>
    <w:p w14:paraId="6098205C" w14:textId="4B92571D" w:rsidR="00644196" w:rsidRDefault="00644196" w:rsidP="00644196">
      <w:pPr>
        <w:jc w:val="center"/>
        <w:rPr>
          <w:rFonts w:ascii="CMU Bright" w:hAnsi="CMU Bright" w:cs="CMU Bright"/>
        </w:rPr>
      </w:pPr>
      <w:r>
        <w:rPr>
          <w:noProof/>
        </w:rPr>
        <w:drawing>
          <wp:inline distT="0" distB="0" distL="0" distR="0" wp14:anchorId="37CCD940" wp14:editId="3D8E3442">
            <wp:extent cx="4356100" cy="2025061"/>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389823" cy="2040738"/>
                    </a:xfrm>
                    <a:prstGeom prst="rect">
                      <a:avLst/>
                    </a:prstGeom>
                  </pic:spPr>
                </pic:pic>
              </a:graphicData>
            </a:graphic>
          </wp:inline>
        </w:drawing>
      </w:r>
    </w:p>
    <w:p w14:paraId="4824E042" w14:textId="6FEF1957" w:rsidR="00644196" w:rsidRDefault="00644196" w:rsidP="00833559">
      <w:pPr>
        <w:pStyle w:val="Caption"/>
        <w:jc w:val="center"/>
        <w:rPr>
          <w:rFonts w:ascii="CMU Bright" w:hAnsi="CMU Bright" w:cs="CMU Bright"/>
        </w:rPr>
      </w:pPr>
      <w:r>
        <w:t xml:space="preserve">Figure </w:t>
      </w:r>
      <w:fldSimple w:instr=" SEQ Figure \* ARABIC ">
        <w:r>
          <w:rPr>
            <w:noProof/>
          </w:rPr>
          <w:t>8</w:t>
        </w:r>
      </w:fldSimple>
      <w:r>
        <w:t xml:space="preserve">: </w:t>
      </w:r>
      <w:proofErr w:type="spellStart"/>
      <w:r>
        <w:t>AlexNet</w:t>
      </w:r>
      <w:proofErr w:type="spellEnd"/>
      <w:r>
        <w:t xml:space="preserve"> </w:t>
      </w:r>
      <w:proofErr w:type="spellStart"/>
      <w:r w:rsidR="00833559">
        <w:t>ofmaps</w:t>
      </w:r>
      <w:proofErr w:type="spellEnd"/>
      <w:r>
        <w:t xml:space="preserve"> </w:t>
      </w:r>
      <w:r w:rsidR="00833559">
        <w:t xml:space="preserve">for input of size 227x227 </w:t>
      </w:r>
      <w:r>
        <w:t xml:space="preserve">as detailed on </w:t>
      </w:r>
      <w:sdt>
        <w:sdtPr>
          <w:id w:val="1880125461"/>
          <w:citation/>
        </w:sdtPr>
        <w:sdtEndPr/>
        <w:sdtContent>
          <w:r>
            <w:fldChar w:fldCharType="begin"/>
          </w:r>
          <w:r>
            <w:instrText xml:space="preserve"> CITATION Sun \l 1033 </w:instrText>
          </w:r>
          <w:r>
            <w:fldChar w:fldCharType="separate"/>
          </w:r>
          <w:r w:rsidRPr="00644196">
            <w:rPr>
              <w:noProof/>
            </w:rPr>
            <w:t>[6]</w:t>
          </w:r>
          <w:r>
            <w:fldChar w:fldCharType="end"/>
          </w:r>
        </w:sdtContent>
      </w:sdt>
    </w:p>
    <w:p w14:paraId="1A1450A2" w14:textId="350E188A" w:rsidR="00833559" w:rsidRDefault="00833559" w:rsidP="00833559">
      <w:pPr>
        <w:rPr>
          <w:rFonts w:ascii="CMU Bright" w:hAnsi="CMU Bright" w:cs="CMU Bright"/>
        </w:rPr>
      </w:pPr>
      <w:r>
        <w:rPr>
          <w:rFonts w:ascii="CMU Bright" w:hAnsi="CMU Bright" w:cs="CMU Bright"/>
        </w:rPr>
        <w:t xml:space="preserve">Given an input of size 227x227, the </w:t>
      </w:r>
      <w:proofErr w:type="spellStart"/>
      <w:r>
        <w:rPr>
          <w:rFonts w:ascii="CMU Bright" w:hAnsi="CMU Bright" w:cs="CMU Bright"/>
        </w:rPr>
        <w:t>AlexNet</w:t>
      </w:r>
      <w:proofErr w:type="spellEnd"/>
      <w:r>
        <w:rPr>
          <w:rFonts w:ascii="CMU Bright" w:hAnsi="CMU Bright" w:cs="CMU Bright"/>
        </w:rPr>
        <w:t xml:space="preserve"> architecture has 96 kernels/filters of size 11x11. This creates a 96x55x55 </w:t>
      </w:r>
      <w:proofErr w:type="spellStart"/>
      <w:r>
        <w:rPr>
          <w:rFonts w:ascii="CMU Bright" w:hAnsi="CMU Bright" w:cs="CMU Bright"/>
        </w:rPr>
        <w:t>ofmap</w:t>
      </w:r>
      <w:proofErr w:type="spellEnd"/>
      <w:r>
        <w:rPr>
          <w:rFonts w:ascii="CMU Bright" w:hAnsi="CMU Bright" w:cs="CMU Bright"/>
        </w:rPr>
        <w:t xml:space="preserve">, which will then be inserted into the Spatial layer. If we choose p=2, we need to split this map into 2x2 blocks. We therefore pad the map with a section of zeros, resulting in an </w:t>
      </w:r>
      <w:proofErr w:type="spellStart"/>
      <w:r>
        <w:rPr>
          <w:rFonts w:ascii="CMU Bright" w:hAnsi="CMU Bright" w:cs="CMU Bright"/>
        </w:rPr>
        <w:t>ofmap</w:t>
      </w:r>
      <w:proofErr w:type="spellEnd"/>
      <w:r>
        <w:rPr>
          <w:rFonts w:ascii="CMU Bright" w:hAnsi="CMU Bright" w:cs="CMU Bright"/>
        </w:rPr>
        <w:t xml:space="preserve"> of size 96x56x56. We can now insert: </w:t>
      </w:r>
    </w:p>
    <w:p w14:paraId="78D02332" w14:textId="07A68AE0" w:rsidR="00833559" w:rsidRDefault="00833559" w:rsidP="00833559">
      <w:pPr>
        <w:jc w:val="center"/>
        <w:rPr>
          <w:rFonts w:ascii="CMU Bright" w:hAnsi="CMU Bright" w:cs="CMU Bright"/>
        </w:rPr>
      </w:pPr>
      <w:r w:rsidRPr="00833559">
        <w:rPr>
          <w:rFonts w:ascii="CMU Bright" w:hAnsi="CMU Bright" w:cs="CMU Bright"/>
          <w:position w:val="-20"/>
        </w:rPr>
        <w:object w:dxaOrig="2079" w:dyaOrig="520" w14:anchorId="32F9A9B0">
          <v:shape id="_x0000_i1035" type="#_x0000_t75" style="width:104pt;height:26pt" o:ole="">
            <v:imagedata r:id="rId38" o:title=""/>
          </v:shape>
          <o:OLEObject Type="Embed" ProgID="Equation.DSMT4" ShapeID="_x0000_i1035" DrawAspect="Content" ObjectID="_1615032155" r:id="rId39"/>
        </w:object>
      </w:r>
      <w:r>
        <w:rPr>
          <w:rFonts w:ascii="CMU Bright" w:hAnsi="CMU Bright" w:cs="CMU Bright"/>
        </w:rPr>
        <w:t xml:space="preserve"> </w:t>
      </w:r>
    </w:p>
    <w:p w14:paraId="1B2A644E" w14:textId="79F47524" w:rsidR="00833559" w:rsidRDefault="00493B53" w:rsidP="00833559">
      <w:pPr>
        <w:rPr>
          <w:rFonts w:ascii="CMU Bright" w:hAnsi="CMU Bright" w:cs="CMU Bright"/>
        </w:rPr>
      </w:pPr>
      <w:r>
        <w:rPr>
          <w:rFonts w:ascii="CMU Bright" w:hAnsi="CMU Bright" w:cs="CMU Bright"/>
        </w:rPr>
        <w:t xml:space="preserve">N different patches. We now have the task of choosing which of the </w:t>
      </w:r>
      <w:r w:rsidR="008F76DA" w:rsidRPr="008F76DA">
        <w:rPr>
          <w:rFonts w:ascii="CMU Bright" w:hAnsi="CMU Bright" w:cs="CMU Bright"/>
          <w:position w:val="-12"/>
        </w:rPr>
        <w:object w:dxaOrig="880" w:dyaOrig="380" w14:anchorId="74948988">
          <v:shape id="_x0000_i1036" type="#_x0000_t75" style="width:44pt;height:19pt" o:ole="">
            <v:imagedata r:id="rId40" o:title=""/>
          </v:shape>
          <o:OLEObject Type="Embed" ProgID="Equation.DSMT4" ShapeID="_x0000_i1036" DrawAspect="Content" ObjectID="_1615032156" r:id="rId41"/>
        </w:object>
      </w:r>
      <w:r>
        <w:rPr>
          <w:rFonts w:ascii="CMU Bright" w:hAnsi="CMU Bright" w:cs="CMU Bright"/>
        </w:rPr>
        <w:t xml:space="preserve"> options for singleton masks is best for each patch, resulting in: </w:t>
      </w:r>
    </w:p>
    <w:p w14:paraId="3BEBBF66" w14:textId="50DEB114" w:rsidR="00493B53" w:rsidRDefault="00493B53" w:rsidP="00493B53">
      <w:pPr>
        <w:jc w:val="center"/>
        <w:rPr>
          <w:rFonts w:ascii="CMU Bright" w:hAnsi="CMU Bright" w:cs="CMU Bright"/>
        </w:rPr>
      </w:pPr>
      <w:r w:rsidRPr="00493B53">
        <w:rPr>
          <w:rFonts w:ascii="CMU Bright" w:hAnsi="CMU Bright" w:cs="CMU Bright"/>
          <w:position w:val="-4"/>
        </w:rPr>
        <w:object w:dxaOrig="920" w:dyaOrig="260" w14:anchorId="7F0CD486">
          <v:shape id="_x0000_i1037" type="#_x0000_t75" style="width:46pt;height:13pt" o:ole="">
            <v:imagedata r:id="rId42" o:title=""/>
          </v:shape>
          <o:OLEObject Type="Embed" ProgID="Equation.DSMT4" ShapeID="_x0000_i1037" DrawAspect="Content" ObjectID="_1615032157" r:id="rId43"/>
        </w:object>
      </w:r>
      <w:r>
        <w:rPr>
          <w:rFonts w:ascii="CMU Bright" w:hAnsi="CMU Bright" w:cs="CMU Bright"/>
        </w:rPr>
        <w:t xml:space="preserve"> </w:t>
      </w:r>
    </w:p>
    <w:p w14:paraId="0A3C2343" w14:textId="3E93D1C5" w:rsidR="00493B53" w:rsidRPr="00493B53" w:rsidRDefault="00493B53" w:rsidP="00493B53">
      <w:pPr>
        <w:rPr>
          <w:rFonts w:ascii="CMU Bright" w:hAnsi="CMU Bright" w:cs="CMU Bright"/>
        </w:rPr>
      </w:pPr>
      <w:r w:rsidRPr="00493B53">
        <w:rPr>
          <w:rFonts w:ascii="CMU Bright" w:hAnsi="CMU Bright" w:cs="CMU Bright"/>
          <w:position w:val="-4"/>
        </w:rPr>
        <w:object w:dxaOrig="220" w:dyaOrig="220" w14:anchorId="471448A7">
          <v:shape id="_x0000_i1038" type="#_x0000_t75" style="width:11pt;height:11pt" o:ole="">
            <v:imagedata r:id="rId44" o:title=""/>
          </v:shape>
          <o:OLEObject Type="Embed" ProgID="Equation.DSMT4" ShapeID="_x0000_i1038" DrawAspect="Content" ObjectID="_1615032158" r:id="rId45"/>
        </w:object>
      </w:r>
      <w:r>
        <w:rPr>
          <w:rFonts w:ascii="CMU Bright" w:hAnsi="CMU Bright" w:cs="CMU Bright"/>
        </w:rPr>
        <w:t xml:space="preserve"> options for a </w:t>
      </w:r>
      <w:r>
        <w:rPr>
          <w:rFonts w:ascii="CMU Bright" w:hAnsi="CMU Bright" w:cs="CMU Bright"/>
          <w:b/>
          <w:bCs/>
        </w:rPr>
        <w:t>single</w:t>
      </w:r>
      <w:r>
        <w:rPr>
          <w:rFonts w:ascii="CMU Bright" w:hAnsi="CMU Bright" w:cs="CMU Bright"/>
        </w:rPr>
        <w:t xml:space="preserve"> full </w:t>
      </w:r>
      <w:proofErr w:type="spellStart"/>
      <w:r>
        <w:rPr>
          <w:rFonts w:ascii="CMU Bright" w:hAnsi="CMU Bright" w:cs="CMU Bright"/>
        </w:rPr>
        <w:t>pmask</w:t>
      </w:r>
      <w:proofErr w:type="spellEnd"/>
      <w:r>
        <w:rPr>
          <w:rFonts w:ascii="CMU Bright" w:hAnsi="CMU Bright" w:cs="CMU Bright"/>
        </w:rPr>
        <w:t xml:space="preserve">, and this is only for a single Spatial layer. </w:t>
      </w:r>
    </w:p>
    <w:p w14:paraId="70757933" w14:textId="1223A015" w:rsidR="00644196" w:rsidRDefault="0068508E" w:rsidP="00644196">
      <w:pPr>
        <w:rPr>
          <w:rFonts w:ascii="CMU Bright" w:hAnsi="CMU Bright" w:cs="CMU Bright"/>
        </w:rPr>
      </w:pPr>
      <w:r>
        <w:rPr>
          <w:rFonts w:ascii="CMU Bright" w:hAnsi="CMU Bright" w:cs="CMU Bright"/>
        </w:rPr>
        <w:lastRenderedPageBreak/>
        <w:t xml:space="preserve">Note that for the </w:t>
      </w:r>
      <w:proofErr w:type="spellStart"/>
      <w:r>
        <w:rPr>
          <w:rFonts w:ascii="CMU Bright" w:hAnsi="CMU Bright" w:cs="CMU Bright"/>
        </w:rPr>
        <w:t>AlexNet</w:t>
      </w:r>
      <w:proofErr w:type="spellEnd"/>
      <w:r>
        <w:rPr>
          <w:rFonts w:ascii="CMU Bright" w:hAnsi="CMU Bright" w:cs="CMU Bright"/>
        </w:rPr>
        <w:t xml:space="preserve"> architecture, as detailed </w:t>
      </w:r>
      <w:sdt>
        <w:sdtPr>
          <w:rPr>
            <w:rFonts w:ascii="CMU Bright" w:hAnsi="CMU Bright" w:cs="CMU Bright"/>
          </w:rPr>
          <w:id w:val="-1078749100"/>
          <w:citation/>
        </w:sdtPr>
        <w:sdtEndPr/>
        <w:sdtContent>
          <w:r>
            <w:rPr>
              <w:rFonts w:ascii="CMU Bright" w:hAnsi="CMU Bright" w:cs="CMU Bright"/>
            </w:rPr>
            <w:fldChar w:fldCharType="begin"/>
          </w:r>
          <w:r>
            <w:rPr>
              <w:rFonts w:ascii="CMU Bright" w:hAnsi="CMU Bright" w:cs="CMU Bright"/>
            </w:rPr>
            <w:instrText xml:space="preserve"> CITATION Sun \l 1033 </w:instrText>
          </w:r>
          <w:r>
            <w:rPr>
              <w:rFonts w:ascii="CMU Bright" w:hAnsi="CMU Bright" w:cs="CMU Bright"/>
            </w:rPr>
            <w:fldChar w:fldCharType="separate"/>
          </w:r>
          <w:r w:rsidRPr="0068508E">
            <w:rPr>
              <w:rFonts w:ascii="CMU Bright" w:hAnsi="CMU Bright" w:cs="CMU Bright"/>
              <w:noProof/>
            </w:rPr>
            <w:t>[6]</w:t>
          </w:r>
          <w:r>
            <w:rPr>
              <w:rFonts w:ascii="CMU Bright" w:hAnsi="CMU Bright" w:cs="CMU Bright"/>
            </w:rPr>
            <w:fldChar w:fldCharType="end"/>
          </w:r>
        </w:sdtContent>
      </w:sdt>
      <w:r w:rsidR="00644196">
        <w:rPr>
          <w:rFonts w:ascii="CMU Bright" w:hAnsi="CMU Bright" w:cs="CMU Bright"/>
        </w:rPr>
        <w:t xml:space="preserve">, if we place a Spatial layer after each </w:t>
      </w:r>
      <w:proofErr w:type="spellStart"/>
      <w:r w:rsidR="00644196">
        <w:rPr>
          <w:rFonts w:ascii="CMU Bright" w:hAnsi="CMU Bright" w:cs="CMU Bright"/>
        </w:rPr>
        <w:t>convlution</w:t>
      </w:r>
      <w:proofErr w:type="spellEnd"/>
      <w:r w:rsidR="00644196">
        <w:rPr>
          <w:rFonts w:ascii="CMU Bright" w:hAnsi="CMU Bright" w:cs="CMU Bright"/>
        </w:rPr>
        <w:t xml:space="preserve"> layer, a total of </w:t>
      </w:r>
    </w:p>
    <w:p w14:paraId="00758E7B" w14:textId="7CFF7A12" w:rsidR="00644196" w:rsidRDefault="00D051D2" w:rsidP="00644196">
      <w:pPr>
        <w:jc w:val="center"/>
        <w:rPr>
          <w:rFonts w:ascii="CMU Bright" w:hAnsi="CMU Bright" w:cs="CMU Bright"/>
        </w:rPr>
      </w:pPr>
      <w:r w:rsidRPr="00D051D2">
        <w:rPr>
          <w:rFonts w:ascii="CMU Bright" w:hAnsi="CMU Bright" w:cs="CMU Bright"/>
          <w:position w:val="-20"/>
        </w:rPr>
        <w:object w:dxaOrig="6280" w:dyaOrig="520" w14:anchorId="59DAB09D">
          <v:shape id="_x0000_i1039" type="#_x0000_t75" style="width:314pt;height:26pt" o:ole="">
            <v:imagedata r:id="rId46" o:title=""/>
          </v:shape>
          <o:OLEObject Type="Embed" ProgID="Equation.DSMT4" ShapeID="_x0000_i1039" DrawAspect="Content" ObjectID="_1615032159" r:id="rId47"/>
        </w:object>
      </w:r>
    </w:p>
    <w:p w14:paraId="2DF983B7" w14:textId="2AA65C6C" w:rsidR="00644196" w:rsidRDefault="00D051D2" w:rsidP="00D051D2">
      <w:pPr>
        <w:rPr>
          <w:rFonts w:ascii="CMU Bright" w:hAnsi="CMU Bright" w:cs="CMU Bright"/>
        </w:rPr>
      </w:pPr>
      <w:r>
        <w:rPr>
          <w:rFonts w:ascii="CMU Bright" w:hAnsi="CMU Bright" w:cs="CMU Bright"/>
        </w:rPr>
        <w:t xml:space="preserve">N </w:t>
      </w:r>
      <w:r w:rsidR="00644196">
        <w:rPr>
          <w:rFonts w:ascii="CMU Bright" w:hAnsi="CMU Bright" w:cs="CMU Bright"/>
        </w:rPr>
        <w:t>different slots for singleto</w:t>
      </w:r>
      <w:r>
        <w:rPr>
          <w:rFonts w:ascii="CMU Bright" w:hAnsi="CMU Bright" w:cs="CMU Bright"/>
        </w:rPr>
        <w:t xml:space="preserve">n </w:t>
      </w:r>
      <w:proofErr w:type="spellStart"/>
      <w:r>
        <w:rPr>
          <w:rFonts w:ascii="CMU Bright" w:hAnsi="CMU Bright" w:cs="CMU Bright"/>
        </w:rPr>
        <w:t>pmask</w:t>
      </w:r>
      <w:proofErr w:type="spellEnd"/>
      <w:r>
        <w:rPr>
          <w:rFonts w:ascii="CMU Bright" w:hAnsi="CMU Bright" w:cs="CMU Bright"/>
        </w:rPr>
        <w:t xml:space="preserve"> placement are possible, creating </w:t>
      </w:r>
      <w:r w:rsidRPr="00D051D2">
        <w:rPr>
          <w:rFonts w:ascii="CMU Bright" w:hAnsi="CMU Bright" w:cs="CMU Bright"/>
          <w:position w:val="-4"/>
        </w:rPr>
        <w:object w:dxaOrig="980" w:dyaOrig="260" w14:anchorId="50F2A236">
          <v:shape id="_x0000_i1040" type="#_x0000_t75" style="width:49pt;height:13pt" o:ole="">
            <v:imagedata r:id="rId48" o:title=""/>
          </v:shape>
          <o:OLEObject Type="Embed" ProgID="Equation.DSMT4" ShapeID="_x0000_i1040" DrawAspect="Content" ObjectID="_1615032160" r:id="rId49"/>
        </w:object>
      </w:r>
      <w:r>
        <w:rPr>
          <w:rFonts w:ascii="CMU Bright" w:hAnsi="CMU Bright" w:cs="CMU Bright"/>
        </w:rPr>
        <w:t xml:space="preserve"> different options.</w:t>
      </w:r>
    </w:p>
    <w:p w14:paraId="0D20A1D8" w14:textId="03B8866E" w:rsidR="00644196" w:rsidRDefault="00644196" w:rsidP="00644196">
      <w:pPr>
        <w:rPr>
          <w:rFonts w:ascii="CMU Bright" w:hAnsi="CMU Bright" w:cs="CMU Bright"/>
        </w:rPr>
      </w:pPr>
      <w:r>
        <w:rPr>
          <w:rFonts w:ascii="CMU Bright" w:hAnsi="CMU Bright" w:cs="CMU Bright"/>
        </w:rPr>
        <w:t xml:space="preserve">If we optimize by this granularity utilizing an exact exhaustive search, with each forward run needed to compute the number of operations saved and loss in accuracy, taking </w:t>
      </w:r>
      <w:r w:rsidR="008F76DA" w:rsidRPr="008F76DA">
        <w:rPr>
          <w:rFonts w:ascii="CMU Bright" w:hAnsi="CMU Bright" w:cs="CMU Bright"/>
          <w:position w:val="-6"/>
        </w:rPr>
        <w:object w:dxaOrig="560" w:dyaOrig="240" w14:anchorId="1ABEA631">
          <v:shape id="_x0000_i1041" type="#_x0000_t75" style="width:28pt;height:12pt" o:ole="">
            <v:imagedata r:id="rId50" o:title=""/>
          </v:shape>
          <o:OLEObject Type="Embed" ProgID="Equation.DSMT4" ShapeID="_x0000_i1041" DrawAspect="Content" ObjectID="_1615032161" r:id="rId51"/>
        </w:object>
      </w:r>
      <w:r>
        <w:rPr>
          <w:rFonts w:ascii="CMU Bright" w:hAnsi="CMU Bright" w:cs="CMU Bright"/>
        </w:rPr>
        <w:t xml:space="preserve">, it would </w:t>
      </w:r>
      <w:r w:rsidR="00D051D2">
        <w:rPr>
          <w:rFonts w:ascii="CMU Bright" w:hAnsi="CMU Bright" w:cs="CMU Bright"/>
        </w:rPr>
        <w:t xml:space="preserve">many </w:t>
      </w:r>
      <w:r>
        <w:rPr>
          <w:rFonts w:ascii="CMU Bright" w:hAnsi="CMU Bright" w:cs="CMU Bright"/>
        </w:rPr>
        <w:t>more years than the number of atoms in the known universe to finish the computation.</w:t>
      </w:r>
    </w:p>
    <w:p w14:paraId="1F0DECA6" w14:textId="52BE813E" w:rsidR="00D60C5E" w:rsidRPr="00D60C5E" w:rsidRDefault="00644196" w:rsidP="00D60C5E">
      <w:pPr>
        <w:pStyle w:val="Heading3"/>
      </w:pPr>
      <w:bookmarkStart w:id="29" w:name="_Toc4419320"/>
      <w:r>
        <w:t>Greedy Optimization</w:t>
      </w:r>
      <w:bookmarkEnd w:id="29"/>
      <w:r>
        <w:t xml:space="preserve">  </w:t>
      </w:r>
    </w:p>
    <w:p w14:paraId="426A7C29" w14:textId="7777A958" w:rsidR="00644196" w:rsidRDefault="0068508E" w:rsidP="00644196">
      <w:pPr>
        <w:rPr>
          <w:rFonts w:ascii="CMU Bright" w:hAnsi="CMU Bright" w:cs="CMU Bright"/>
        </w:rPr>
      </w:pPr>
      <w:r>
        <w:rPr>
          <w:rFonts w:ascii="CMU Bright" w:hAnsi="CMU Bright" w:cs="CMU Bright"/>
        </w:rPr>
        <w:t xml:space="preserve">The problem of optimizing over </w:t>
      </w:r>
      <w:r w:rsidR="00644196">
        <w:rPr>
          <w:rFonts w:ascii="CMU Bright" w:hAnsi="CMU Bright" w:cs="CMU Bright"/>
        </w:rPr>
        <w:t xml:space="preserve">the mask </w:t>
      </w:r>
      <w:r>
        <w:rPr>
          <w:rFonts w:ascii="CMU Bright" w:hAnsi="CMU Bright" w:cs="CMU Bright"/>
        </w:rPr>
        <w:t xml:space="preserve">set is therefore most likely NP-Hard, and exponential in the required runtime complexity </w:t>
      </w:r>
      <w:r w:rsidR="00644196">
        <w:rPr>
          <w:rFonts w:ascii="CMU Bright" w:hAnsi="CMU Bright" w:cs="CMU Bright"/>
        </w:rPr>
        <w:t>required to</w:t>
      </w:r>
      <w:r>
        <w:rPr>
          <w:rFonts w:ascii="CMU Bright" w:hAnsi="CMU Bright" w:cs="CMU Bright"/>
        </w:rPr>
        <w:t xml:space="preserve"> choose the best possible mask config</w:t>
      </w:r>
      <w:r w:rsidR="00644196">
        <w:rPr>
          <w:rFonts w:ascii="CMU Bright" w:hAnsi="CMU Bright" w:cs="CMU Bright"/>
        </w:rPr>
        <w:t>uration for the e</w:t>
      </w:r>
      <w:r w:rsidR="00D051D2">
        <w:rPr>
          <w:rFonts w:ascii="CMU Bright" w:hAnsi="CMU Bright" w:cs="CMU Bright"/>
        </w:rPr>
        <w:t xml:space="preserve">ntire network, thus unfeasible computationally. </w:t>
      </w:r>
    </w:p>
    <w:p w14:paraId="63F5AD4C" w14:textId="0CB9E5E7" w:rsidR="00644196" w:rsidRPr="00644196" w:rsidRDefault="00644196" w:rsidP="00644196">
      <w:pPr>
        <w:rPr>
          <w:rFonts w:ascii="CMU Bright" w:hAnsi="CMU Bright" w:cs="CMU Bright"/>
        </w:rPr>
      </w:pPr>
      <w:r>
        <w:rPr>
          <w:rFonts w:ascii="CMU Bright" w:hAnsi="CMU Bright" w:cs="CMU Bright"/>
        </w:rPr>
        <w:t xml:space="preserve">We borrow ideas from </w:t>
      </w:r>
      <w:sdt>
        <w:sdtPr>
          <w:rPr>
            <w:rFonts w:ascii="CMU Bright" w:hAnsi="CMU Bright" w:cs="CMU Bright"/>
          </w:rPr>
          <w:id w:val="2127585320"/>
          <w:citation/>
        </w:sdtPr>
        <w:sdtEndPr/>
        <w:sdtContent>
          <w:r>
            <w:rPr>
              <w:rFonts w:ascii="CMU Bright" w:hAnsi="CMU Bright" w:cs="CMU Bright"/>
            </w:rPr>
            <w:fldChar w:fldCharType="begin"/>
          </w:r>
          <w:r>
            <w:rPr>
              <w:rFonts w:ascii="CMU Bright" w:hAnsi="CMU Bright" w:cs="CMU Bright"/>
            </w:rPr>
            <w:instrText xml:space="preserve"> CITATION Vah \l 1033 </w:instrText>
          </w:r>
          <w:r>
            <w:rPr>
              <w:rFonts w:ascii="CMU Bright" w:hAnsi="CMU Bright" w:cs="CMU Bright"/>
            </w:rPr>
            <w:fldChar w:fldCharType="separate"/>
          </w:r>
          <w:r w:rsidRPr="00644196">
            <w:rPr>
              <w:rFonts w:ascii="CMU Bright" w:hAnsi="CMU Bright" w:cs="CMU Bright"/>
              <w:noProof/>
            </w:rPr>
            <w:t>[5]</w:t>
          </w:r>
          <w:r>
            <w:rPr>
              <w:rFonts w:ascii="CMU Bright" w:hAnsi="CMU Bright" w:cs="CMU Bright"/>
            </w:rPr>
            <w:fldChar w:fldCharType="end"/>
          </w:r>
        </w:sdtContent>
      </w:sdt>
      <w:r>
        <w:rPr>
          <w:rFonts w:ascii="CMU Bright" w:hAnsi="CMU Bright" w:cs="CMU Bright"/>
        </w:rPr>
        <w:t xml:space="preserve"> and design a multilevel greedy optimization algorithm, running in 4 possible modes, as follows: </w:t>
      </w:r>
    </w:p>
    <w:p w14:paraId="2921FE5B" w14:textId="47B935C7" w:rsidR="00623E79" w:rsidRPr="00623E79" w:rsidRDefault="00623E79" w:rsidP="00623E79">
      <w:pPr>
        <w:jc w:val="center"/>
        <w:rPr>
          <w:lang w:bidi="ar-SA"/>
        </w:rPr>
      </w:pPr>
      <w:r w:rsidRPr="00E44EAD">
        <w:rPr>
          <w:noProof/>
          <w:color w:val="000000"/>
          <w:sz w:val="24"/>
          <w:szCs w:val="24"/>
        </w:rPr>
        <w:drawing>
          <wp:inline distT="0" distB="0" distL="0" distR="0" wp14:anchorId="507C9E1F" wp14:editId="7F01B341">
            <wp:extent cx="3416300" cy="1041940"/>
            <wp:effectExtent l="0" t="0" r="0"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srcRect l="4520" t="30701" r="2864" b="19072"/>
                    <a:stretch/>
                  </pic:blipFill>
                  <pic:spPr bwMode="auto">
                    <a:xfrm>
                      <a:off x="0" y="0"/>
                      <a:ext cx="3517811" cy="1072900"/>
                    </a:xfrm>
                    <a:prstGeom prst="rect">
                      <a:avLst/>
                    </a:prstGeom>
                    <a:ln>
                      <a:noFill/>
                    </a:ln>
                    <a:extLst>
                      <a:ext uri="{53640926-AAD7-44D8-BBD7-CCE9431645EC}">
                        <a14:shadowObscured xmlns:a14="http://schemas.microsoft.com/office/drawing/2010/main"/>
                      </a:ext>
                    </a:extLst>
                  </pic:spPr>
                </pic:pic>
              </a:graphicData>
            </a:graphic>
          </wp:inline>
        </w:drawing>
      </w:r>
    </w:p>
    <w:p w14:paraId="1478B85D" w14:textId="1329086F" w:rsidR="00623E79" w:rsidRDefault="00623E79" w:rsidP="00623E79">
      <w:pPr>
        <w:jc w:val="center"/>
        <w:rPr>
          <w:rFonts w:ascii="CMU Bright" w:hAnsi="CMU Bright" w:cs="CMU Bright"/>
        </w:rPr>
      </w:pPr>
      <w:r w:rsidRPr="00E44EAD">
        <w:rPr>
          <w:noProof/>
          <w:sz w:val="24"/>
          <w:szCs w:val="24"/>
        </w:rPr>
        <w:drawing>
          <wp:inline distT="0" distB="0" distL="0" distR="0" wp14:anchorId="4E541ABB" wp14:editId="13C4C4C2">
            <wp:extent cx="2425700" cy="1108364"/>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l="15963" t="27942" r="14894" b="15881"/>
                    <a:stretch/>
                  </pic:blipFill>
                  <pic:spPr bwMode="auto">
                    <a:xfrm>
                      <a:off x="0" y="0"/>
                      <a:ext cx="2464808" cy="1126234"/>
                    </a:xfrm>
                    <a:prstGeom prst="rect">
                      <a:avLst/>
                    </a:prstGeom>
                    <a:ln>
                      <a:noFill/>
                    </a:ln>
                    <a:extLst>
                      <a:ext uri="{53640926-AAD7-44D8-BBD7-CCE9431645EC}">
                        <a14:shadowObscured xmlns:a14="http://schemas.microsoft.com/office/drawing/2010/main"/>
                      </a:ext>
                    </a:extLst>
                  </pic:spPr>
                </pic:pic>
              </a:graphicData>
            </a:graphic>
          </wp:inline>
        </w:drawing>
      </w:r>
    </w:p>
    <w:p w14:paraId="61E1E063" w14:textId="05169AF2" w:rsidR="00FC1BD9" w:rsidRDefault="00644196" w:rsidP="00D051D2">
      <w:pPr>
        <w:pStyle w:val="Caption"/>
        <w:jc w:val="center"/>
      </w:pPr>
      <w:r>
        <w:t xml:space="preserve">Figure </w:t>
      </w:r>
      <w:fldSimple w:instr=" SEQ Figure \* ARABIC ">
        <w:r>
          <w:rPr>
            <w:noProof/>
          </w:rPr>
          <w:t>9</w:t>
        </w:r>
      </w:fldSimple>
      <w:r>
        <w:t xml:space="preserve">: </w:t>
      </w:r>
      <w:r w:rsidR="00FC1BD9">
        <w:t xml:space="preserve">Implemented optimization modes, detailed with a rough sketch. Each square is a </w:t>
      </w:r>
      <w:r w:rsidR="00D051D2">
        <w:t xml:space="preserve">kernel </w:t>
      </w:r>
      <w:proofErr w:type="spellStart"/>
      <w:r w:rsidR="00D051D2">
        <w:t>ofmap</w:t>
      </w:r>
      <w:proofErr w:type="spellEnd"/>
      <w:r w:rsidR="00D051D2">
        <w:t xml:space="preserve"> mask</w:t>
      </w:r>
      <w:r w:rsidR="00FC1BD9">
        <w:t xml:space="preserve">, and each set of squares is a </w:t>
      </w:r>
      <w:r w:rsidR="00D051D2">
        <w:t xml:space="preserve">full </w:t>
      </w:r>
      <w:proofErr w:type="spellStart"/>
      <w:r w:rsidR="00D051D2">
        <w:t>ofmap</w:t>
      </w:r>
      <w:proofErr w:type="spellEnd"/>
      <w:r w:rsidR="00D051D2">
        <w:t xml:space="preserve"> for a given Spatial layer</w:t>
      </w:r>
      <w:r w:rsidR="00FC1BD9">
        <w:t>.</w:t>
      </w:r>
      <w:r w:rsidR="00D051D2">
        <w:t xml:space="preserve"> Different colors relate to different singleton </w:t>
      </w:r>
      <w:proofErr w:type="spellStart"/>
      <w:r w:rsidR="00D051D2">
        <w:t>pmasks</w:t>
      </w:r>
      <w:proofErr w:type="spellEnd"/>
      <w:r w:rsidR="00FC1BD9">
        <w:t xml:space="preserve"> </w:t>
      </w:r>
    </w:p>
    <w:p w14:paraId="28B3F8CF" w14:textId="30FDCED7" w:rsidR="00273695" w:rsidRPr="00273695" w:rsidRDefault="00273695" w:rsidP="00273695"/>
    <w:p w14:paraId="45F9B429" w14:textId="371F151E" w:rsidR="00D60C5E" w:rsidRDefault="00D60C5E" w:rsidP="00443462">
      <w:pPr>
        <w:pStyle w:val="Heading4"/>
      </w:pPr>
      <w:r>
        <w:t xml:space="preserve">Optimization mode sketch </w:t>
      </w:r>
    </w:p>
    <w:p w14:paraId="0F8FF7EC" w14:textId="6A407173" w:rsidR="00D051D2" w:rsidRDefault="00D60C5E" w:rsidP="00D051D2">
      <w:pPr>
        <w:rPr>
          <w:rFonts w:ascii="CMU Bright" w:hAnsi="CMU Bright" w:cs="CMU Bright"/>
          <w:color w:val="000000"/>
        </w:rPr>
      </w:pPr>
      <w:r>
        <w:rPr>
          <w:rFonts w:ascii="CMU Bright" w:hAnsi="CMU Bright" w:cs="CMU Bright"/>
          <w:color w:val="000000"/>
        </w:rPr>
        <w:t xml:space="preserve">We roughly describe the optimization algorithm behind each mode. For formal pseudo-code, please see Appendix 1. </w:t>
      </w:r>
    </w:p>
    <w:p w14:paraId="454D375F" w14:textId="78C9D245" w:rsidR="00273695" w:rsidRDefault="00273695" w:rsidP="00D051D2">
      <w:pPr>
        <w:rPr>
          <w:rFonts w:ascii="CMU Bright" w:hAnsi="CMU Bright" w:cs="CMU Bright"/>
          <w:color w:val="000000"/>
        </w:rPr>
      </w:pPr>
      <w:r>
        <w:rPr>
          <w:rFonts w:ascii="CMU Bright" w:hAnsi="CMU Bright" w:cs="CMU Bright"/>
          <w:color w:val="000000"/>
        </w:rPr>
        <w:t xml:space="preserve">For each mode of operation, we define its optimization target as the following: </w:t>
      </w:r>
    </w:p>
    <w:p w14:paraId="176829A9" w14:textId="007ED7C6" w:rsidR="00273695" w:rsidRDefault="00273695" w:rsidP="00273695">
      <w:pPr>
        <w:numPr>
          <w:ilvl w:val="0"/>
          <w:numId w:val="24"/>
        </w:numPr>
        <w:spacing w:after="0"/>
        <w:rPr>
          <w:rFonts w:ascii="CMU Bright" w:hAnsi="CMU Bright" w:cs="CMU Bright"/>
          <w:color w:val="000000"/>
        </w:rPr>
      </w:pPr>
      <w:r>
        <w:rPr>
          <w:rFonts w:ascii="CMU Bright" w:hAnsi="CMU Bright" w:cs="CMU Bright"/>
          <w:color w:val="000000"/>
        </w:rPr>
        <w:t xml:space="preserve">Max Granularity: Targets the </w:t>
      </w:r>
      <w:r w:rsidRPr="00273695">
        <w:rPr>
          <w:rFonts w:ascii="CMU Bright" w:hAnsi="CMU Bright" w:cs="CMU Bright"/>
          <w:b/>
          <w:bCs/>
          <w:color w:val="000000"/>
        </w:rPr>
        <w:t>patch</w:t>
      </w:r>
      <w:r>
        <w:rPr>
          <w:rFonts w:ascii="CMU Bright" w:hAnsi="CMU Bright" w:cs="CMU Bright"/>
          <w:color w:val="000000"/>
        </w:rPr>
        <w:t xml:space="preserve"> level</w:t>
      </w:r>
    </w:p>
    <w:p w14:paraId="16A070C0" w14:textId="0B8096C5" w:rsidR="00273695" w:rsidRDefault="00273695" w:rsidP="00273695">
      <w:pPr>
        <w:numPr>
          <w:ilvl w:val="0"/>
          <w:numId w:val="24"/>
        </w:numPr>
        <w:spacing w:after="0"/>
        <w:rPr>
          <w:rFonts w:ascii="CMU Bright" w:hAnsi="CMU Bright" w:cs="CMU Bright"/>
          <w:color w:val="000000"/>
        </w:rPr>
      </w:pPr>
      <w:r>
        <w:rPr>
          <w:rFonts w:ascii="CMU Bright" w:hAnsi="CMU Bright" w:cs="CMU Bright"/>
          <w:color w:val="000000"/>
        </w:rPr>
        <w:t xml:space="preserve">Uniform Patch: Targets the </w:t>
      </w:r>
      <w:r w:rsidRPr="00273695">
        <w:rPr>
          <w:rFonts w:ascii="CMU Bright" w:hAnsi="CMU Bright" w:cs="CMU Bright"/>
          <w:b/>
          <w:bCs/>
          <w:color w:val="000000"/>
        </w:rPr>
        <w:t>filter</w:t>
      </w:r>
      <w:r>
        <w:rPr>
          <w:rFonts w:ascii="CMU Bright" w:hAnsi="CMU Bright" w:cs="CMU Bright"/>
          <w:color w:val="000000"/>
        </w:rPr>
        <w:t xml:space="preserve"> level</w:t>
      </w:r>
    </w:p>
    <w:p w14:paraId="0C44FC22" w14:textId="60048BAE" w:rsidR="00273695" w:rsidRDefault="00273695" w:rsidP="00273695">
      <w:pPr>
        <w:numPr>
          <w:ilvl w:val="0"/>
          <w:numId w:val="24"/>
        </w:numPr>
        <w:spacing w:after="0"/>
        <w:rPr>
          <w:rFonts w:ascii="CMU Bright" w:hAnsi="CMU Bright" w:cs="CMU Bright"/>
          <w:color w:val="000000"/>
        </w:rPr>
      </w:pPr>
      <w:r>
        <w:rPr>
          <w:rFonts w:ascii="CMU Bright" w:hAnsi="CMU Bright" w:cs="CMU Bright"/>
          <w:color w:val="000000"/>
        </w:rPr>
        <w:t xml:space="preserve">Uniform Layer and Uniform Filter: Targets the Spatial </w:t>
      </w:r>
      <w:r w:rsidRPr="00273695">
        <w:rPr>
          <w:rFonts w:ascii="CMU Bright" w:hAnsi="CMU Bright" w:cs="CMU Bright"/>
          <w:b/>
          <w:bCs/>
          <w:color w:val="000000"/>
        </w:rPr>
        <w:t>layer</w:t>
      </w:r>
      <w:r>
        <w:rPr>
          <w:rFonts w:ascii="CMU Bright" w:hAnsi="CMU Bright" w:cs="CMU Bright"/>
          <w:color w:val="000000"/>
        </w:rPr>
        <w:t xml:space="preserve"> level</w:t>
      </w:r>
    </w:p>
    <w:p w14:paraId="68D11EAD" w14:textId="77777777" w:rsidR="00273695" w:rsidRDefault="00273695" w:rsidP="00273695">
      <w:pPr>
        <w:spacing w:after="0"/>
        <w:rPr>
          <w:rFonts w:ascii="CMU Bright" w:hAnsi="CMU Bright" w:cs="CMU Bright"/>
          <w:color w:val="000000"/>
        </w:rPr>
      </w:pPr>
    </w:p>
    <w:p w14:paraId="76FEC49E" w14:textId="37D12816" w:rsidR="00273695" w:rsidRDefault="00273695" w:rsidP="00273695">
      <w:pPr>
        <w:rPr>
          <w:rFonts w:ascii="CMU Bright" w:hAnsi="CMU Bright" w:cs="CMU Bright"/>
          <w:color w:val="000000"/>
        </w:rPr>
      </w:pPr>
      <w:r>
        <w:rPr>
          <w:rFonts w:ascii="CMU Bright" w:hAnsi="CMU Bright" w:cs="CMU Bright"/>
          <w:color w:val="000000"/>
        </w:rPr>
        <w:t xml:space="preserve">The key presumption behind the algorithm is that targets are </w:t>
      </w:r>
      <w:r w:rsidRPr="00481BC2">
        <w:rPr>
          <w:rFonts w:ascii="CMU Bright" w:hAnsi="CMU Bright" w:cs="CMU Bright"/>
          <w:b/>
          <w:bCs/>
          <w:color w:val="000000"/>
        </w:rPr>
        <w:t>uncorrelated</w:t>
      </w:r>
      <w:r>
        <w:rPr>
          <w:rFonts w:ascii="CMU Bright" w:hAnsi="CMU Bright" w:cs="CMU Bright"/>
          <w:color w:val="000000"/>
        </w:rPr>
        <w:t xml:space="preserve">. Given N targets, optimizing jointly for all targets is equivalent to N sole optimization tasks of each. This presumption is clearly not withheld, seeing </w:t>
      </w:r>
      <w:proofErr w:type="spellStart"/>
      <w:r>
        <w:rPr>
          <w:rFonts w:ascii="CMU Bright" w:hAnsi="CMU Bright" w:cs="CMU Bright"/>
          <w:color w:val="000000"/>
        </w:rPr>
        <w:t>ofmaps</w:t>
      </w:r>
      <w:proofErr w:type="spellEnd"/>
      <w:r>
        <w:rPr>
          <w:rFonts w:ascii="CMU Bright" w:hAnsi="CMU Bright" w:cs="CMU Bright"/>
          <w:color w:val="000000"/>
        </w:rPr>
        <w:t xml:space="preserve"> from deep layers are derived directly from </w:t>
      </w:r>
      <w:proofErr w:type="spellStart"/>
      <w:r>
        <w:rPr>
          <w:rFonts w:ascii="CMU Bright" w:hAnsi="CMU Bright" w:cs="CMU Bright"/>
          <w:color w:val="000000"/>
        </w:rPr>
        <w:t>ofmaps</w:t>
      </w:r>
      <w:proofErr w:type="spellEnd"/>
      <w:r>
        <w:rPr>
          <w:rFonts w:ascii="CMU Bright" w:hAnsi="CMU Bright" w:cs="CMU Bright"/>
          <w:color w:val="000000"/>
        </w:rPr>
        <w:t xml:space="preserve"> of shallower layers in the architecture, but it allows us to deal the combinatorial explosion, making the optimization feasible. We roughly describe each optimization mode: </w:t>
      </w:r>
    </w:p>
    <w:p w14:paraId="2B2A7AB7" w14:textId="26869888" w:rsidR="008F76DA" w:rsidRDefault="008F76DA" w:rsidP="00443462">
      <w:pPr>
        <w:pStyle w:val="Heading4"/>
      </w:pPr>
      <w:r>
        <w:t>Exact solution under the Uniform Layer mode</w:t>
      </w:r>
    </w:p>
    <w:p w14:paraId="1B516228" w14:textId="77777777" w:rsidR="008F76DA" w:rsidRDefault="008F76DA" w:rsidP="00D051D2">
      <w:pPr>
        <w:rPr>
          <w:rFonts w:ascii="CMU Bright" w:hAnsi="CMU Bright" w:cs="CMU Bright"/>
          <w:color w:val="000000"/>
        </w:rPr>
      </w:pPr>
      <w:r>
        <w:rPr>
          <w:rFonts w:ascii="CMU Bright" w:hAnsi="CMU Bright" w:cs="CMU Bright"/>
          <w:color w:val="000000"/>
        </w:rPr>
        <w:t>We would like to work a higher granularity, reducing combinatorial troubles. For the Uniform Layer setup, we define the following scheme:</w:t>
      </w:r>
    </w:p>
    <w:p w14:paraId="3861AD2A" w14:textId="778A04D9" w:rsidR="00D051D2" w:rsidRDefault="00D60C5E" w:rsidP="008F76DA">
      <w:pPr>
        <w:rPr>
          <w:rFonts w:ascii="CMU Bright" w:hAnsi="CMU Bright" w:cs="CMU Bright"/>
          <w:color w:val="000000"/>
        </w:rPr>
      </w:pPr>
      <w:r>
        <w:rPr>
          <w:rFonts w:ascii="CMU Bright" w:hAnsi="CMU Bright" w:cs="CMU Bright"/>
          <w:color w:val="000000"/>
        </w:rPr>
        <w:t xml:space="preserve">Given a set of singleton </w:t>
      </w:r>
      <w:proofErr w:type="spellStart"/>
      <w:r>
        <w:rPr>
          <w:rFonts w:ascii="CMU Bright" w:hAnsi="CMU Bright" w:cs="CMU Bright"/>
          <w:color w:val="000000"/>
        </w:rPr>
        <w:t>pmasks</w:t>
      </w:r>
      <w:proofErr w:type="spellEnd"/>
      <w:r>
        <w:rPr>
          <w:rFonts w:ascii="CMU Bright" w:hAnsi="CMU Bright" w:cs="CMU Bright"/>
          <w:color w:val="000000"/>
        </w:rPr>
        <w:t xml:space="preserve"> </w:t>
      </w:r>
      <w:r w:rsidR="004648DB" w:rsidRPr="00D60C5E">
        <w:rPr>
          <w:rFonts w:ascii="CMU Bright" w:hAnsi="CMU Bright" w:cs="CMU Bright"/>
          <w:color w:val="000000"/>
          <w:position w:val="-12"/>
        </w:rPr>
        <w:object w:dxaOrig="380" w:dyaOrig="340" w14:anchorId="2D93741C">
          <v:shape id="_x0000_i1042" type="#_x0000_t75" style="width:19pt;height:17pt" o:ole="">
            <v:imagedata r:id="rId54" o:title=""/>
          </v:shape>
          <o:OLEObject Type="Embed" ProgID="Equation.DSMT4" ShapeID="_x0000_i1042" DrawAspect="Content" ObjectID="_1615032162" r:id="rId55"/>
        </w:object>
      </w:r>
      <w:r w:rsidR="004648DB">
        <w:rPr>
          <w:rFonts w:ascii="CMU Bright" w:hAnsi="CMU Bright" w:cs="CMU Bright"/>
          <w:color w:val="000000"/>
        </w:rPr>
        <w:t xml:space="preserve">, construct </w:t>
      </w:r>
      <w:r w:rsidR="00D051D2">
        <w:rPr>
          <w:rFonts w:ascii="CMU Bright" w:hAnsi="CMU Bright" w:cs="CMU Bright"/>
          <w:color w:val="000000"/>
        </w:rPr>
        <w:t xml:space="preserve">a </w:t>
      </w:r>
      <w:r w:rsidR="00D051D2" w:rsidRPr="008F76DA">
        <w:rPr>
          <w:rFonts w:ascii="CMU Bright" w:hAnsi="CMU Bright" w:cs="CMU Bright"/>
          <w:b/>
          <w:bCs/>
          <w:color w:val="000000"/>
        </w:rPr>
        <w:t>uniform</w:t>
      </w:r>
      <w:r w:rsidR="00D051D2">
        <w:rPr>
          <w:rFonts w:ascii="CMU Bright" w:hAnsi="CMU Bright" w:cs="CMU Bright"/>
          <w:color w:val="000000"/>
        </w:rPr>
        <w:t xml:space="preserve"> full</w:t>
      </w:r>
      <w:r w:rsidR="008F76DA">
        <w:rPr>
          <w:rFonts w:ascii="CMU Bright" w:hAnsi="CMU Bright" w:cs="CMU Bright"/>
          <w:color w:val="000000"/>
        </w:rPr>
        <w:t xml:space="preserve"> </w:t>
      </w:r>
      <w:proofErr w:type="spellStart"/>
      <w:r w:rsidR="008F76DA">
        <w:rPr>
          <w:rFonts w:ascii="CMU Bright" w:hAnsi="CMU Bright" w:cs="CMU Bright"/>
          <w:color w:val="000000"/>
        </w:rPr>
        <w:t>pmask</w:t>
      </w:r>
      <w:proofErr w:type="spellEnd"/>
      <w:r w:rsidR="008F76DA">
        <w:rPr>
          <w:rFonts w:ascii="CMU Bright" w:hAnsi="CMU Bright" w:cs="CMU Bright"/>
          <w:color w:val="000000"/>
        </w:rPr>
        <w:t xml:space="preserve">, where all patches originate from the same singleton </w:t>
      </w:r>
      <w:proofErr w:type="spellStart"/>
      <w:r w:rsidR="008F76DA">
        <w:rPr>
          <w:rFonts w:ascii="CMU Bright" w:hAnsi="CMU Bright" w:cs="CMU Bright"/>
          <w:color w:val="000000"/>
        </w:rPr>
        <w:t>pmask</w:t>
      </w:r>
      <w:proofErr w:type="spellEnd"/>
      <w:r w:rsidR="00D051D2">
        <w:rPr>
          <w:rFonts w:ascii="CMU Bright" w:hAnsi="CMU Bright" w:cs="CMU Bright"/>
          <w:color w:val="000000"/>
        </w:rPr>
        <w:t xml:space="preserve">. This means that for a given layer, there are </w:t>
      </w:r>
      <w:r w:rsidR="008F76DA" w:rsidRPr="008F76DA">
        <w:rPr>
          <w:rFonts w:ascii="CMU Bright" w:hAnsi="CMU Bright" w:cs="CMU Bright"/>
          <w:color w:val="000000"/>
          <w:position w:val="-12"/>
        </w:rPr>
        <w:object w:dxaOrig="300" w:dyaOrig="380" w14:anchorId="3FB77234">
          <v:shape id="_x0000_i1043" type="#_x0000_t75" style="width:15pt;height:19pt" o:ole="">
            <v:imagedata r:id="rId56" o:title=""/>
          </v:shape>
          <o:OLEObject Type="Embed" ProgID="Equation.DSMT4" ShapeID="_x0000_i1043" DrawAspect="Content" ObjectID="_1615032163" r:id="rId57"/>
        </w:object>
      </w:r>
      <w:r w:rsidR="00D051D2">
        <w:rPr>
          <w:rFonts w:ascii="CMU Bright" w:hAnsi="CMU Bright" w:cs="CMU Bright"/>
          <w:color w:val="000000"/>
        </w:rPr>
        <w:t xml:space="preserve"> options to test. The number of combinatorial options to test is therefore: </w:t>
      </w:r>
    </w:p>
    <w:p w14:paraId="0C0AA01A" w14:textId="3CDD6280" w:rsidR="00D60C5E" w:rsidRDefault="008F76DA" w:rsidP="00D051D2">
      <w:pPr>
        <w:jc w:val="center"/>
        <w:rPr>
          <w:rFonts w:ascii="CMU Bright" w:hAnsi="CMU Bright" w:cs="CMU Bright"/>
          <w:color w:val="000000"/>
        </w:rPr>
      </w:pPr>
      <w:r w:rsidRPr="00D051D2">
        <w:rPr>
          <w:rFonts w:ascii="CMU Bright" w:hAnsi="CMU Bright" w:cs="CMU Bright"/>
          <w:color w:val="000000"/>
          <w:position w:val="-4"/>
        </w:rPr>
        <w:object w:dxaOrig="700" w:dyaOrig="360" w14:anchorId="6A47AE4E">
          <v:shape id="_x0000_i1044" type="#_x0000_t75" style="width:35pt;height:18pt" o:ole="">
            <v:imagedata r:id="rId58" o:title=""/>
          </v:shape>
          <o:OLEObject Type="Embed" ProgID="Equation.DSMT4" ShapeID="_x0000_i1044" DrawAspect="Content" ObjectID="_1615032164" r:id="rId59"/>
        </w:object>
      </w:r>
      <w:r w:rsidR="00D051D2">
        <w:rPr>
          <w:rFonts w:ascii="CMU Bright" w:hAnsi="CMU Bright" w:cs="CMU Bright"/>
          <w:color w:val="000000"/>
        </w:rPr>
        <w:t xml:space="preserve"> </w:t>
      </w:r>
    </w:p>
    <w:p w14:paraId="712B9A98" w14:textId="48DDACB7" w:rsidR="00D051D2" w:rsidRDefault="00D051D2" w:rsidP="00D051D2">
      <w:pPr>
        <w:rPr>
          <w:rFonts w:ascii="CMU Bright" w:hAnsi="CMU Bright" w:cs="CMU Bright"/>
          <w:color w:val="000000"/>
        </w:rPr>
      </w:pPr>
      <w:r>
        <w:rPr>
          <w:rFonts w:ascii="CMU Bright" w:hAnsi="CMU Bright" w:cs="CMU Bright"/>
          <w:color w:val="000000"/>
        </w:rPr>
        <w:t xml:space="preserve">Where L is the number of Spatial layers in the network architecture. For L=5 and p=2 for example, we receive: </w:t>
      </w:r>
    </w:p>
    <w:p w14:paraId="7B37BF05" w14:textId="69CBB51F" w:rsidR="00D051D2" w:rsidRDefault="00D051D2" w:rsidP="00D051D2">
      <w:pPr>
        <w:jc w:val="center"/>
        <w:rPr>
          <w:rFonts w:ascii="CMU Bright" w:hAnsi="CMU Bright" w:cs="CMU Bright"/>
          <w:color w:val="000000"/>
        </w:rPr>
      </w:pPr>
      <w:r w:rsidRPr="00D051D2">
        <w:rPr>
          <w:rFonts w:ascii="CMU Bright" w:hAnsi="CMU Bright" w:cs="CMU Bright"/>
          <w:color w:val="000000"/>
          <w:position w:val="-6"/>
        </w:rPr>
        <w:object w:dxaOrig="1460" w:dyaOrig="279" w14:anchorId="4E7FF44D">
          <v:shape id="_x0000_i1045" type="#_x0000_t75" style="width:73pt;height:14pt" o:ole="">
            <v:imagedata r:id="rId60" o:title=""/>
          </v:shape>
          <o:OLEObject Type="Embed" ProgID="Equation.DSMT4" ShapeID="_x0000_i1045" DrawAspect="Content" ObjectID="_1615032165" r:id="rId61"/>
        </w:object>
      </w:r>
    </w:p>
    <w:p w14:paraId="46F0477B" w14:textId="26919F25" w:rsidR="00D051D2" w:rsidRDefault="00D051D2" w:rsidP="00D051D2">
      <w:pPr>
        <w:rPr>
          <w:rFonts w:ascii="CMU Bright" w:hAnsi="CMU Bright" w:cs="CMU Bright"/>
          <w:color w:val="000000"/>
        </w:rPr>
      </w:pPr>
      <w:r>
        <w:rPr>
          <w:rFonts w:ascii="CMU Bright" w:hAnsi="CMU Bright" w:cs="CMU Bright"/>
          <w:color w:val="000000"/>
        </w:rPr>
        <w:t xml:space="preserve">This is the only mode where an exact solution may be computed, under the assumption of a very small L and p. </w:t>
      </w:r>
    </w:p>
    <w:p w14:paraId="782E5599" w14:textId="3D0940AC" w:rsidR="008F76DA" w:rsidRPr="008F76DA" w:rsidRDefault="008F76DA" w:rsidP="00443462">
      <w:pPr>
        <w:pStyle w:val="Heading4"/>
      </w:pPr>
      <w:r>
        <w:t>Greedy algorithm under the Uniform Layer mode</w:t>
      </w:r>
    </w:p>
    <w:p w14:paraId="76CE7E6C" w14:textId="125B7B42" w:rsidR="00273695" w:rsidRDefault="00273695" w:rsidP="008F76DA">
      <w:pPr>
        <w:rPr>
          <w:rFonts w:ascii="CMU Bright" w:hAnsi="CMU Bright" w:cs="CMU Bright"/>
          <w:color w:val="000000"/>
        </w:rPr>
      </w:pPr>
      <w:r>
        <w:rPr>
          <w:rFonts w:ascii="CMU Bright" w:hAnsi="CMU Bright" w:cs="CMU Bright"/>
          <w:color w:val="000000"/>
        </w:rPr>
        <w:t xml:space="preserve">For each </w:t>
      </w:r>
      <w:r w:rsidR="008F76DA">
        <w:rPr>
          <w:rFonts w:ascii="CMU Bright" w:hAnsi="CMU Bright" w:cs="CMU Bright"/>
          <w:color w:val="000000"/>
        </w:rPr>
        <w:t xml:space="preserve">layer, set one of the </w:t>
      </w:r>
      <w:r w:rsidR="008F76DA" w:rsidRPr="008F76DA">
        <w:rPr>
          <w:rFonts w:ascii="CMU Bright" w:hAnsi="CMU Bright" w:cs="CMU Bright"/>
          <w:color w:val="000000"/>
          <w:position w:val="-12"/>
        </w:rPr>
        <w:object w:dxaOrig="300" w:dyaOrig="340" w14:anchorId="0986E0D5">
          <v:shape id="_x0000_i1046" type="#_x0000_t75" style="width:15pt;height:17pt" o:ole="">
            <v:imagedata r:id="rId62" o:title=""/>
          </v:shape>
          <o:OLEObject Type="Embed" ProgID="Equation.DSMT4" ShapeID="_x0000_i1046" DrawAspect="Content" ObjectID="_1615032166" r:id="rId63"/>
        </w:object>
      </w:r>
      <w:r w:rsidR="008F76DA">
        <w:rPr>
          <w:rFonts w:ascii="CMU Bright" w:hAnsi="CMU Bright" w:cs="CMU Bright"/>
          <w:color w:val="000000"/>
        </w:rPr>
        <w:t xml:space="preserve"> options, and run a full classification forward run through the system. Compute the number of operations saved, along with the relevant 0-1 classification accuracy. </w:t>
      </w:r>
    </w:p>
    <w:p w14:paraId="2FCEEFAD" w14:textId="0BE381F7" w:rsidR="008F76DA" w:rsidRDefault="008F76DA" w:rsidP="008F76DA">
      <w:pPr>
        <w:rPr>
          <w:rFonts w:ascii="CMU Bright" w:hAnsi="CMU Bright" w:cs="CMU Bright"/>
          <w:color w:val="000000"/>
        </w:rPr>
      </w:pPr>
      <w:r>
        <w:rPr>
          <w:rFonts w:ascii="CMU Bright" w:hAnsi="CMU Bright" w:cs="CMU Bright"/>
          <w:color w:val="000000"/>
        </w:rPr>
        <w:t xml:space="preserve">Collect all results, resulting in an array of: </w:t>
      </w:r>
      <w:r w:rsidRPr="008F76DA">
        <w:rPr>
          <w:rFonts w:ascii="CMU Bright" w:hAnsi="CMU Bright" w:cs="CMU Bright"/>
          <w:color w:val="000000"/>
          <w:position w:val="-12"/>
        </w:rPr>
        <w:object w:dxaOrig="580" w:dyaOrig="380" w14:anchorId="72B8518B">
          <v:shape id="_x0000_i1047" type="#_x0000_t75" style="width:29pt;height:19pt" o:ole="">
            <v:imagedata r:id="rId64" o:title=""/>
          </v:shape>
          <o:OLEObject Type="Embed" ProgID="Equation.DSMT4" ShapeID="_x0000_i1047" DrawAspect="Content" ObjectID="_1615032167" r:id="rId65"/>
        </w:object>
      </w:r>
      <w:r>
        <w:rPr>
          <w:rFonts w:ascii="CMU Bright" w:hAnsi="CMU Bright" w:cs="CMU Bright"/>
          <w:color w:val="000000"/>
        </w:rPr>
        <w:t xml:space="preserve"> where each cell holds a 0-1 accuracy and operations saved. Choose the best option from all layers</w:t>
      </w:r>
      <w:r w:rsidR="00481BC2">
        <w:rPr>
          <w:rFonts w:ascii="CMU Bright" w:hAnsi="CMU Bright" w:cs="CMU Bright"/>
          <w:color w:val="000000"/>
        </w:rPr>
        <w:t>, with respect to op savings</w:t>
      </w:r>
      <w:r>
        <w:rPr>
          <w:rFonts w:ascii="CMU Bright" w:hAnsi="CMU Bright" w:cs="CMU Bright"/>
          <w:color w:val="000000"/>
        </w:rPr>
        <w:t xml:space="preserve">, and define it as the global </w:t>
      </w:r>
      <w:proofErr w:type="spellStart"/>
      <w:r>
        <w:rPr>
          <w:rFonts w:ascii="CMU Bright" w:hAnsi="CMU Bright" w:cs="CMU Bright"/>
          <w:color w:val="000000"/>
        </w:rPr>
        <w:t>pmask</w:t>
      </w:r>
      <w:proofErr w:type="spellEnd"/>
      <w:r>
        <w:rPr>
          <w:rFonts w:ascii="CMU Bright" w:hAnsi="CMU Bright" w:cs="CMU Bright"/>
          <w:color w:val="000000"/>
        </w:rPr>
        <w:t xml:space="preserve"> for the network. </w:t>
      </w:r>
    </w:p>
    <w:p w14:paraId="299FB77E" w14:textId="378ACEB2" w:rsidR="008F76DA" w:rsidRDefault="00481BC2" w:rsidP="008F76DA">
      <w:pPr>
        <w:rPr>
          <w:rFonts w:ascii="CMU Bright" w:hAnsi="CMU Bright" w:cs="CMU Bright"/>
          <w:color w:val="000000"/>
        </w:rPr>
      </w:pPr>
      <w:r>
        <w:rPr>
          <w:rFonts w:ascii="CMU Bright" w:hAnsi="CMU Bright" w:cs="CMU Bright"/>
          <w:color w:val="000000"/>
        </w:rPr>
        <w:t xml:space="preserve">Under the no </w:t>
      </w:r>
      <w:r w:rsidR="008F76DA">
        <w:rPr>
          <w:rFonts w:ascii="CMU Bright" w:hAnsi="CMU Bright" w:cs="CMU Bright"/>
          <w:color w:val="000000"/>
        </w:rPr>
        <w:t>correlation assumption, this is assured the best configuration. W</w:t>
      </w:r>
      <w:r>
        <w:rPr>
          <w:rFonts w:ascii="CMU Bright" w:hAnsi="CMU Bright" w:cs="CMU Bright"/>
          <w:color w:val="000000"/>
        </w:rPr>
        <w:t xml:space="preserve">e have a possible problem of possibly not withholding the accuracy </w:t>
      </w:r>
      <w:r w:rsidRPr="00481BC2">
        <w:rPr>
          <w:rFonts w:ascii="CMU Bright" w:hAnsi="CMU Bright" w:cs="CMU Bright"/>
          <w:color w:val="000000"/>
          <w:position w:val="-4"/>
        </w:rPr>
        <w:object w:dxaOrig="160" w:dyaOrig="180" w14:anchorId="2AD61ADE">
          <v:shape id="_x0000_i1048" type="#_x0000_t75" style="width:8pt;height:9pt" o:ole="">
            <v:imagedata r:id="rId66" o:title=""/>
          </v:shape>
          <o:OLEObject Type="Embed" ProgID="Equation.DSMT4" ShapeID="_x0000_i1048" DrawAspect="Content" ObjectID="_1615032168" r:id="rId67"/>
        </w:object>
      </w:r>
      <w:r>
        <w:rPr>
          <w:rFonts w:ascii="CMU Bright" w:hAnsi="CMU Bright" w:cs="CMU Bright"/>
          <w:color w:val="000000"/>
        </w:rPr>
        <w:t xml:space="preserve"> requested – this is handled by an iterative scheme to choose less accuracy-expensive </w:t>
      </w:r>
      <w:proofErr w:type="spellStart"/>
      <w:r>
        <w:rPr>
          <w:rFonts w:ascii="CMU Bright" w:hAnsi="CMU Bright" w:cs="CMU Bright"/>
          <w:color w:val="000000"/>
        </w:rPr>
        <w:t>pmask</w:t>
      </w:r>
      <w:proofErr w:type="spellEnd"/>
      <w:r>
        <w:rPr>
          <w:rFonts w:ascii="CMU Bright" w:hAnsi="CMU Bright" w:cs="CMU Bright"/>
          <w:color w:val="000000"/>
        </w:rPr>
        <w:t xml:space="preserve"> options, at the cost of lowering our op savings, and is described in Appendix 1. </w:t>
      </w:r>
    </w:p>
    <w:p w14:paraId="63284DD1" w14:textId="0373D6E7" w:rsidR="00481BC2" w:rsidRDefault="00481BC2" w:rsidP="008F76DA">
      <w:pPr>
        <w:rPr>
          <w:rFonts w:ascii="CMU Bright" w:hAnsi="CMU Bright" w:cs="CMU Bright"/>
          <w:color w:val="000000"/>
        </w:rPr>
      </w:pPr>
      <w:r>
        <w:rPr>
          <w:rFonts w:ascii="CMU Bright" w:hAnsi="CMU Bright" w:cs="CMU Bright"/>
          <w:color w:val="000000"/>
        </w:rPr>
        <w:t xml:space="preserve">Note that the number of forward runs needed is a mere: </w:t>
      </w:r>
      <w:r w:rsidRPr="00481BC2">
        <w:rPr>
          <w:rFonts w:ascii="CMU Bright" w:hAnsi="CMU Bright" w:cs="CMU Bright"/>
          <w:color w:val="000000"/>
          <w:position w:val="-12"/>
        </w:rPr>
        <w:object w:dxaOrig="880" w:dyaOrig="340" w14:anchorId="427F1CE6">
          <v:shape id="_x0000_i1049" type="#_x0000_t75" style="width:44pt;height:17pt" o:ole="">
            <v:imagedata r:id="rId68" o:title=""/>
          </v:shape>
          <o:OLEObject Type="Embed" ProgID="Equation.DSMT4" ShapeID="_x0000_i1049" DrawAspect="Content" ObjectID="_1615032169" r:id="rId69"/>
        </w:object>
      </w:r>
      <w:r>
        <w:rPr>
          <w:rFonts w:ascii="CMU Bright" w:hAnsi="CMU Bright" w:cs="CMU Bright"/>
          <w:color w:val="000000"/>
        </w:rPr>
        <w:t xml:space="preserve">, which is vastly less than the numbers shown above, but also means that we are strictly looking at a much small subspace of possible options, most likely resulting in a sub-optimal solution. </w:t>
      </w:r>
    </w:p>
    <w:p w14:paraId="0E080163" w14:textId="77777777" w:rsidR="00443462" w:rsidRDefault="00443462" w:rsidP="008F76DA">
      <w:pPr>
        <w:rPr>
          <w:rFonts w:ascii="CMU Bright" w:hAnsi="CMU Bright" w:cs="CMU Bright"/>
          <w:color w:val="000000"/>
        </w:rPr>
      </w:pPr>
    </w:p>
    <w:p w14:paraId="21A76467" w14:textId="1ADAD4C2" w:rsidR="00443462" w:rsidRPr="008F76DA" w:rsidRDefault="00443462" w:rsidP="00443462">
      <w:pPr>
        <w:pStyle w:val="Heading4"/>
      </w:pPr>
      <w:r>
        <w:lastRenderedPageBreak/>
        <w:t>Greedy algorithm under the Uniform Patch mode</w:t>
      </w:r>
    </w:p>
    <w:p w14:paraId="2FF1BFE1" w14:textId="20B3D965" w:rsidR="00481BC2" w:rsidRDefault="00443462" w:rsidP="008F76DA">
      <w:pPr>
        <w:rPr>
          <w:rFonts w:ascii="CMU Bright" w:hAnsi="CMU Bright" w:cs="CMU Bright"/>
          <w:color w:val="000000"/>
        </w:rPr>
      </w:pPr>
      <w:r>
        <w:rPr>
          <w:rFonts w:ascii="CMU Bright" w:hAnsi="CMU Bright" w:cs="CMU Bright"/>
          <w:color w:val="000000"/>
        </w:rPr>
        <w:t xml:space="preserve">This mode merely adds more options to the possible layer configurations tested in the Uniform Layer mode. Instead of choose a single singleton </w:t>
      </w:r>
      <w:proofErr w:type="spellStart"/>
      <w:r>
        <w:rPr>
          <w:rFonts w:ascii="CMU Bright" w:hAnsi="CMU Bright" w:cs="CMU Bright"/>
          <w:color w:val="000000"/>
        </w:rPr>
        <w:t>pmask</w:t>
      </w:r>
      <w:proofErr w:type="spellEnd"/>
      <w:r>
        <w:rPr>
          <w:rFonts w:ascii="CMU Bright" w:hAnsi="CMU Bright" w:cs="CMU Bright"/>
          <w:color w:val="000000"/>
        </w:rPr>
        <w:t xml:space="preserve"> for the entire full </w:t>
      </w:r>
      <w:proofErr w:type="spellStart"/>
      <w:r>
        <w:rPr>
          <w:rFonts w:ascii="CMU Bright" w:hAnsi="CMU Bright" w:cs="CMU Bright"/>
          <w:color w:val="000000"/>
        </w:rPr>
        <w:t>pmask</w:t>
      </w:r>
      <w:proofErr w:type="spellEnd"/>
      <w:r>
        <w:rPr>
          <w:rFonts w:ascii="CMU Bright" w:hAnsi="CMU Bright" w:cs="CMU Bright"/>
          <w:color w:val="000000"/>
        </w:rPr>
        <w:t xml:space="preserve">, it looks at all options possible for a single kernel </w:t>
      </w:r>
      <w:proofErr w:type="spellStart"/>
      <w:r>
        <w:rPr>
          <w:rFonts w:ascii="CMU Bright" w:hAnsi="CMU Bright" w:cs="CMU Bright"/>
          <w:color w:val="000000"/>
        </w:rPr>
        <w:t>ofmap</w:t>
      </w:r>
      <w:proofErr w:type="spellEnd"/>
      <w:r>
        <w:rPr>
          <w:rFonts w:ascii="CMU Bright" w:hAnsi="CMU Bright" w:cs="CMU Bright"/>
          <w:color w:val="000000"/>
        </w:rPr>
        <w:t xml:space="preserve">, and duplicates to all other kernel </w:t>
      </w:r>
      <w:proofErr w:type="spellStart"/>
      <w:r>
        <w:rPr>
          <w:rFonts w:ascii="CMU Bright" w:hAnsi="CMU Bright" w:cs="CMU Bright"/>
          <w:color w:val="000000"/>
        </w:rPr>
        <w:t>ofmaps</w:t>
      </w:r>
      <w:proofErr w:type="spellEnd"/>
      <w:r>
        <w:rPr>
          <w:rFonts w:ascii="CMU Bright" w:hAnsi="CMU Bright" w:cs="CMU Bright"/>
          <w:color w:val="000000"/>
        </w:rPr>
        <w:t xml:space="preserve"> from the same layer. </w:t>
      </w:r>
    </w:p>
    <w:p w14:paraId="44027804" w14:textId="3B322050" w:rsidR="00481BC2" w:rsidRPr="008F76DA" w:rsidRDefault="00481BC2" w:rsidP="00443462">
      <w:pPr>
        <w:pStyle w:val="Heading4"/>
      </w:pPr>
      <w:r>
        <w:t>Greedy algorithm under the Uniform Patch mode and the Max Granularity mode</w:t>
      </w:r>
    </w:p>
    <w:p w14:paraId="0C06E7D2" w14:textId="12C00E68" w:rsidR="00481BC2" w:rsidRDefault="00481BC2" w:rsidP="00481BC2">
      <w:pPr>
        <w:rPr>
          <w:rFonts w:ascii="CMU Bright" w:hAnsi="CMU Bright" w:cs="CMU Bright"/>
          <w:color w:val="000000"/>
        </w:rPr>
      </w:pPr>
      <w:r>
        <w:rPr>
          <w:rFonts w:ascii="CMU Bright" w:hAnsi="CMU Bright" w:cs="CMU Bright"/>
          <w:color w:val="000000"/>
        </w:rPr>
        <w:t xml:space="preserve">These copy the scheme of the Uniform layer, while reducing the target granularity. We now test at the kernel level (Uniform Patch) or even the patch level (Max Granularity), instead of the layer level, increasing the number of options to choose from. </w:t>
      </w:r>
    </w:p>
    <w:p w14:paraId="687A5468" w14:textId="0A44A441" w:rsidR="00481BC2" w:rsidRDefault="00481BC2" w:rsidP="00481BC2">
      <w:pPr>
        <w:rPr>
          <w:rFonts w:ascii="CMU Bright" w:hAnsi="CMU Bright" w:cs="CMU Bright"/>
          <w:color w:val="000000"/>
        </w:rPr>
      </w:pPr>
      <w:r>
        <w:rPr>
          <w:rFonts w:ascii="CMU Bright" w:hAnsi="CMU Bright" w:cs="CMU Bright"/>
          <w:color w:val="000000"/>
        </w:rPr>
        <w:t xml:space="preserve">The kernel level optimization looks for the best mask configuration for a </w:t>
      </w:r>
      <w:r>
        <w:rPr>
          <w:rFonts w:ascii="CMU Bright" w:hAnsi="CMU Bright" w:cs="CMU Bright"/>
          <w:b/>
          <w:bCs/>
          <w:color w:val="000000"/>
        </w:rPr>
        <w:t>specific</w:t>
      </w:r>
      <w:r>
        <w:rPr>
          <w:rFonts w:ascii="CMU Bright" w:hAnsi="CMU Bright" w:cs="CMU Bright"/>
          <w:color w:val="000000"/>
        </w:rPr>
        <w:t xml:space="preserve"> layer. We keep the top M options (M is </w:t>
      </w:r>
      <w:r w:rsidR="00443462">
        <w:rPr>
          <w:rFonts w:ascii="CMU Bright" w:hAnsi="CMU Bright" w:cs="CMU Bright"/>
          <w:color w:val="000000"/>
        </w:rPr>
        <w:t>a</w:t>
      </w:r>
      <w:r>
        <w:rPr>
          <w:rFonts w:ascii="CMU Bright" w:hAnsi="CMU Bright" w:cs="CMU Bright"/>
          <w:color w:val="000000"/>
        </w:rPr>
        <w:t xml:space="preserve"> hyper-parameter) and continue with a full Uniform Layer optimization, with the M options from each </w:t>
      </w:r>
      <w:r w:rsidR="00443462">
        <w:rPr>
          <w:rFonts w:ascii="CMU Bright" w:hAnsi="CMU Bright" w:cs="CMU Bright"/>
          <w:color w:val="000000"/>
        </w:rPr>
        <w:t xml:space="preserve">layer. </w:t>
      </w:r>
    </w:p>
    <w:p w14:paraId="434C89FC" w14:textId="77777777" w:rsidR="00F9607C" w:rsidRDefault="00443462" w:rsidP="00F9607C">
      <w:pPr>
        <w:rPr>
          <w:rFonts w:ascii="CMU Bright" w:hAnsi="CMU Bright" w:cs="CMU Bright"/>
          <w:color w:val="000000"/>
        </w:rPr>
      </w:pPr>
      <w:r>
        <w:rPr>
          <w:rFonts w:ascii="CMU Bright" w:hAnsi="CMU Bright" w:cs="CMU Bright"/>
          <w:color w:val="000000"/>
        </w:rPr>
        <w:t xml:space="preserve">The patch level looks for the best mask configuration for a </w:t>
      </w:r>
      <w:r>
        <w:rPr>
          <w:rFonts w:ascii="CMU Bright" w:hAnsi="CMU Bright" w:cs="CMU Bright"/>
          <w:b/>
          <w:bCs/>
          <w:color w:val="000000"/>
        </w:rPr>
        <w:t>specific</w:t>
      </w:r>
      <w:r>
        <w:rPr>
          <w:rFonts w:ascii="CMU Bright" w:hAnsi="CMU Bright" w:cs="CMU Bright"/>
          <w:color w:val="000000"/>
        </w:rPr>
        <w:t xml:space="preserve"> kernel. We keep the top M options, and continue with a full Uniform Patch optimization (and afterwards, a full Uniform Layer optimization). </w:t>
      </w:r>
    </w:p>
    <w:p w14:paraId="1D913D92" w14:textId="3E89B0B3" w:rsidR="004B481B" w:rsidRPr="00F9607C" w:rsidRDefault="000A03A7" w:rsidP="00F9607C">
      <w:pPr>
        <w:pStyle w:val="Heading3"/>
        <w:rPr>
          <w:rFonts w:ascii="CMU Bright" w:hAnsi="CMU Bright" w:cs="CMU Bright"/>
          <w:color w:val="000000"/>
        </w:rPr>
      </w:pPr>
      <w:bookmarkStart w:id="30" w:name="_Toc4419321"/>
      <w:r>
        <w:t>Hyper-parameters</w:t>
      </w:r>
      <w:bookmarkEnd w:id="30"/>
    </w:p>
    <w:p w14:paraId="7E158404" w14:textId="13F2FDA0" w:rsidR="00507577" w:rsidRDefault="00507577" w:rsidP="00623E79">
      <w:pPr>
        <w:spacing w:line="240" w:lineRule="auto"/>
        <w:rPr>
          <w:rFonts w:ascii="CMU Bright" w:hAnsi="CMU Bright" w:cs="CMU Bright"/>
        </w:rPr>
      </w:pPr>
      <w:r>
        <w:rPr>
          <w:rFonts w:ascii="CMU Bright" w:hAnsi="CMU Bright" w:cs="CMU Bright"/>
        </w:rPr>
        <w:t>We allow for a full configuration of many hyper-parameters, allowing for greater freedom of optimization and anal</w:t>
      </w:r>
      <w:r w:rsidR="00623E79">
        <w:rPr>
          <w:rFonts w:ascii="CMU Bright" w:hAnsi="CMU Bright" w:cs="CMU Bright"/>
        </w:rPr>
        <w:t xml:space="preserve">ysis. </w:t>
      </w:r>
    </w:p>
    <w:p w14:paraId="456AE0CD" w14:textId="165DBDC7" w:rsidR="00507577" w:rsidRDefault="00507577" w:rsidP="004B481B">
      <w:pPr>
        <w:pStyle w:val="Heading4"/>
      </w:pPr>
      <w:r>
        <w:t>Patch Size</w:t>
      </w:r>
      <w:r w:rsidR="008C2606">
        <w:t xml:space="preserve"> (p parameter)</w:t>
      </w:r>
    </w:p>
    <w:p w14:paraId="137D5183" w14:textId="4250B2F1" w:rsidR="00507577" w:rsidRPr="00507577" w:rsidRDefault="00507577" w:rsidP="00507577">
      <w:pPr>
        <w:spacing w:line="240" w:lineRule="auto"/>
        <w:rPr>
          <w:rFonts w:ascii="CMU Bright" w:hAnsi="CMU Bright" w:cs="CMU Bright"/>
        </w:rPr>
      </w:pPr>
      <w:r w:rsidRPr="00507577">
        <w:rPr>
          <w:rFonts w:ascii="CMU Bright" w:hAnsi="CMU Bright" w:cs="CMU Bright"/>
        </w:rPr>
        <w:t xml:space="preserve">The </w:t>
      </w:r>
      <w:r w:rsidR="008C2606">
        <w:rPr>
          <w:rFonts w:ascii="CMU Bright" w:hAnsi="CMU Bright" w:cs="CMU Bright"/>
        </w:rPr>
        <w:t xml:space="preserve">singleton </w:t>
      </w:r>
      <w:r w:rsidRPr="00507577">
        <w:rPr>
          <w:rFonts w:ascii="CMU Bright" w:hAnsi="CMU Bright" w:cs="CMU Bright"/>
        </w:rPr>
        <w:t>size of the estimator block. In the baseline case (Diagonal</w:t>
      </w:r>
      <w:r>
        <w:rPr>
          <w:rFonts w:ascii="CMU Bright" w:hAnsi="CMU Bright" w:cs="CMU Bright"/>
        </w:rPr>
        <w:t xml:space="preserve"> in </w:t>
      </w:r>
      <w:sdt>
        <w:sdtPr>
          <w:rPr>
            <w:rFonts w:ascii="CMU Bright" w:hAnsi="CMU Bright" w:cs="CMU Bright"/>
          </w:rPr>
          <w:id w:val="-71204666"/>
          <w:citation/>
        </w:sdtPr>
        <w:sdtEndPr/>
        <w:sdtContent>
          <w:r>
            <w:rPr>
              <w:rFonts w:ascii="CMU Bright" w:hAnsi="CMU Bright" w:cs="CMU Bright"/>
            </w:rPr>
            <w:fldChar w:fldCharType="begin"/>
          </w:r>
          <w:r>
            <w:rPr>
              <w:rFonts w:ascii="CMU Bright" w:hAnsi="CMU Bright" w:cs="CMU Bright"/>
            </w:rPr>
            <w:instrText xml:space="preserve"> CITATION Gil \l 1033 </w:instrText>
          </w:r>
          <w:r>
            <w:rPr>
              <w:rFonts w:ascii="CMU Bright" w:hAnsi="CMU Bright" w:cs="CMU Bright"/>
            </w:rPr>
            <w:fldChar w:fldCharType="separate"/>
          </w:r>
          <w:r w:rsidRPr="00507577">
            <w:rPr>
              <w:rFonts w:ascii="CMU Bright" w:hAnsi="CMU Bright" w:cs="CMU Bright"/>
              <w:noProof/>
            </w:rPr>
            <w:t>[1]</w:t>
          </w:r>
          <w:r>
            <w:rPr>
              <w:rFonts w:ascii="CMU Bright" w:hAnsi="CMU Bright" w:cs="CMU Bright"/>
            </w:rPr>
            <w:fldChar w:fldCharType="end"/>
          </w:r>
        </w:sdtContent>
      </w:sdt>
      <w:r w:rsidRPr="00507577">
        <w:rPr>
          <w:rFonts w:ascii="CMU Bright" w:hAnsi="CMU Bright" w:cs="CMU Bright"/>
        </w:rPr>
        <w:t xml:space="preserve">) for a value of </w:t>
      </w:r>
      <w:r w:rsidR="008C2606">
        <w:rPr>
          <w:rFonts w:ascii="CMU Bright" w:hAnsi="CMU Bright" w:cs="CMU Bright"/>
        </w:rPr>
        <w:t>p=</w:t>
      </w:r>
      <w:r w:rsidRPr="00507577">
        <w:rPr>
          <w:rFonts w:ascii="CMU Bright" w:hAnsi="CMU Bright" w:cs="CMU Bright"/>
        </w:rPr>
        <w:t>2 we would receive the</w:t>
      </w:r>
      <w:r>
        <w:rPr>
          <w:rFonts w:ascii="CMU Bright" w:hAnsi="CMU Bright" w:cs="CMU Bright"/>
        </w:rPr>
        <w:t xml:space="preserve"> singleton </w:t>
      </w:r>
      <w:proofErr w:type="spellStart"/>
      <w:r>
        <w:rPr>
          <w:rFonts w:ascii="CMU Bright" w:hAnsi="CMU Bright" w:cs="CMU Bright"/>
        </w:rPr>
        <w:t>pmask</w:t>
      </w:r>
      <w:proofErr w:type="spellEnd"/>
      <w:r w:rsidRPr="00507577">
        <w:rPr>
          <w:rFonts w:ascii="CMU Bright" w:hAnsi="CMU Bright" w:cs="CMU Bright"/>
        </w:rPr>
        <w:t xml:space="preserve">: </w:t>
      </w:r>
    </w:p>
    <w:p w14:paraId="49ACBD58" w14:textId="3764734D" w:rsidR="00507577" w:rsidRDefault="00507577" w:rsidP="008C2606">
      <w:pPr>
        <w:jc w:val="center"/>
        <w:rPr>
          <w:b/>
          <w:bCs/>
          <w:color w:val="000080"/>
          <w:sz w:val="24"/>
          <w:szCs w:val="24"/>
        </w:rPr>
      </w:pPr>
      <w:r w:rsidRPr="003B01BD">
        <w:rPr>
          <w:b/>
          <w:bCs/>
          <w:color w:val="000080"/>
          <w:position w:val="-26"/>
          <w:sz w:val="24"/>
          <w:szCs w:val="24"/>
        </w:rPr>
        <w:object w:dxaOrig="639" w:dyaOrig="620" w14:anchorId="64451F0F">
          <v:shape id="_x0000_i1050" type="#_x0000_t75" style="width:35pt;height:34.5pt" o:ole="">
            <v:imagedata r:id="rId70" o:title=""/>
          </v:shape>
          <o:OLEObject Type="Embed" ProgID="Equation.DSMT4" ShapeID="_x0000_i1050" DrawAspect="Content" ObjectID="_1615032170" r:id="rId71"/>
        </w:object>
      </w:r>
    </w:p>
    <w:p w14:paraId="02E8C000" w14:textId="24E46342" w:rsidR="00507577" w:rsidRPr="00507577" w:rsidRDefault="008C2606" w:rsidP="00507577">
      <w:pPr>
        <w:jc w:val="both"/>
        <w:rPr>
          <w:rFonts w:ascii="CMU Bright" w:hAnsi="CMU Bright" w:cs="CMU Bright"/>
        </w:rPr>
      </w:pPr>
      <w:r>
        <w:rPr>
          <w:rFonts w:ascii="CMU Bright" w:hAnsi="CMU Bright" w:cs="CMU Bright"/>
        </w:rPr>
        <w:t>For a patch size</w:t>
      </w:r>
      <w:r w:rsidR="00507577" w:rsidRPr="00507577">
        <w:rPr>
          <w:rFonts w:ascii="CMU Bright" w:hAnsi="CMU Bright" w:cs="CMU Bright"/>
        </w:rPr>
        <w:t xml:space="preserve"> of 3 in the baseline case, this would amount to: </w:t>
      </w:r>
    </w:p>
    <w:p w14:paraId="51CD99D5" w14:textId="49171860" w:rsidR="00507577" w:rsidRDefault="008C2606" w:rsidP="008C2606">
      <w:pPr>
        <w:spacing w:line="240" w:lineRule="auto"/>
        <w:jc w:val="center"/>
        <w:rPr>
          <w:b/>
          <w:bCs/>
          <w:color w:val="000080"/>
          <w:sz w:val="24"/>
          <w:szCs w:val="24"/>
        </w:rPr>
      </w:pPr>
      <w:r w:rsidRPr="003B01BD">
        <w:rPr>
          <w:b/>
          <w:bCs/>
          <w:color w:val="000080"/>
          <w:position w:val="-42"/>
          <w:sz w:val="24"/>
          <w:szCs w:val="24"/>
        </w:rPr>
        <w:object w:dxaOrig="920" w:dyaOrig="940" w14:anchorId="4AC57098">
          <v:shape id="_x0000_i1051" type="#_x0000_t75" style="width:44.5pt;height:46pt" o:ole="">
            <v:imagedata r:id="rId72" o:title=""/>
          </v:shape>
          <o:OLEObject Type="Embed" ProgID="Equation.DSMT4" ShapeID="_x0000_i1051" DrawAspect="Content" ObjectID="_1615032171" r:id="rId73"/>
        </w:object>
      </w:r>
    </w:p>
    <w:p w14:paraId="3278214F" w14:textId="628CBE90" w:rsidR="008C2606" w:rsidRDefault="008C2606" w:rsidP="008C2606">
      <w:pPr>
        <w:spacing w:line="240" w:lineRule="auto"/>
        <w:rPr>
          <w:rFonts w:ascii="CMU Bright" w:hAnsi="CMU Bright" w:cs="CMU Bright"/>
        </w:rPr>
      </w:pPr>
      <w:r>
        <w:rPr>
          <w:rFonts w:ascii="CMU Bright" w:hAnsi="CMU Bright" w:cs="CMU Bright"/>
        </w:rPr>
        <w:t>We note that i</w:t>
      </w:r>
      <w:r w:rsidRPr="008C2606">
        <w:rPr>
          <w:rFonts w:ascii="CMU Bright" w:hAnsi="CMU Bright" w:cs="CMU Bright"/>
        </w:rPr>
        <w:t>ncreasing the predicti</w:t>
      </w:r>
      <w:r>
        <w:rPr>
          <w:rFonts w:ascii="CMU Bright" w:hAnsi="CMU Bright" w:cs="CMU Bright"/>
        </w:rPr>
        <w:t>on window size presents a trade</w:t>
      </w:r>
      <w:r w:rsidRPr="008C2606">
        <w:rPr>
          <w:rFonts w:ascii="CMU Bright" w:hAnsi="CMU Bright" w:cs="CMU Bright"/>
        </w:rPr>
        <w:t>off. On the one hand, a large window size increases the</w:t>
      </w:r>
      <w:r>
        <w:rPr>
          <w:rFonts w:ascii="CMU Bright" w:hAnsi="CMU Bright" w:cs="CMU Bright"/>
        </w:rPr>
        <w:t xml:space="preserve"> </w:t>
      </w:r>
      <w:r w:rsidRPr="008C2606">
        <w:rPr>
          <w:rFonts w:ascii="CMU Bright" w:hAnsi="CMU Bright" w:cs="CMU Bright"/>
        </w:rPr>
        <w:t>number of activations that may be predicted per window</w:t>
      </w:r>
      <w:r>
        <w:rPr>
          <w:rFonts w:ascii="CMU Bright" w:hAnsi="CMU Bright" w:cs="CMU Bright"/>
        </w:rPr>
        <w:t xml:space="preserve">, thus allowing for increased operations </w:t>
      </w:r>
      <w:proofErr w:type="spellStart"/>
      <w:proofErr w:type="gramStart"/>
      <w:r>
        <w:rPr>
          <w:rFonts w:ascii="CMU Bright" w:hAnsi="CMU Bright" w:cs="CMU Bright"/>
        </w:rPr>
        <w:t>saved</w:t>
      </w:r>
      <w:r w:rsidRPr="008C2606">
        <w:rPr>
          <w:rFonts w:ascii="CMU Bright" w:hAnsi="CMU Bright" w:cs="CMU Bright"/>
        </w:rPr>
        <w:t>.On</w:t>
      </w:r>
      <w:proofErr w:type="spellEnd"/>
      <w:proofErr w:type="gramEnd"/>
      <w:r w:rsidRPr="008C2606">
        <w:rPr>
          <w:rFonts w:ascii="CMU Bright" w:hAnsi="CMU Bright" w:cs="CMU Bright"/>
        </w:rPr>
        <w:t xml:space="preserve"> the other hand, spatial correlation diminishes as the</w:t>
      </w:r>
      <w:r>
        <w:rPr>
          <w:rFonts w:ascii="CMU Bright" w:hAnsi="CMU Bright" w:cs="CMU Bright"/>
        </w:rPr>
        <w:t xml:space="preserve"> </w:t>
      </w:r>
      <w:r w:rsidRPr="008C2606">
        <w:rPr>
          <w:rFonts w:ascii="CMU Bright" w:hAnsi="CMU Bright" w:cs="CMU Bright"/>
        </w:rPr>
        <w:t xml:space="preserve">size of the prediction </w:t>
      </w:r>
      <w:r>
        <w:rPr>
          <w:rFonts w:ascii="CMU Bright" w:hAnsi="CMU Bright" w:cs="CMU Bright"/>
        </w:rPr>
        <w:t>patch</w:t>
      </w:r>
      <w:r w:rsidRPr="008C2606">
        <w:rPr>
          <w:rFonts w:ascii="CMU Bright" w:hAnsi="CMU Bright" w:cs="CMU Bright"/>
        </w:rPr>
        <w:t xml:space="preserve"> increases, which</w:t>
      </w:r>
      <w:r>
        <w:rPr>
          <w:rFonts w:ascii="CMU Bright" w:hAnsi="CMU Bright" w:cs="CMU Bright"/>
        </w:rPr>
        <w:t>: (1) decreases</w:t>
      </w:r>
      <w:r w:rsidRPr="008C2606">
        <w:rPr>
          <w:rFonts w:ascii="CMU Bright" w:hAnsi="CMU Bright" w:cs="CMU Bright"/>
        </w:rPr>
        <w:t xml:space="preserve"> the number of prediction </w:t>
      </w:r>
      <w:r>
        <w:rPr>
          <w:rFonts w:ascii="CMU Bright" w:hAnsi="CMU Bright" w:cs="CMU Bright"/>
        </w:rPr>
        <w:t xml:space="preserve">patches inside the entire layer </w:t>
      </w:r>
      <w:proofErr w:type="spellStart"/>
      <w:r>
        <w:rPr>
          <w:rFonts w:ascii="CMU Bright" w:hAnsi="CMU Bright" w:cs="CMU Bright"/>
        </w:rPr>
        <w:t>pmask</w:t>
      </w:r>
      <w:proofErr w:type="spellEnd"/>
      <w:r w:rsidRPr="008C2606">
        <w:rPr>
          <w:rFonts w:ascii="CMU Bright" w:hAnsi="CMU Bright" w:cs="CMU Bright"/>
        </w:rPr>
        <w:t>; and (2) increases</w:t>
      </w:r>
      <w:r>
        <w:rPr>
          <w:rFonts w:ascii="CMU Bright" w:hAnsi="CMU Bright" w:cs="CMU Bright"/>
        </w:rPr>
        <w:t xml:space="preserve"> </w:t>
      </w:r>
      <w:r w:rsidRPr="008C2606">
        <w:rPr>
          <w:rFonts w:ascii="CMU Bright" w:hAnsi="CMU Bright" w:cs="CMU Bright"/>
        </w:rPr>
        <w:t xml:space="preserve">the false prediction rate, since the area around the </w:t>
      </w:r>
      <w:r>
        <w:rPr>
          <w:rFonts w:ascii="CMU Bright" w:hAnsi="CMU Bright" w:cs="CMU Bright"/>
        </w:rPr>
        <w:t>with non-1s possible increases</w:t>
      </w:r>
      <w:r w:rsidRPr="008C2606">
        <w:rPr>
          <w:rFonts w:ascii="CMU Bright" w:hAnsi="CMU Bright" w:cs="CMU Bright"/>
        </w:rPr>
        <w:t>.</w:t>
      </w:r>
      <w:r>
        <w:rPr>
          <w:rFonts w:ascii="CMU Bright" w:hAnsi="CMU Bright" w:cs="CMU Bright"/>
        </w:rPr>
        <w:t xml:space="preserve"> These f</w:t>
      </w:r>
      <w:r w:rsidRPr="008C2606">
        <w:rPr>
          <w:rFonts w:ascii="CMU Bright" w:hAnsi="CMU Bright" w:cs="CMU Bright"/>
        </w:rPr>
        <w:t xml:space="preserve">alse predictions will decrease the model accuracy. </w:t>
      </w:r>
    </w:p>
    <w:p w14:paraId="78B70236" w14:textId="409DDC59" w:rsidR="00E736BC" w:rsidRDefault="00E736BC" w:rsidP="00D60C5E">
      <w:pPr>
        <w:pStyle w:val="Heading4"/>
      </w:pPr>
      <w:proofErr w:type="spellStart"/>
      <w:r>
        <w:t>Ones</w:t>
      </w:r>
      <w:proofErr w:type="spellEnd"/>
      <w:r>
        <w:t xml:space="preserve"> Range (</w:t>
      </w:r>
      <w:proofErr w:type="spellStart"/>
      <w:r>
        <w:t>ones_range</w:t>
      </w:r>
      <w:proofErr w:type="spellEnd"/>
      <w:r w:rsidR="008C2606">
        <w:t xml:space="preserve"> parameter)</w:t>
      </w:r>
    </w:p>
    <w:p w14:paraId="13D919AE" w14:textId="5B48C3DB" w:rsidR="00E736BC" w:rsidRDefault="00E736BC" w:rsidP="00E736BC">
      <w:r>
        <w:rPr>
          <w:rFonts w:ascii="CMU Bright" w:hAnsi="CMU Bright" w:cs="CMU Bright"/>
        </w:rPr>
        <w:t xml:space="preserve">This parameter controls the number of 1s we would like to see in the singleton </w:t>
      </w:r>
      <w:proofErr w:type="spellStart"/>
      <w:r>
        <w:rPr>
          <w:rFonts w:ascii="CMU Bright" w:hAnsi="CMU Bright" w:cs="CMU Bright"/>
        </w:rPr>
        <w:t>pmask</w:t>
      </w:r>
      <w:proofErr w:type="spellEnd"/>
      <w:r>
        <w:rPr>
          <w:rFonts w:ascii="CMU Bright" w:hAnsi="CMU Bright" w:cs="CMU Bright"/>
        </w:rPr>
        <w:t xml:space="preserve">, and is supplied as a range between </w:t>
      </w:r>
      <w:r w:rsidRPr="00E736BC">
        <w:rPr>
          <w:rFonts w:ascii="CMU Bright" w:hAnsi="CMU Bright" w:cs="CMU Bright"/>
          <w:position w:val="-10"/>
        </w:rPr>
        <w:object w:dxaOrig="740" w:dyaOrig="320" w14:anchorId="2E390CE0">
          <v:shape id="_x0000_i1052" type="#_x0000_t75" style="width:37pt;height:16pt" o:ole="">
            <v:imagedata r:id="rId74" o:title=""/>
          </v:shape>
          <o:OLEObject Type="Embed" ProgID="Equation.DSMT4" ShapeID="_x0000_i1052" DrawAspect="Content" ObjectID="_1615032172" r:id="rId75"/>
        </w:object>
      </w:r>
      <w:r>
        <w:rPr>
          <w:rFonts w:ascii="CMU Bright" w:hAnsi="CMU Bright" w:cs="CMU Bright"/>
        </w:rPr>
        <w:t xml:space="preserve">. </w:t>
      </w:r>
    </w:p>
    <w:p w14:paraId="1F954897" w14:textId="4A7AF172" w:rsidR="00AF0A91" w:rsidRDefault="00507577" w:rsidP="00623E79">
      <w:pPr>
        <w:rPr>
          <w:rFonts w:ascii="CMU Bright" w:hAnsi="CMU Bright" w:cs="CMU Bright"/>
        </w:rPr>
      </w:pPr>
      <w:r>
        <w:rPr>
          <w:rFonts w:ascii="CMU Bright" w:hAnsi="CMU Bright" w:cs="CMU Bright"/>
        </w:rPr>
        <w:lastRenderedPageBreak/>
        <w:t xml:space="preserve">We note that there is an inherent tradeoff between different masks – The more “0s” supplied with the mask – the higher the chance to save MAC operations, and the more operations that are saved. With this, the higher the chance to predict wrongly, thus causing possible classification accuracy degradation. </w:t>
      </w:r>
    </w:p>
    <w:p w14:paraId="698D7967" w14:textId="516D7363" w:rsidR="0017607F" w:rsidRDefault="0017607F" w:rsidP="0017607F">
      <w:pPr>
        <w:pStyle w:val="Heading4"/>
      </w:pPr>
      <w:r>
        <w:t>Granularity Threshold Parameter</w:t>
      </w:r>
    </w:p>
    <w:p w14:paraId="38CE44ED" w14:textId="67AEBA9D" w:rsidR="0017607F" w:rsidRPr="0017607F" w:rsidRDefault="0017607F" w:rsidP="0017607F">
      <w:r>
        <w:rPr>
          <w:rFonts w:ascii="CMU Bright" w:hAnsi="CMU Bright" w:cs="CMU Bright"/>
        </w:rPr>
        <w:t xml:space="preserve">We note that, for example, on the Max Granularity mode, we test the effect of a small p x p patch on the accuracy of the entire network. Seeing this is a tiny change when compared to the entirety of the network, we look for some way to strengthen its effect. We increase the spread of each target checked to be something more substantial, by increasing its area of effect. For a given target </w:t>
      </w:r>
      <w:proofErr w:type="spellStart"/>
      <w:r>
        <w:rPr>
          <w:rFonts w:ascii="CMU Bright" w:hAnsi="CMU Bright" w:cs="CMU Bright"/>
        </w:rPr>
        <w:t>pmask</w:t>
      </w:r>
      <w:proofErr w:type="spellEnd"/>
      <w:r>
        <w:rPr>
          <w:rFonts w:ascii="CMU Bright" w:hAnsi="CMU Bright" w:cs="CMU Bright"/>
        </w:rPr>
        <w:t xml:space="preserve"> choice, we define the GT parameter. This parameter clusters close by patches and defines them as a single target for optimization. When GT is highest, the whole kernel would be a single patch, and we receive the Uniform Patch mode. When lowest, we receive the true Max Granularity mode defined above. </w:t>
      </w:r>
    </w:p>
    <w:p w14:paraId="1B8EE9C7" w14:textId="4937380F" w:rsidR="00E736BC" w:rsidRDefault="00E736BC" w:rsidP="004B481B">
      <w:pPr>
        <w:pStyle w:val="Heading4"/>
      </w:pPr>
      <w:r>
        <w:t xml:space="preserve">Network Choice </w:t>
      </w:r>
    </w:p>
    <w:p w14:paraId="00007E15" w14:textId="064FE5A1" w:rsidR="00F9607C" w:rsidRPr="00F9607C" w:rsidRDefault="00443462" w:rsidP="00F9607C">
      <w:pPr>
        <w:rPr>
          <w:rFonts w:ascii="CMU Bright" w:hAnsi="CMU Bright" w:cs="CMU Bright"/>
        </w:rPr>
      </w:pPr>
      <w:r>
        <w:rPr>
          <w:rFonts w:ascii="CMU Bright" w:hAnsi="CMU Bright" w:cs="CMU Bright"/>
        </w:rPr>
        <w:t xml:space="preserve">As noted in </w:t>
      </w:r>
      <w:sdt>
        <w:sdtPr>
          <w:rPr>
            <w:rFonts w:ascii="CMU Bright" w:hAnsi="CMU Bright" w:cs="CMU Bright"/>
          </w:rPr>
          <w:id w:val="-1741550956"/>
          <w:citation/>
        </w:sdtPr>
        <w:sdtEndPr/>
        <w:sdtContent>
          <w:r>
            <w:rPr>
              <w:rFonts w:ascii="CMU Bright" w:hAnsi="CMU Bright" w:cs="CMU Bright"/>
            </w:rPr>
            <w:fldChar w:fldCharType="begin"/>
          </w:r>
          <w:r>
            <w:rPr>
              <w:rFonts w:ascii="CMU Bright" w:hAnsi="CMU Bright" w:cs="CMU Bright"/>
            </w:rPr>
            <w:instrText xml:space="preserve"> CITATION Gil \l 1033 </w:instrText>
          </w:r>
          <w:r>
            <w:rPr>
              <w:rFonts w:ascii="CMU Bright" w:hAnsi="CMU Bright" w:cs="CMU Bright"/>
            </w:rPr>
            <w:fldChar w:fldCharType="separate"/>
          </w:r>
          <w:r w:rsidRPr="00443462">
            <w:rPr>
              <w:rFonts w:ascii="CMU Bright" w:hAnsi="CMU Bright" w:cs="CMU Bright"/>
              <w:noProof/>
            </w:rPr>
            <w:t>[1]</w:t>
          </w:r>
          <w:r>
            <w:rPr>
              <w:rFonts w:ascii="CMU Bright" w:hAnsi="CMU Bright" w:cs="CMU Bright"/>
            </w:rPr>
            <w:fldChar w:fldCharType="end"/>
          </w:r>
        </w:sdtContent>
      </w:sdt>
      <w:r>
        <w:rPr>
          <w:rFonts w:ascii="CMU Bright" w:hAnsi="CMU Bright" w:cs="CMU Bright"/>
        </w:rPr>
        <w:t xml:space="preserve">, some network architectures supply sparser </w:t>
      </w:r>
      <w:proofErr w:type="spellStart"/>
      <w:r>
        <w:rPr>
          <w:rFonts w:ascii="CMU Bright" w:hAnsi="CMU Bright" w:cs="CMU Bright"/>
        </w:rPr>
        <w:t>ofmaps</w:t>
      </w:r>
      <w:proofErr w:type="spellEnd"/>
      <w:r>
        <w:rPr>
          <w:rFonts w:ascii="CMU Bright" w:hAnsi="CMU Bright" w:cs="CMU Bright"/>
        </w:rPr>
        <w:t xml:space="preserve"> than others. We tested 2 different networks – ResNet18 </w:t>
      </w:r>
      <w:sdt>
        <w:sdtPr>
          <w:rPr>
            <w:rFonts w:ascii="CMU Bright" w:hAnsi="CMU Bright" w:cs="CMU Bright"/>
          </w:rPr>
          <w:id w:val="2129652068"/>
          <w:citation/>
        </w:sdtPr>
        <w:sdtEndPr/>
        <w:sdtContent>
          <w:r>
            <w:rPr>
              <w:rFonts w:ascii="CMU Bright" w:hAnsi="CMU Bright" w:cs="CMU Bright"/>
            </w:rPr>
            <w:fldChar w:fldCharType="begin"/>
          </w:r>
          <w:r>
            <w:rPr>
              <w:rFonts w:ascii="CMU Bright" w:hAnsi="CMU Bright" w:cs="CMU Bright"/>
            </w:rPr>
            <w:instrText xml:space="preserve"> CITATION Kai15 \l 1033 </w:instrText>
          </w:r>
          <w:r>
            <w:rPr>
              <w:rFonts w:ascii="CMU Bright" w:hAnsi="CMU Bright" w:cs="CMU Bright"/>
            </w:rPr>
            <w:fldChar w:fldCharType="separate"/>
          </w:r>
          <w:r w:rsidRPr="00443462">
            <w:rPr>
              <w:rFonts w:ascii="CMU Bright" w:hAnsi="CMU Bright" w:cs="CMU Bright"/>
              <w:noProof/>
            </w:rPr>
            <w:t>[7]</w:t>
          </w:r>
          <w:r>
            <w:rPr>
              <w:rFonts w:ascii="CMU Bright" w:hAnsi="CMU Bright" w:cs="CMU Bright"/>
            </w:rPr>
            <w:fldChar w:fldCharType="end"/>
          </w:r>
        </w:sdtContent>
      </w:sdt>
      <w:r>
        <w:rPr>
          <w:rFonts w:ascii="CMU Bright" w:hAnsi="CMU Bright" w:cs="CMU Bright"/>
        </w:rPr>
        <w:t xml:space="preserve"> and </w:t>
      </w:r>
      <w:proofErr w:type="spellStart"/>
      <w:r>
        <w:rPr>
          <w:rFonts w:ascii="CMU Bright" w:hAnsi="CMU Bright" w:cs="CMU Bright"/>
        </w:rPr>
        <w:t>AlexNet</w:t>
      </w:r>
      <w:proofErr w:type="spellEnd"/>
      <w:r>
        <w:rPr>
          <w:rFonts w:ascii="CMU Bright" w:hAnsi="CMU Bright" w:cs="CMU Bright"/>
        </w:rPr>
        <w:t xml:space="preserve"> </w:t>
      </w:r>
      <w:sdt>
        <w:sdtPr>
          <w:rPr>
            <w:rFonts w:ascii="CMU Bright" w:hAnsi="CMU Bright" w:cs="CMU Bright"/>
          </w:rPr>
          <w:id w:val="1005090511"/>
          <w:citation/>
        </w:sdtPr>
        <w:sdtEndPr/>
        <w:sdtContent>
          <w:r>
            <w:rPr>
              <w:rFonts w:ascii="CMU Bright" w:hAnsi="CMU Bright" w:cs="CMU Bright"/>
            </w:rPr>
            <w:fldChar w:fldCharType="begin"/>
          </w:r>
          <w:r>
            <w:rPr>
              <w:rFonts w:ascii="CMU Bright" w:hAnsi="CMU Bright" w:cs="CMU Bright"/>
            </w:rPr>
            <w:instrText xml:space="preserve"> CITATION Ale \l 1033 </w:instrText>
          </w:r>
          <w:r>
            <w:rPr>
              <w:rFonts w:ascii="CMU Bright" w:hAnsi="CMU Bright" w:cs="CMU Bright"/>
            </w:rPr>
            <w:fldChar w:fldCharType="separate"/>
          </w:r>
          <w:r w:rsidRPr="00443462">
            <w:rPr>
              <w:rFonts w:ascii="CMU Bright" w:hAnsi="CMU Bright" w:cs="CMU Bright"/>
              <w:noProof/>
            </w:rPr>
            <w:t>[8]</w:t>
          </w:r>
          <w:r>
            <w:rPr>
              <w:rFonts w:ascii="CMU Bright" w:hAnsi="CMU Bright" w:cs="CMU Bright"/>
            </w:rPr>
            <w:fldChar w:fldCharType="end"/>
          </w:r>
        </w:sdtContent>
      </w:sdt>
      <w:r>
        <w:rPr>
          <w:rFonts w:ascii="CMU Bright" w:hAnsi="CMU Bright" w:cs="CMU Bright"/>
        </w:rPr>
        <w:t xml:space="preserve">. The number of Spatial layers themselves were changed – and a </w:t>
      </w:r>
      <w:r>
        <w:rPr>
          <w:rFonts w:ascii="CMU Bright" w:hAnsi="CMU Bright" w:cs="CMU Bright"/>
          <w:b/>
          <w:bCs/>
        </w:rPr>
        <w:t>coupled</w:t>
      </w:r>
      <w:r>
        <w:rPr>
          <w:rFonts w:ascii="CMU Bright" w:hAnsi="CMU Bright" w:cs="CMU Bright"/>
        </w:rPr>
        <w:t xml:space="preserve"> set of layers were introduced in the </w:t>
      </w:r>
      <w:proofErr w:type="spellStart"/>
      <w:r>
        <w:rPr>
          <w:rFonts w:ascii="CMU Bright" w:hAnsi="CMU Bright" w:cs="CMU Bright"/>
        </w:rPr>
        <w:t>ResNet</w:t>
      </w:r>
      <w:proofErr w:type="spellEnd"/>
      <w:r>
        <w:rPr>
          <w:rFonts w:ascii="CMU Bright" w:hAnsi="CMU Bright" w:cs="CMU Bright"/>
        </w:rPr>
        <w:t xml:space="preserve"> architecture. </w:t>
      </w:r>
      <w:r w:rsidR="00F9607C">
        <w:rPr>
          <w:rFonts w:ascii="CMU Bright" w:hAnsi="CMU Bright" w:cs="CMU Bright"/>
        </w:rPr>
        <w:t xml:space="preserve">This means that after every convolution layer a Spatial layer was introduced, but some of the layers were optimized jointly, relaxing the combinatorial optimization troubles, while allowing op savings after every convolution layer. </w:t>
      </w:r>
    </w:p>
    <w:p w14:paraId="36F3E907" w14:textId="3392B98C" w:rsidR="004B481B" w:rsidRDefault="004B481B" w:rsidP="004B481B">
      <w:pPr>
        <w:pStyle w:val="Heading4"/>
      </w:pPr>
      <w:r>
        <w:t xml:space="preserve">Dataset Choice </w:t>
      </w:r>
    </w:p>
    <w:p w14:paraId="17D63F7D" w14:textId="5A32D371" w:rsidR="00F9607C" w:rsidRPr="00443462" w:rsidRDefault="00F9607C" w:rsidP="00F9607C">
      <w:r>
        <w:rPr>
          <w:rFonts w:ascii="CMU Bright" w:hAnsi="CMU Bright" w:cs="CMU Bright"/>
        </w:rPr>
        <w:t xml:space="preserve">We implemented many different dataset choices into the framework, including </w:t>
      </w:r>
      <w:proofErr w:type="spellStart"/>
      <w:r>
        <w:rPr>
          <w:rFonts w:ascii="CMU Bright" w:hAnsi="CMU Bright" w:cs="CMU Bright"/>
        </w:rPr>
        <w:t>ImgNet</w:t>
      </w:r>
      <w:proofErr w:type="spellEnd"/>
      <w:r>
        <w:rPr>
          <w:rFonts w:ascii="CMU Bright" w:hAnsi="CMU Bright" w:cs="CMU Bright"/>
        </w:rPr>
        <w:t xml:space="preserve">, </w:t>
      </w:r>
      <w:proofErr w:type="spellStart"/>
      <w:r>
        <w:rPr>
          <w:rFonts w:ascii="CMU Bright" w:hAnsi="CMU Bright" w:cs="CMU Bright"/>
        </w:rPr>
        <w:t>TinyImgNet</w:t>
      </w:r>
      <w:proofErr w:type="spellEnd"/>
      <w:r>
        <w:rPr>
          <w:rFonts w:ascii="CMU Bright" w:hAnsi="CMU Bright" w:cs="CMU Bright"/>
        </w:rPr>
        <w:t xml:space="preserve">, STL10, MNIST, CIFAR10, and </w:t>
      </w:r>
      <w:proofErr w:type="spellStart"/>
      <w:r>
        <w:rPr>
          <w:rFonts w:ascii="CMU Bright" w:hAnsi="CMU Bright" w:cs="CMU Bright"/>
        </w:rPr>
        <w:t>FashionMNIST</w:t>
      </w:r>
      <w:proofErr w:type="spellEnd"/>
      <w:r>
        <w:rPr>
          <w:rFonts w:ascii="CMU Bright" w:hAnsi="CMU Bright" w:cs="CMU Bright"/>
        </w:rPr>
        <w:t xml:space="preserve">. Dataset choice is a primary factor when looking at computation runtime, where </w:t>
      </w:r>
      <w:proofErr w:type="spellStart"/>
      <w:r>
        <w:rPr>
          <w:rFonts w:ascii="CMU Bright" w:hAnsi="CMU Bright" w:cs="CMU Bright"/>
        </w:rPr>
        <w:t>ImgNet</w:t>
      </w:r>
      <w:proofErr w:type="spellEnd"/>
      <w:r>
        <w:rPr>
          <w:rFonts w:ascii="CMU Bright" w:hAnsi="CMU Bright" w:cs="CMU Bright"/>
        </w:rPr>
        <w:t xml:space="preserve"> is over 1,000,000 photos large, RGB with an average size of 256x256, and CIFAR10 only 60,000 photos of size 32x32, grayscale. This decides the forward runtime of the network, F. Seeing these forward runs are the most substantial part of the algorithm, we can deduce that the total runtime of different optimization modes may be approximated to be: </w:t>
      </w:r>
      <w:r w:rsidRPr="00F9607C">
        <w:rPr>
          <w:rFonts w:ascii="CMU Bright" w:hAnsi="CMU Bright" w:cs="CMU Bright"/>
          <w:position w:val="-4"/>
        </w:rPr>
        <w:object w:dxaOrig="820" w:dyaOrig="220" w14:anchorId="34A7900F">
          <v:shape id="_x0000_i1053" type="#_x0000_t75" style="width:41pt;height:11pt" o:ole="">
            <v:imagedata r:id="rId76" o:title=""/>
          </v:shape>
          <o:OLEObject Type="Embed" ProgID="Equation.DSMT4" ShapeID="_x0000_i1053" DrawAspect="Content" ObjectID="_1615032173" r:id="rId77"/>
        </w:object>
      </w:r>
      <w:r>
        <w:rPr>
          <w:rFonts w:ascii="CMU Bright" w:hAnsi="CMU Bright" w:cs="CMU Bright"/>
        </w:rPr>
        <w:t xml:space="preserve">where </w:t>
      </w:r>
      <w:r w:rsidRPr="00F9607C">
        <w:rPr>
          <w:rFonts w:ascii="CMU Bright" w:hAnsi="CMU Bright" w:cs="CMU Bright"/>
          <w:position w:val="-4"/>
        </w:rPr>
        <w:object w:dxaOrig="220" w:dyaOrig="220" w14:anchorId="53F7D514">
          <v:shape id="_x0000_i1054" type="#_x0000_t75" style="width:11pt;height:11pt" o:ole="">
            <v:imagedata r:id="rId78" o:title=""/>
          </v:shape>
          <o:OLEObject Type="Embed" ProgID="Equation.DSMT4" ShapeID="_x0000_i1054" DrawAspect="Content" ObjectID="_1615032174" r:id="rId79"/>
        </w:object>
      </w:r>
      <w:r>
        <w:rPr>
          <w:rFonts w:ascii="CMU Bright" w:hAnsi="CMU Bright" w:cs="CMU Bright"/>
        </w:rPr>
        <w:t xml:space="preserve"> is the total number of options checked at each granularity mode. </w:t>
      </w:r>
    </w:p>
    <w:p w14:paraId="1EE4F372" w14:textId="4D9800C6" w:rsidR="00F9607C" w:rsidRDefault="00F9607C">
      <w:r>
        <w:br w:type="page"/>
      </w:r>
    </w:p>
    <w:p w14:paraId="734849C3" w14:textId="19F28087" w:rsidR="0088371C" w:rsidRPr="00832F59" w:rsidRDefault="009663E9" w:rsidP="009663E9">
      <w:pPr>
        <w:pStyle w:val="Heading1"/>
        <w:rPr>
          <w:rFonts w:ascii="CMU Bright" w:hAnsi="CMU Bright" w:cs="CMU Bright"/>
        </w:rPr>
      </w:pPr>
      <w:bookmarkStart w:id="31" w:name="_Ref1906363"/>
      <w:bookmarkStart w:id="32" w:name="_Toc4419322"/>
      <w:r w:rsidRPr="00832F59">
        <w:rPr>
          <w:rFonts w:ascii="CMU Bright" w:hAnsi="CMU Bright" w:cs="CMU Bright"/>
        </w:rPr>
        <w:lastRenderedPageBreak/>
        <w:t>Results</w:t>
      </w:r>
      <w:bookmarkEnd w:id="31"/>
      <w:bookmarkEnd w:id="32"/>
    </w:p>
    <w:p w14:paraId="2FB61710" w14:textId="77777777" w:rsidR="0017607F" w:rsidRDefault="0017607F">
      <w:pPr>
        <w:rPr>
          <w:rFonts w:ascii="CMU Bright" w:hAnsi="CMU Bright" w:cs="CMU Bright"/>
        </w:rPr>
      </w:pPr>
      <w:r>
        <w:rPr>
          <w:rFonts w:ascii="CMU Bright" w:hAnsi="CMU Bright" w:cs="CMU Bright"/>
        </w:rPr>
        <w:t xml:space="preserve">In this section we describe various tests, and display some of the resulting prediction masks. </w:t>
      </w:r>
    </w:p>
    <w:p w14:paraId="5184F54F" w14:textId="5A8F23F5" w:rsidR="009663E9" w:rsidRPr="00832F59" w:rsidRDefault="009663E9">
      <w:pPr>
        <w:rPr>
          <w:rFonts w:ascii="CMU Bright" w:hAnsi="CMU Bright" w:cs="CMU Bright"/>
        </w:rPr>
      </w:pPr>
      <w:r w:rsidRPr="00832F59">
        <w:rPr>
          <w:rFonts w:ascii="CMU Bright" w:hAnsi="CMU Bright" w:cs="CMU Bright"/>
        </w:rPr>
        <w:br w:type="page"/>
      </w:r>
    </w:p>
    <w:p w14:paraId="12900C08" w14:textId="35D0A1BD" w:rsidR="009663E9" w:rsidRPr="00832F59" w:rsidRDefault="009663E9" w:rsidP="009663E9">
      <w:pPr>
        <w:pStyle w:val="Heading1"/>
        <w:rPr>
          <w:rFonts w:ascii="CMU Bright" w:hAnsi="CMU Bright" w:cs="CMU Bright"/>
        </w:rPr>
      </w:pPr>
      <w:bookmarkStart w:id="33" w:name="_Toc4419323"/>
      <w:r w:rsidRPr="00832F59">
        <w:rPr>
          <w:rFonts w:ascii="CMU Bright" w:hAnsi="CMU Bright" w:cs="CMU Bright"/>
        </w:rPr>
        <w:lastRenderedPageBreak/>
        <w:t>Further Work</w:t>
      </w:r>
      <w:bookmarkEnd w:id="33"/>
    </w:p>
    <w:p w14:paraId="4ED11E40" w14:textId="7D87F69E" w:rsidR="00361BAF" w:rsidRPr="00832F59" w:rsidRDefault="009663E9">
      <w:pPr>
        <w:rPr>
          <w:rFonts w:ascii="CMU Bright" w:hAnsi="CMU Bright" w:cs="CMU Bright"/>
          <w:rtl/>
        </w:rPr>
      </w:pPr>
      <w:r w:rsidRPr="00832F59">
        <w:rPr>
          <w:rFonts w:ascii="CMU Bright" w:hAnsi="CMU Bright" w:cs="CMU Bright"/>
          <w:rtl/>
        </w:rPr>
        <w:br w:type="page"/>
      </w:r>
    </w:p>
    <w:bookmarkStart w:id="34" w:name="_Toc4419324" w:displacedByCustomXml="next"/>
    <w:sdt>
      <w:sdtPr>
        <w:rPr>
          <w:rFonts w:asciiTheme="minorHAnsi" w:eastAsiaTheme="minorHAnsi" w:hAnsiTheme="minorHAnsi" w:cstheme="minorBidi"/>
          <w:color w:val="auto"/>
          <w:sz w:val="22"/>
          <w:szCs w:val="22"/>
        </w:rPr>
        <w:id w:val="308758529"/>
        <w:docPartObj>
          <w:docPartGallery w:val="Bibliographies"/>
          <w:docPartUnique/>
        </w:docPartObj>
      </w:sdtPr>
      <w:sdtEndPr/>
      <w:sdtContent>
        <w:p w14:paraId="08271B9E" w14:textId="1152E00D" w:rsidR="00751F8B" w:rsidRDefault="00751F8B">
          <w:pPr>
            <w:pStyle w:val="Heading1"/>
          </w:pPr>
          <w:r>
            <w:t>Bibliography</w:t>
          </w:r>
          <w:bookmarkEnd w:id="34"/>
        </w:p>
        <w:sdt>
          <w:sdtPr>
            <w:id w:val="111145805"/>
            <w:bibliography/>
          </w:sdtPr>
          <w:sdtEndPr/>
          <w:sdtContent>
            <w:p w14:paraId="04137B54" w14:textId="77777777" w:rsidR="00F9607C" w:rsidRDefault="00751F8B">
              <w:pPr>
                <w:rPr>
                  <w:noProof/>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22"/>
                <w:gridCol w:w="8704"/>
              </w:tblGrid>
              <w:tr w:rsidR="00F9607C" w14:paraId="2863AE96" w14:textId="77777777">
                <w:trPr>
                  <w:divId w:val="1691485985"/>
                  <w:tblCellSpacing w:w="15" w:type="dxa"/>
                </w:trPr>
                <w:tc>
                  <w:tcPr>
                    <w:tcW w:w="50" w:type="pct"/>
                    <w:hideMark/>
                  </w:tcPr>
                  <w:p w14:paraId="168BDEBD" w14:textId="7BEE67DD" w:rsidR="00F9607C" w:rsidRDefault="00F9607C">
                    <w:pPr>
                      <w:pStyle w:val="Bibliography"/>
                      <w:rPr>
                        <w:noProof/>
                        <w:sz w:val="24"/>
                        <w:szCs w:val="24"/>
                      </w:rPr>
                    </w:pPr>
                    <w:r>
                      <w:rPr>
                        <w:noProof/>
                      </w:rPr>
                      <w:t xml:space="preserve">[1] </w:t>
                    </w:r>
                  </w:p>
                </w:tc>
                <w:tc>
                  <w:tcPr>
                    <w:tcW w:w="0" w:type="auto"/>
                    <w:hideMark/>
                  </w:tcPr>
                  <w:p w14:paraId="0EECAADE" w14:textId="77777777" w:rsidR="00F9607C" w:rsidRDefault="00F9607C">
                    <w:pPr>
                      <w:pStyle w:val="Bibliography"/>
                      <w:rPr>
                        <w:noProof/>
                      </w:rPr>
                    </w:pPr>
                    <w:r>
                      <w:rPr>
                        <w:noProof/>
                      </w:rPr>
                      <w:t xml:space="preserve">G. Shomron and U. Weiser, "Exploiting Spatial Correlation in Convolutional Neural". </w:t>
                    </w:r>
                  </w:p>
                </w:tc>
              </w:tr>
              <w:tr w:rsidR="00F9607C" w14:paraId="76009EFF" w14:textId="77777777">
                <w:trPr>
                  <w:divId w:val="1691485985"/>
                  <w:tblCellSpacing w:w="15" w:type="dxa"/>
                </w:trPr>
                <w:tc>
                  <w:tcPr>
                    <w:tcW w:w="50" w:type="pct"/>
                    <w:hideMark/>
                  </w:tcPr>
                  <w:p w14:paraId="132D8337" w14:textId="77777777" w:rsidR="00F9607C" w:rsidRDefault="00F9607C">
                    <w:pPr>
                      <w:pStyle w:val="Bibliography"/>
                      <w:rPr>
                        <w:noProof/>
                      </w:rPr>
                    </w:pPr>
                    <w:r>
                      <w:rPr>
                        <w:noProof/>
                      </w:rPr>
                      <w:t xml:space="preserve">[2] </w:t>
                    </w:r>
                  </w:p>
                </w:tc>
                <w:tc>
                  <w:tcPr>
                    <w:tcW w:w="0" w:type="auto"/>
                    <w:hideMark/>
                  </w:tcPr>
                  <w:p w14:paraId="540F9CD6" w14:textId="77777777" w:rsidR="00F9607C" w:rsidRDefault="00F9607C">
                    <w:pPr>
                      <w:pStyle w:val="Bibliography"/>
                      <w:rPr>
                        <w:noProof/>
                      </w:rPr>
                    </w:pPr>
                    <w:r>
                      <w:rPr>
                        <w:noProof/>
                      </w:rPr>
                      <w:t>Medium, "CNN Overview," [Online]. Available: https://medium.com/@udemeudofia01/basic-overview-of-convolutional-neural-network-cnn-4fcc7dbb4f17.</w:t>
                    </w:r>
                  </w:p>
                </w:tc>
              </w:tr>
              <w:tr w:rsidR="00F9607C" w14:paraId="4CF17D74" w14:textId="77777777">
                <w:trPr>
                  <w:divId w:val="1691485985"/>
                  <w:tblCellSpacing w:w="15" w:type="dxa"/>
                </w:trPr>
                <w:tc>
                  <w:tcPr>
                    <w:tcW w:w="50" w:type="pct"/>
                    <w:hideMark/>
                  </w:tcPr>
                  <w:p w14:paraId="10E09400" w14:textId="77777777" w:rsidR="00F9607C" w:rsidRDefault="00F9607C">
                    <w:pPr>
                      <w:pStyle w:val="Bibliography"/>
                      <w:rPr>
                        <w:noProof/>
                      </w:rPr>
                    </w:pPr>
                    <w:r>
                      <w:rPr>
                        <w:noProof/>
                      </w:rPr>
                      <w:t xml:space="preserve">[3] </w:t>
                    </w:r>
                  </w:p>
                </w:tc>
                <w:tc>
                  <w:tcPr>
                    <w:tcW w:w="0" w:type="auto"/>
                    <w:hideMark/>
                  </w:tcPr>
                  <w:p w14:paraId="129A851E" w14:textId="77777777" w:rsidR="00F9607C" w:rsidRDefault="00F9607C">
                    <w:pPr>
                      <w:pStyle w:val="Bibliography"/>
                      <w:rPr>
                        <w:noProof/>
                      </w:rPr>
                    </w:pPr>
                    <w:r>
                      <w:rPr>
                        <w:noProof/>
                      </w:rPr>
                      <w:t>S. CS231, "Training Neural Networks - Part 1," [Online]. Available: http://cs231n.stanford.edu/slides/2017/cs231n_2017_lecture6.pdf.</w:t>
                    </w:r>
                  </w:p>
                </w:tc>
              </w:tr>
              <w:tr w:rsidR="00F9607C" w14:paraId="491B0C75" w14:textId="77777777">
                <w:trPr>
                  <w:divId w:val="1691485985"/>
                  <w:tblCellSpacing w:w="15" w:type="dxa"/>
                </w:trPr>
                <w:tc>
                  <w:tcPr>
                    <w:tcW w:w="50" w:type="pct"/>
                    <w:hideMark/>
                  </w:tcPr>
                  <w:p w14:paraId="6766B5C3" w14:textId="77777777" w:rsidR="00F9607C" w:rsidRDefault="00F9607C">
                    <w:pPr>
                      <w:pStyle w:val="Bibliography"/>
                      <w:rPr>
                        <w:noProof/>
                      </w:rPr>
                    </w:pPr>
                    <w:r>
                      <w:rPr>
                        <w:noProof/>
                      </w:rPr>
                      <w:t xml:space="preserve">[4] </w:t>
                    </w:r>
                  </w:p>
                </w:tc>
                <w:tc>
                  <w:tcPr>
                    <w:tcW w:w="0" w:type="auto"/>
                    <w:hideMark/>
                  </w:tcPr>
                  <w:p w14:paraId="6A57E5E2" w14:textId="77777777" w:rsidR="00F9607C" w:rsidRDefault="00F9607C">
                    <w:pPr>
                      <w:pStyle w:val="Bibliography"/>
                      <w:rPr>
                        <w:noProof/>
                      </w:rPr>
                    </w:pPr>
                    <w:r>
                      <w:rPr>
                        <w:noProof/>
                      </w:rPr>
                      <w:t>A. W. Harley, "An Interactive Node-Link Visualization," [Online]. Available: http://scs.ryerson.ca/~aharley/vis/conv/flat.html.</w:t>
                    </w:r>
                  </w:p>
                </w:tc>
              </w:tr>
              <w:tr w:rsidR="00F9607C" w14:paraId="2F9F906B" w14:textId="77777777">
                <w:trPr>
                  <w:divId w:val="1691485985"/>
                  <w:tblCellSpacing w:w="15" w:type="dxa"/>
                </w:trPr>
                <w:tc>
                  <w:tcPr>
                    <w:tcW w:w="50" w:type="pct"/>
                    <w:hideMark/>
                  </w:tcPr>
                  <w:p w14:paraId="2DB9B9EC" w14:textId="77777777" w:rsidR="00F9607C" w:rsidRDefault="00F9607C">
                    <w:pPr>
                      <w:pStyle w:val="Bibliography"/>
                      <w:rPr>
                        <w:noProof/>
                      </w:rPr>
                    </w:pPr>
                    <w:r>
                      <w:rPr>
                        <w:noProof/>
                      </w:rPr>
                      <w:t xml:space="preserve">[5] </w:t>
                    </w:r>
                  </w:p>
                </w:tc>
                <w:tc>
                  <w:tcPr>
                    <w:tcW w:w="0" w:type="auto"/>
                    <w:hideMark/>
                  </w:tcPr>
                  <w:p w14:paraId="491E6F45" w14:textId="77777777" w:rsidR="00F9607C" w:rsidRDefault="00F9607C">
                    <w:pPr>
                      <w:pStyle w:val="Bibliography"/>
                      <w:rPr>
                        <w:noProof/>
                      </w:rPr>
                    </w:pPr>
                    <w:r>
                      <w:rPr>
                        <w:noProof/>
                      </w:rPr>
                      <w:t xml:space="preserve">V. Akhlaghi and A. Yazdanbakhsh, "SnaPEA: Predictive Early Activation for Reducing Computation in Deep Convolutional Neural Networks". </w:t>
                    </w:r>
                  </w:p>
                </w:tc>
              </w:tr>
              <w:tr w:rsidR="00F9607C" w14:paraId="225860FF" w14:textId="77777777">
                <w:trPr>
                  <w:divId w:val="1691485985"/>
                  <w:tblCellSpacing w:w="15" w:type="dxa"/>
                </w:trPr>
                <w:tc>
                  <w:tcPr>
                    <w:tcW w:w="50" w:type="pct"/>
                    <w:hideMark/>
                  </w:tcPr>
                  <w:p w14:paraId="1774375C" w14:textId="77777777" w:rsidR="00F9607C" w:rsidRDefault="00F9607C">
                    <w:pPr>
                      <w:pStyle w:val="Bibliography"/>
                      <w:rPr>
                        <w:noProof/>
                      </w:rPr>
                    </w:pPr>
                    <w:r>
                      <w:rPr>
                        <w:noProof/>
                      </w:rPr>
                      <w:t xml:space="preserve">[6] </w:t>
                    </w:r>
                  </w:p>
                </w:tc>
                <w:tc>
                  <w:tcPr>
                    <w:tcW w:w="0" w:type="auto"/>
                    <w:hideMark/>
                  </w:tcPr>
                  <w:p w14:paraId="607C79C5" w14:textId="77777777" w:rsidR="00F9607C" w:rsidRDefault="00F9607C">
                    <w:pPr>
                      <w:pStyle w:val="Bibliography"/>
                      <w:rPr>
                        <w:noProof/>
                      </w:rPr>
                    </w:pPr>
                    <w:r>
                      <w:rPr>
                        <w:noProof/>
                      </w:rPr>
                      <w:t>S. Nayak, "LearnopenCV," [Online]. Available: https://www.learnopencv.com/understanding-alexnet/.</w:t>
                    </w:r>
                  </w:p>
                </w:tc>
              </w:tr>
              <w:tr w:rsidR="00F9607C" w14:paraId="1FA4C3B3" w14:textId="77777777">
                <w:trPr>
                  <w:divId w:val="1691485985"/>
                  <w:tblCellSpacing w:w="15" w:type="dxa"/>
                </w:trPr>
                <w:tc>
                  <w:tcPr>
                    <w:tcW w:w="50" w:type="pct"/>
                    <w:hideMark/>
                  </w:tcPr>
                  <w:p w14:paraId="338DD5BA" w14:textId="77777777" w:rsidR="00F9607C" w:rsidRDefault="00F9607C">
                    <w:pPr>
                      <w:pStyle w:val="Bibliography"/>
                      <w:rPr>
                        <w:noProof/>
                      </w:rPr>
                    </w:pPr>
                    <w:r>
                      <w:rPr>
                        <w:noProof/>
                      </w:rPr>
                      <w:t xml:space="preserve">[7] </w:t>
                    </w:r>
                  </w:p>
                </w:tc>
                <w:tc>
                  <w:tcPr>
                    <w:tcW w:w="0" w:type="auto"/>
                    <w:hideMark/>
                  </w:tcPr>
                  <w:p w14:paraId="634D1829" w14:textId="77777777" w:rsidR="00F9607C" w:rsidRDefault="00F9607C">
                    <w:pPr>
                      <w:pStyle w:val="Bibliography"/>
                      <w:rPr>
                        <w:noProof/>
                      </w:rPr>
                    </w:pPr>
                    <w:r>
                      <w:rPr>
                        <w:noProof/>
                      </w:rPr>
                      <w:t xml:space="preserve">K. He, X. Zhang, S. Ren and J. Sun, "Deep Residual Learning for Image Recognition," 2015. </w:t>
                    </w:r>
                  </w:p>
                </w:tc>
              </w:tr>
              <w:tr w:rsidR="00F9607C" w14:paraId="4AADE05A" w14:textId="77777777">
                <w:trPr>
                  <w:divId w:val="1691485985"/>
                  <w:tblCellSpacing w:w="15" w:type="dxa"/>
                </w:trPr>
                <w:tc>
                  <w:tcPr>
                    <w:tcW w:w="50" w:type="pct"/>
                    <w:hideMark/>
                  </w:tcPr>
                  <w:p w14:paraId="0EF46599" w14:textId="77777777" w:rsidR="00F9607C" w:rsidRDefault="00F9607C">
                    <w:pPr>
                      <w:pStyle w:val="Bibliography"/>
                      <w:rPr>
                        <w:noProof/>
                      </w:rPr>
                    </w:pPr>
                    <w:r>
                      <w:rPr>
                        <w:noProof/>
                      </w:rPr>
                      <w:t xml:space="preserve">[8] </w:t>
                    </w:r>
                  </w:p>
                </w:tc>
                <w:tc>
                  <w:tcPr>
                    <w:tcW w:w="0" w:type="auto"/>
                    <w:hideMark/>
                  </w:tcPr>
                  <w:p w14:paraId="50EA6191" w14:textId="77777777" w:rsidR="00F9607C" w:rsidRDefault="00F9607C">
                    <w:pPr>
                      <w:pStyle w:val="Bibliography"/>
                      <w:rPr>
                        <w:noProof/>
                      </w:rPr>
                    </w:pPr>
                    <w:r>
                      <w:rPr>
                        <w:noProof/>
                      </w:rPr>
                      <w:t xml:space="preserve">A. Krizhevsky, I. Sutskever and G. E. Hinton, "ImageNet Classification with Deep Convolutional Neural Networks". </w:t>
                    </w:r>
                  </w:p>
                </w:tc>
              </w:tr>
            </w:tbl>
            <w:p w14:paraId="0B84AD06" w14:textId="77777777" w:rsidR="00F9607C" w:rsidRDefault="00F9607C">
              <w:pPr>
                <w:divId w:val="1691485985"/>
                <w:rPr>
                  <w:rFonts w:eastAsia="Times New Roman"/>
                  <w:noProof/>
                </w:rPr>
              </w:pPr>
            </w:p>
            <w:p w14:paraId="5F5B2E00" w14:textId="6E8DE36A" w:rsidR="00751F8B" w:rsidRDefault="00751F8B">
              <w:r>
                <w:rPr>
                  <w:b/>
                  <w:bCs/>
                  <w:noProof/>
                </w:rPr>
                <w:fldChar w:fldCharType="end"/>
              </w:r>
            </w:p>
          </w:sdtContent>
        </w:sdt>
      </w:sdtContent>
    </w:sdt>
    <w:p w14:paraId="28AD1F18" w14:textId="77777777" w:rsidR="00361BAF" w:rsidRPr="00832F59" w:rsidRDefault="00361BAF">
      <w:pPr>
        <w:rPr>
          <w:rFonts w:ascii="CMU Bright" w:eastAsiaTheme="majorEastAsia" w:hAnsi="CMU Bright" w:cs="CMU Bright"/>
          <w:color w:val="2E74B5" w:themeColor="accent5" w:themeShade="BF"/>
          <w:sz w:val="40"/>
          <w:szCs w:val="40"/>
        </w:rPr>
      </w:pPr>
      <w:r w:rsidRPr="00832F59">
        <w:rPr>
          <w:rFonts w:ascii="CMU Bright" w:hAnsi="CMU Bright" w:cs="CMU Bright"/>
        </w:rPr>
        <w:br w:type="page"/>
      </w:r>
    </w:p>
    <w:p w14:paraId="3D54749C" w14:textId="5AB9F9C2" w:rsidR="00361BAF" w:rsidRPr="00832F59" w:rsidRDefault="00E277C7" w:rsidP="00361BAF">
      <w:pPr>
        <w:pStyle w:val="Heading1"/>
        <w:rPr>
          <w:rFonts w:ascii="CMU Bright" w:hAnsi="CMU Bright" w:cs="CMU Bright"/>
          <w:lang w:bidi="ar-SA"/>
        </w:rPr>
      </w:pPr>
      <w:bookmarkStart w:id="35" w:name="_Toc4419325"/>
      <w:r>
        <w:rPr>
          <w:rFonts w:ascii="CMU Bright" w:hAnsi="CMU Bright" w:cs="CMU Bright"/>
          <w:lang w:bidi="ar-SA"/>
        </w:rPr>
        <w:lastRenderedPageBreak/>
        <w:t xml:space="preserve">Appendix 1: Optimization Algorithm </w:t>
      </w:r>
      <w:proofErr w:type="spellStart"/>
      <w:r>
        <w:rPr>
          <w:rFonts w:ascii="CMU Bright" w:hAnsi="CMU Bright" w:cs="CMU Bright"/>
          <w:lang w:bidi="ar-SA"/>
        </w:rPr>
        <w:t>Psuedo</w:t>
      </w:r>
      <w:proofErr w:type="spellEnd"/>
      <w:r>
        <w:rPr>
          <w:rFonts w:ascii="CMU Bright" w:hAnsi="CMU Bright" w:cs="CMU Bright"/>
          <w:lang w:bidi="ar-SA"/>
        </w:rPr>
        <w:t xml:space="preserve"> Code</w:t>
      </w:r>
      <w:bookmarkEnd w:id="35"/>
      <w:r>
        <w:rPr>
          <w:rFonts w:ascii="CMU Bright" w:hAnsi="CMU Bright" w:cs="CMU Bright"/>
          <w:lang w:bidi="ar-SA"/>
        </w:rPr>
        <w:t xml:space="preserve"> </w:t>
      </w:r>
    </w:p>
    <w:p w14:paraId="76EE6E13" w14:textId="77777777" w:rsidR="00E277C7" w:rsidRDefault="00E277C7" w:rsidP="00E277C7">
      <w:pPr>
        <w:spacing w:after="0"/>
      </w:pPr>
      <w:r>
        <w:rPr>
          <w:noProof/>
        </w:rPr>
        <mc:AlternateContent>
          <mc:Choice Requires="wps">
            <w:drawing>
              <wp:anchor distT="0" distB="0" distL="114300" distR="114300" simplePos="0" relativeHeight="251659264" behindDoc="0" locked="0" layoutInCell="1" allowOverlap="1" wp14:anchorId="02E6A589" wp14:editId="65691CBC">
                <wp:simplePos x="0" y="0"/>
                <wp:positionH relativeFrom="margin">
                  <wp:align>right</wp:align>
                </wp:positionH>
                <wp:positionV relativeFrom="paragraph">
                  <wp:posOffset>190500</wp:posOffset>
                </wp:positionV>
                <wp:extent cx="5924550" cy="2714625"/>
                <wp:effectExtent l="0" t="0" r="19050" b="28575"/>
                <wp:wrapTopAndBottom/>
                <wp:docPr id="8" name="Text Box 8"/>
                <wp:cNvGraphicFramePr/>
                <a:graphic xmlns:a="http://schemas.openxmlformats.org/drawingml/2006/main">
                  <a:graphicData uri="http://schemas.microsoft.com/office/word/2010/wordprocessingShape">
                    <wps:wsp>
                      <wps:cNvSpPr txBox="1"/>
                      <wps:spPr>
                        <a:xfrm>
                          <a:off x="0" y="0"/>
                          <a:ext cx="5924550" cy="27146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9958204" w14:textId="77777777" w:rsidR="00D60C5E" w:rsidRDefault="00D60C5E" w:rsidP="00E277C7">
                            <w:pPr>
                              <w:spacing w:after="0"/>
                            </w:pPr>
                            <w:r>
                              <w:t>Inputs:</w:t>
                            </w:r>
                            <w:r>
                              <w:tab/>
                            </w:r>
                            <w:r>
                              <w:tab/>
                              <w:t xml:space="preserve">CNN </w:t>
                            </w:r>
                            <w:r>
                              <w:tab/>
                              <w:t>–  a CNN model</w:t>
                            </w:r>
                          </w:p>
                          <w:p w14:paraId="37A99AB6" w14:textId="77777777" w:rsidR="00D60C5E" w:rsidRDefault="00D60C5E" w:rsidP="00E277C7">
                            <w:pPr>
                              <w:spacing w:after="0"/>
                              <w:rPr>
                                <w:rFonts w:eastAsiaTheme="minorEastAsia"/>
                              </w:rPr>
                            </w:pPr>
                            <w:r>
                              <w:tab/>
                            </w:r>
                            <w:r>
                              <w:tab/>
                            </w:r>
                            <m:oMath>
                              <m:r>
                                <m:rPr>
                                  <m:scr m:val="script"/>
                                </m:rPr>
                                <w:rPr>
                                  <w:rFonts w:ascii="Cambria Math" w:hAnsi="Cambria Math"/>
                                </w:rPr>
                                <m:t xml:space="preserve">D  </m:t>
                              </m:r>
                            </m:oMath>
                            <w:r>
                              <w:rPr>
                                <w:rFonts w:eastAsiaTheme="minorEastAsia"/>
                              </w:rPr>
                              <w:tab/>
                            </w:r>
                            <w:r>
                              <w:t xml:space="preserve">– </w:t>
                            </w:r>
                            <w:r>
                              <w:rPr>
                                <w:rFonts w:eastAsiaTheme="minorEastAsia"/>
                              </w:rPr>
                              <w:t xml:space="preserve"> an optimization dataset</w:t>
                            </w:r>
                          </w:p>
                          <w:p w14:paraId="00A11375" w14:textId="77777777" w:rsidR="00D60C5E" w:rsidRDefault="00D60C5E" w:rsidP="00E277C7">
                            <w:pPr>
                              <w:spacing w:after="0"/>
                              <w:rPr>
                                <w:rFonts w:eastAsiaTheme="minorEastAsia"/>
                              </w:rPr>
                            </w:pPr>
                            <w:r>
                              <w:rPr>
                                <w:rFonts w:eastAsiaTheme="minorEastAsia"/>
                              </w:rPr>
                              <w:tab/>
                            </w:r>
                            <w:r>
                              <w:rPr>
                                <w:rFonts w:eastAsiaTheme="minorEastAsia"/>
                              </w:rPr>
                              <w:tab/>
                            </w:r>
                            <m:oMath>
                              <m:r>
                                <w:rPr>
                                  <w:rFonts w:ascii="Cambria Math" w:eastAsiaTheme="minorEastAsia" w:hAnsi="Cambria Math"/>
                                </w:rPr>
                                <m:t>ϵ</m:t>
                              </m:r>
                            </m:oMath>
                            <w:r>
                              <w:rPr>
                                <w:rFonts w:eastAsiaTheme="minorEastAsia"/>
                              </w:rPr>
                              <w:tab/>
                            </w:r>
                            <w:r>
                              <w:t xml:space="preserve">– </w:t>
                            </w:r>
                            <w:r>
                              <w:rPr>
                                <w:rFonts w:eastAsiaTheme="minorEastAsia"/>
                              </w:rPr>
                              <w:t xml:space="preserve"> maximal acceptable loss in classification accuracy </w:t>
                            </w:r>
                          </w:p>
                          <w:p w14:paraId="3E743317" w14:textId="77777777" w:rsidR="00D60C5E" w:rsidRDefault="00D60C5E" w:rsidP="00E277C7">
                            <w:pPr>
                              <w:spacing w:after="0"/>
                              <w:ind w:left="2160" w:hanging="720"/>
                            </w:pPr>
                            <w:r>
                              <w:rPr>
                                <w:rFonts w:eastAsiaTheme="minorEastAsia"/>
                              </w:rPr>
                              <w:t>mode</w:t>
                            </w:r>
                            <w:r>
                              <w:rPr>
                                <w:rFonts w:eastAsiaTheme="minorEastAsia"/>
                              </w:rPr>
                              <w:tab/>
                            </w:r>
                            <w:r>
                              <w:t>– mode of optimization, i.e. max granularity, uniform layer, uniform patch or    uniform filters</w:t>
                            </w:r>
                          </w:p>
                          <w:p w14:paraId="0AD8CD0E" w14:textId="77777777" w:rsidR="00D60C5E" w:rsidRDefault="00D60C5E" w:rsidP="00E277C7">
                            <w:pPr>
                              <w:spacing w:after="0"/>
                            </w:pPr>
                            <w:r>
                              <w:tab/>
                            </w:r>
                            <w:r>
                              <w:tab/>
                            </w:r>
                            <w:proofErr w:type="spellStart"/>
                            <w:r>
                              <w:t>ps</w:t>
                            </w:r>
                            <w:proofErr w:type="spellEnd"/>
                            <w:r>
                              <w:tab/>
                              <w:t>– patch size</w:t>
                            </w:r>
                          </w:p>
                          <w:p w14:paraId="3A3F4CE8" w14:textId="77777777" w:rsidR="00D60C5E" w:rsidRDefault="00D60C5E" w:rsidP="00E277C7">
                            <w:pPr>
                              <w:spacing w:after="0"/>
                            </w:pPr>
                            <w:r>
                              <w:tab/>
                            </w:r>
                            <w:r>
                              <w:tab/>
                              <w:t xml:space="preserve">patterns– all possible patterns. Patterns can be selected directly or by specifying a </w:t>
                            </w:r>
                            <w:r>
                              <w:tab/>
                            </w:r>
                            <w:r>
                              <w:tab/>
                            </w:r>
                            <w:r>
                              <w:tab/>
                              <w:t xml:space="preserve"> range of number of ‘1’s in the patch  </w:t>
                            </w:r>
                          </w:p>
                          <w:p w14:paraId="29762A50" w14:textId="77777777" w:rsidR="00D60C5E" w:rsidRDefault="00D60C5E" w:rsidP="00E277C7">
                            <w:pPr>
                              <w:spacing w:after="0"/>
                            </w:pPr>
                            <w:r>
                              <w:tab/>
                            </w:r>
                            <w:r>
                              <w:tab/>
                              <w:t>gran</w:t>
                            </w:r>
                            <w:r>
                              <w:tab/>
                              <w:t>– granularity</w:t>
                            </w:r>
                          </w:p>
                          <w:p w14:paraId="35420439" w14:textId="77777777" w:rsidR="00D60C5E" w:rsidRDefault="00D60C5E" w:rsidP="00E277C7">
                            <w:pPr>
                              <w:spacing w:after="0"/>
                            </w:pPr>
                            <w:r>
                              <w:t>outputs:</w:t>
                            </w:r>
                            <w:r>
                              <w:tab/>
                              <w:t>mask</w:t>
                            </w:r>
                            <w:r>
                              <w:tab/>
                              <w:t xml:space="preserve">– final mask </w:t>
                            </w:r>
                          </w:p>
                          <w:p w14:paraId="40A8CB49" w14:textId="77777777" w:rsidR="00D60C5E" w:rsidRPr="004E5672" w:rsidRDefault="00D60C5E" w:rsidP="00E277C7">
                            <w:pPr>
                              <w:spacing w:after="0"/>
                              <w:ind w:left="720" w:firstLine="720"/>
                            </w:pPr>
                            <w:proofErr w:type="spellStart"/>
                            <w:r>
                              <w:t>LQrec</w:t>
                            </w:r>
                            <w:proofErr w:type="spellEnd"/>
                            <w:r>
                              <w:tab/>
                              <w:t xml:space="preserve">– </w:t>
                            </w:r>
                            <w:proofErr w:type="spellStart"/>
                            <w:r w:rsidRPr="004E5672">
                              <w:rPr>
                                <w:rFonts w:eastAsiaTheme="minorEastAsia"/>
                              </w:rPr>
                              <w:t>LayerQuantizier</w:t>
                            </w:r>
                            <w:proofErr w:type="spellEnd"/>
                            <w:r w:rsidRPr="004E5672">
                              <w:rPr>
                                <w:rFonts w:eastAsiaTheme="minorEastAsia"/>
                              </w:rPr>
                              <w:t xml:space="preserve"> stage results</w:t>
                            </w:r>
                          </w:p>
                          <w:p w14:paraId="268B7B6C" w14:textId="77777777" w:rsidR="00D60C5E" w:rsidRPr="004E5672" w:rsidRDefault="00D60C5E" w:rsidP="00E277C7">
                            <w:pPr>
                              <w:spacing w:after="0"/>
                              <w:ind w:left="720" w:firstLine="720"/>
                            </w:pPr>
                            <w:proofErr w:type="spellStart"/>
                            <w:r w:rsidRPr="004E5672">
                              <w:t>CQrec</w:t>
                            </w:r>
                            <w:proofErr w:type="spellEnd"/>
                            <w:r w:rsidRPr="004E5672">
                              <w:t xml:space="preserve"> </w:t>
                            </w:r>
                            <w:r w:rsidRPr="004E5672">
                              <w:tab/>
                              <w:t xml:space="preserve">– </w:t>
                            </w:r>
                            <w:proofErr w:type="spellStart"/>
                            <w:r w:rsidRPr="004E5672">
                              <w:rPr>
                                <w:rFonts w:eastAsiaTheme="minorEastAsia"/>
                              </w:rPr>
                              <w:t>ChannelQuantizier</w:t>
                            </w:r>
                            <w:proofErr w:type="spellEnd"/>
                            <w:r w:rsidRPr="004E5672">
                              <w:rPr>
                                <w:rFonts w:eastAsiaTheme="minorEastAsia"/>
                              </w:rPr>
                              <w:t xml:space="preserve"> stage results</w:t>
                            </w:r>
                          </w:p>
                          <w:p w14:paraId="500AB826" w14:textId="77777777" w:rsidR="00D60C5E" w:rsidRPr="004E5672" w:rsidRDefault="00D60C5E" w:rsidP="00E277C7">
                            <w:pPr>
                              <w:spacing w:after="0"/>
                              <w:ind w:left="720" w:firstLine="720"/>
                            </w:pPr>
                            <w:proofErr w:type="spellStart"/>
                            <w:r w:rsidRPr="004E5672">
                              <w:t>PQrec</w:t>
                            </w:r>
                            <w:proofErr w:type="spellEnd"/>
                            <w:r w:rsidRPr="004E5672">
                              <w:tab/>
                              <w:t xml:space="preserve">– </w:t>
                            </w:r>
                            <w:proofErr w:type="spellStart"/>
                            <w:r w:rsidRPr="004E5672">
                              <w:rPr>
                                <w:rFonts w:eastAsiaTheme="minorEastAsia"/>
                              </w:rPr>
                              <w:t>PatchQuantizier</w:t>
                            </w:r>
                            <w:proofErr w:type="spellEnd"/>
                            <w:r w:rsidRPr="004E5672">
                              <w:rPr>
                                <w:rFonts w:eastAsiaTheme="minorEastAsia"/>
                              </w:rPr>
                              <w:t xml:space="preserve"> stage results</w:t>
                            </w:r>
                          </w:p>
                          <w:p w14:paraId="46476272" w14:textId="77777777" w:rsidR="00D60C5E" w:rsidRPr="004E5672" w:rsidRDefault="00D60C5E" w:rsidP="00E277C7">
                            <w:pPr>
                              <w:spacing w:after="0"/>
                            </w:pPr>
                            <w:r w:rsidRPr="004E5672">
                              <w:tab/>
                            </w:r>
                            <w:r w:rsidRPr="004E5672">
                              <w:tab/>
                            </w:r>
                            <w:proofErr w:type="spellStart"/>
                            <w:r w:rsidRPr="004E5672">
                              <w:t>FLrec</w:t>
                            </w:r>
                            <w:proofErr w:type="spellEnd"/>
                            <w:r w:rsidRPr="004E5672">
                              <w:tab/>
                              <w:t xml:space="preserve">– first </w:t>
                            </w:r>
                            <w:r w:rsidRPr="004E5672">
                              <w:rPr>
                                <w:rFonts w:eastAsiaTheme="minorEastAsia"/>
                              </w:rPr>
                              <w:t>level results</w:t>
                            </w:r>
                          </w:p>
                          <w:p w14:paraId="3B9884AF" w14:textId="77777777" w:rsidR="00D60C5E" w:rsidRDefault="00D60C5E" w:rsidP="00E277C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2E6A589" id="_x0000_t202" coordsize="21600,21600" o:spt="202" path="m,l,21600r21600,l21600,xe">
                <v:stroke joinstyle="miter"/>
                <v:path gradientshapeok="t" o:connecttype="rect"/>
              </v:shapetype>
              <v:shape id="Text Box 8" o:spid="_x0000_s1026" type="#_x0000_t202" style="position:absolute;margin-left:415.3pt;margin-top:15pt;width:466.5pt;height:213.75pt;z-index:25165926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" fillcolor="white [3201]" strokeweight=".5pt">
                <v:textbox>
                  <w:txbxContent>
                    <w:p w14:paraId="39958204" w14:textId="77777777" w:rsidR="00D60C5E" w:rsidRDefault="00D60C5E" w:rsidP="00E277C7">
                      <w:pPr>
                        <w:spacing w:after="0"/>
                      </w:pPr>
                      <w:r>
                        <w:t>Inputs:</w:t>
                      </w:r>
                      <w:r>
                        <w:tab/>
                      </w:r>
                      <w:r>
                        <w:tab/>
                        <w:t xml:space="preserve">CNN </w:t>
                      </w:r>
                      <w:r>
                        <w:tab/>
                        <w:t>–  a CNN model</w:t>
                      </w:r>
                    </w:p>
                    <w:p w14:paraId="37A99AB6" w14:textId="77777777" w:rsidR="00D60C5E" w:rsidRDefault="00D60C5E" w:rsidP="00E277C7">
                      <w:pPr>
                        <w:spacing w:after="0"/>
                        <w:rPr>
                          <w:rFonts w:eastAsiaTheme="minorEastAsia"/>
                        </w:rPr>
                      </w:pPr>
                      <w:r>
                        <w:tab/>
                      </w:r>
                      <w:r>
                        <w:tab/>
                      </w:r>
                      <m:oMath>
                        <m:r>
                          <m:rPr>
                            <m:scr m:val="script"/>
                          </m:rPr>
                          <w:rPr>
                            <w:rFonts w:ascii="Cambria Math" w:hAnsi="Cambria Math"/>
                          </w:rPr>
                          <m:t xml:space="preserve">D  </m:t>
                        </m:r>
                      </m:oMath>
                      <w:r>
                        <w:rPr>
                          <w:rFonts w:eastAsiaTheme="minorEastAsia"/>
                        </w:rPr>
                        <w:tab/>
                      </w:r>
                      <w:r>
                        <w:t xml:space="preserve">– </w:t>
                      </w:r>
                      <w:r>
                        <w:rPr>
                          <w:rFonts w:eastAsiaTheme="minorEastAsia"/>
                        </w:rPr>
                        <w:t xml:space="preserve"> an optimization dataset</w:t>
                      </w:r>
                    </w:p>
                    <w:p w14:paraId="00A11375" w14:textId="77777777" w:rsidR="00D60C5E" w:rsidRDefault="00D60C5E" w:rsidP="00E277C7">
                      <w:pPr>
                        <w:spacing w:after="0"/>
                        <w:rPr>
                          <w:rFonts w:eastAsiaTheme="minorEastAsia"/>
                        </w:rPr>
                      </w:pPr>
                      <w:r>
                        <w:rPr>
                          <w:rFonts w:eastAsiaTheme="minorEastAsia"/>
                        </w:rPr>
                        <w:tab/>
                      </w:r>
                      <w:r>
                        <w:rPr>
                          <w:rFonts w:eastAsiaTheme="minorEastAsia"/>
                        </w:rPr>
                        <w:tab/>
                      </w:r>
                      <m:oMath>
                        <m:r>
                          <w:rPr>
                            <w:rFonts w:ascii="Cambria Math" w:eastAsiaTheme="minorEastAsia" w:hAnsi="Cambria Math"/>
                          </w:rPr>
                          <m:t>ϵ</m:t>
                        </m:r>
                      </m:oMath>
                      <w:r>
                        <w:rPr>
                          <w:rFonts w:eastAsiaTheme="minorEastAsia"/>
                        </w:rPr>
                        <w:tab/>
                      </w:r>
                      <w:r>
                        <w:t xml:space="preserve">– </w:t>
                      </w:r>
                      <w:r>
                        <w:rPr>
                          <w:rFonts w:eastAsiaTheme="minorEastAsia"/>
                        </w:rPr>
                        <w:t xml:space="preserve"> maximal acceptable loss in classification accuracy </w:t>
                      </w:r>
                    </w:p>
                    <w:p w14:paraId="3E743317" w14:textId="77777777" w:rsidR="00D60C5E" w:rsidRDefault="00D60C5E" w:rsidP="00E277C7">
                      <w:pPr>
                        <w:spacing w:after="0"/>
                        <w:ind w:left="2160" w:hanging="720"/>
                      </w:pPr>
                      <w:r>
                        <w:rPr>
                          <w:rFonts w:eastAsiaTheme="minorEastAsia"/>
                        </w:rPr>
                        <w:t>mode</w:t>
                      </w:r>
                      <w:r>
                        <w:rPr>
                          <w:rFonts w:eastAsiaTheme="minorEastAsia"/>
                        </w:rPr>
                        <w:tab/>
                      </w:r>
                      <w:r>
                        <w:t>– mode of optimization, i.e. max granularity, uniform layer, uniform patch or    uniform filters</w:t>
                      </w:r>
                    </w:p>
                    <w:p w14:paraId="0AD8CD0E" w14:textId="77777777" w:rsidR="00D60C5E" w:rsidRDefault="00D60C5E" w:rsidP="00E277C7">
                      <w:pPr>
                        <w:spacing w:after="0"/>
                      </w:pPr>
                      <w:r>
                        <w:tab/>
                      </w:r>
                      <w:r>
                        <w:tab/>
                      </w:r>
                      <w:proofErr w:type="spellStart"/>
                      <w:r>
                        <w:t>ps</w:t>
                      </w:r>
                      <w:proofErr w:type="spellEnd"/>
                      <w:r>
                        <w:tab/>
                        <w:t>– patch size</w:t>
                      </w:r>
                    </w:p>
                    <w:p w14:paraId="3A3F4CE8" w14:textId="77777777" w:rsidR="00D60C5E" w:rsidRDefault="00D60C5E" w:rsidP="00E277C7">
                      <w:pPr>
                        <w:spacing w:after="0"/>
                      </w:pPr>
                      <w:r>
                        <w:tab/>
                      </w:r>
                      <w:r>
                        <w:tab/>
                        <w:t xml:space="preserve">patterns– all possible patterns. Patterns can be selected directly or by specifying a </w:t>
                      </w:r>
                      <w:r>
                        <w:tab/>
                      </w:r>
                      <w:r>
                        <w:tab/>
                      </w:r>
                      <w:r>
                        <w:tab/>
                        <w:t xml:space="preserve"> range of number of ‘1’s in the patch  </w:t>
                      </w:r>
                    </w:p>
                    <w:p w14:paraId="29762A50" w14:textId="77777777" w:rsidR="00D60C5E" w:rsidRDefault="00D60C5E" w:rsidP="00E277C7">
                      <w:pPr>
                        <w:spacing w:after="0"/>
                      </w:pPr>
                      <w:r>
                        <w:tab/>
                      </w:r>
                      <w:r>
                        <w:tab/>
                        <w:t>gran</w:t>
                      </w:r>
                      <w:r>
                        <w:tab/>
                        <w:t>– granularity</w:t>
                      </w:r>
                    </w:p>
                    <w:p w14:paraId="35420439" w14:textId="77777777" w:rsidR="00D60C5E" w:rsidRDefault="00D60C5E" w:rsidP="00E277C7">
                      <w:pPr>
                        <w:spacing w:after="0"/>
                      </w:pPr>
                      <w:r>
                        <w:t>outputs:</w:t>
                      </w:r>
                      <w:r>
                        <w:tab/>
                        <w:t>mask</w:t>
                      </w:r>
                      <w:r>
                        <w:tab/>
                        <w:t xml:space="preserve">– final mask </w:t>
                      </w:r>
                    </w:p>
                    <w:p w14:paraId="40A8CB49" w14:textId="77777777" w:rsidR="00D60C5E" w:rsidRPr="004E5672" w:rsidRDefault="00D60C5E" w:rsidP="00E277C7">
                      <w:pPr>
                        <w:spacing w:after="0"/>
                        <w:ind w:left="720" w:firstLine="720"/>
                      </w:pPr>
                      <w:proofErr w:type="spellStart"/>
                      <w:r>
                        <w:t>LQrec</w:t>
                      </w:r>
                      <w:proofErr w:type="spellEnd"/>
                      <w:r>
                        <w:tab/>
                        <w:t xml:space="preserve">– </w:t>
                      </w:r>
                      <w:proofErr w:type="spellStart"/>
                      <w:r w:rsidRPr="004E5672">
                        <w:rPr>
                          <w:rFonts w:eastAsiaTheme="minorEastAsia"/>
                        </w:rPr>
                        <w:t>LayerQuantizier</w:t>
                      </w:r>
                      <w:proofErr w:type="spellEnd"/>
                      <w:r w:rsidRPr="004E5672">
                        <w:rPr>
                          <w:rFonts w:eastAsiaTheme="minorEastAsia"/>
                        </w:rPr>
                        <w:t xml:space="preserve"> stage results</w:t>
                      </w:r>
                    </w:p>
                    <w:p w14:paraId="268B7B6C" w14:textId="77777777" w:rsidR="00D60C5E" w:rsidRPr="004E5672" w:rsidRDefault="00D60C5E" w:rsidP="00E277C7">
                      <w:pPr>
                        <w:spacing w:after="0"/>
                        <w:ind w:left="720" w:firstLine="720"/>
                      </w:pPr>
                      <w:proofErr w:type="spellStart"/>
                      <w:r w:rsidRPr="004E5672">
                        <w:t>CQrec</w:t>
                      </w:r>
                      <w:proofErr w:type="spellEnd"/>
                      <w:r w:rsidRPr="004E5672">
                        <w:t xml:space="preserve"> </w:t>
                      </w:r>
                      <w:r w:rsidRPr="004E5672">
                        <w:tab/>
                        <w:t xml:space="preserve">– </w:t>
                      </w:r>
                      <w:proofErr w:type="spellStart"/>
                      <w:r w:rsidRPr="004E5672">
                        <w:rPr>
                          <w:rFonts w:eastAsiaTheme="minorEastAsia"/>
                        </w:rPr>
                        <w:t>ChannelQuantizier</w:t>
                      </w:r>
                      <w:proofErr w:type="spellEnd"/>
                      <w:r w:rsidRPr="004E5672">
                        <w:rPr>
                          <w:rFonts w:eastAsiaTheme="minorEastAsia"/>
                        </w:rPr>
                        <w:t xml:space="preserve"> stage results</w:t>
                      </w:r>
                    </w:p>
                    <w:p w14:paraId="500AB826" w14:textId="77777777" w:rsidR="00D60C5E" w:rsidRPr="004E5672" w:rsidRDefault="00D60C5E" w:rsidP="00E277C7">
                      <w:pPr>
                        <w:spacing w:after="0"/>
                        <w:ind w:left="720" w:firstLine="720"/>
                      </w:pPr>
                      <w:proofErr w:type="spellStart"/>
                      <w:r w:rsidRPr="004E5672">
                        <w:t>PQrec</w:t>
                      </w:r>
                      <w:proofErr w:type="spellEnd"/>
                      <w:r w:rsidRPr="004E5672">
                        <w:tab/>
                        <w:t xml:space="preserve">– </w:t>
                      </w:r>
                      <w:proofErr w:type="spellStart"/>
                      <w:r w:rsidRPr="004E5672">
                        <w:rPr>
                          <w:rFonts w:eastAsiaTheme="minorEastAsia"/>
                        </w:rPr>
                        <w:t>PatchQuantizier</w:t>
                      </w:r>
                      <w:proofErr w:type="spellEnd"/>
                      <w:r w:rsidRPr="004E5672">
                        <w:rPr>
                          <w:rFonts w:eastAsiaTheme="minorEastAsia"/>
                        </w:rPr>
                        <w:t xml:space="preserve"> stage results</w:t>
                      </w:r>
                    </w:p>
                    <w:p w14:paraId="46476272" w14:textId="77777777" w:rsidR="00D60C5E" w:rsidRPr="004E5672" w:rsidRDefault="00D60C5E" w:rsidP="00E277C7">
                      <w:pPr>
                        <w:spacing w:after="0"/>
                      </w:pPr>
                      <w:r w:rsidRPr="004E5672">
                        <w:tab/>
                      </w:r>
                      <w:r w:rsidRPr="004E5672">
                        <w:tab/>
                      </w:r>
                      <w:proofErr w:type="spellStart"/>
                      <w:r w:rsidRPr="004E5672">
                        <w:t>FLrec</w:t>
                      </w:r>
                      <w:proofErr w:type="spellEnd"/>
                      <w:r w:rsidRPr="004E5672">
                        <w:tab/>
                        <w:t xml:space="preserve">– first </w:t>
                      </w:r>
                      <w:r w:rsidRPr="004E5672">
                        <w:rPr>
                          <w:rFonts w:eastAsiaTheme="minorEastAsia"/>
                        </w:rPr>
                        <w:t>level results</w:t>
                      </w:r>
                    </w:p>
                    <w:p w14:paraId="3B9884AF" w14:textId="77777777" w:rsidR="00D60C5E" w:rsidRDefault="00D60C5E" w:rsidP="00E277C7"/>
                  </w:txbxContent>
                </v:textbox>
                <w10:wrap type="topAndBottom" anchorx="margin"/>
              </v:shape>
            </w:pict>
          </mc:Fallback>
        </mc:AlternateContent>
      </w:r>
      <w:r>
        <w:tab/>
      </w:r>
      <w:r>
        <w:tab/>
      </w:r>
    </w:p>
    <w:p w14:paraId="3401BE66" w14:textId="77777777" w:rsidR="00E277C7" w:rsidRDefault="00E277C7" w:rsidP="00E277C7">
      <w:pPr>
        <w:spacing w:after="0"/>
        <w:rPr>
          <w:rFonts w:eastAsiaTheme="minorEastAsia"/>
        </w:rPr>
      </w:pPr>
    </w:p>
    <w:p w14:paraId="41F20D52" w14:textId="77777777" w:rsidR="00E277C7" w:rsidRDefault="00E277C7" w:rsidP="00E277C7">
      <w:pPr>
        <w:spacing w:after="0"/>
        <w:rPr>
          <w:rFonts w:eastAsiaTheme="minorEastAsia"/>
        </w:rPr>
      </w:pPr>
      <w:r>
        <w:rPr>
          <w:noProof/>
        </w:rPr>
        <mc:AlternateContent>
          <mc:Choice Requires="wps">
            <w:drawing>
              <wp:anchor distT="0" distB="0" distL="114300" distR="114300" simplePos="0" relativeHeight="251660288" behindDoc="0" locked="0" layoutInCell="1" allowOverlap="1" wp14:anchorId="0C803956" wp14:editId="2E2444FA">
                <wp:simplePos x="0" y="0"/>
                <wp:positionH relativeFrom="margin">
                  <wp:align>right</wp:align>
                </wp:positionH>
                <wp:positionV relativeFrom="paragraph">
                  <wp:posOffset>263525</wp:posOffset>
                </wp:positionV>
                <wp:extent cx="5924550" cy="1228725"/>
                <wp:effectExtent l="0" t="0" r="19050" b="28575"/>
                <wp:wrapTopAndBottom/>
                <wp:docPr id="9" name="Text Box 9"/>
                <wp:cNvGraphicFramePr/>
                <a:graphic xmlns:a="http://schemas.openxmlformats.org/drawingml/2006/main">
                  <a:graphicData uri="http://schemas.microsoft.com/office/word/2010/wordprocessingShape">
                    <wps:wsp>
                      <wps:cNvSpPr txBox="1"/>
                      <wps:spPr>
                        <a:xfrm>
                          <a:off x="0" y="0"/>
                          <a:ext cx="5924550" cy="12287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3A51295" w14:textId="77777777" w:rsidR="00D60C5E" w:rsidRDefault="00D60C5E" w:rsidP="00E277C7">
                            <w:pPr>
                              <w:spacing w:after="0"/>
                              <w:rPr>
                                <w:rFonts w:eastAsiaTheme="minorEastAsia"/>
                              </w:rPr>
                            </w:pPr>
                            <w:r>
                              <w:rPr>
                                <w:color w:val="70AD47" w:themeColor="accent6"/>
                              </w:rPr>
                              <w:t>initialize</w:t>
                            </w:r>
                            <w:r>
                              <w:t xml:space="preserve"> Optimizer(CNN, </w:t>
                            </w:r>
                            <m:oMath>
                              <m:r>
                                <m:rPr>
                                  <m:scr m:val="script"/>
                                </m:rPr>
                                <w:rPr>
                                  <w:rFonts w:ascii="Cambria Math" w:hAnsi="Cambria Math"/>
                                </w:rPr>
                                <m:t>D</m:t>
                              </m:r>
                            </m:oMath>
                            <w:r>
                              <w:rPr>
                                <w:rFonts w:eastAsiaTheme="minorEastAsia"/>
                              </w:rPr>
                              <w:t xml:space="preserve">, </w:t>
                            </w:r>
                            <m:oMath>
                              <m:r>
                                <w:rPr>
                                  <w:rFonts w:ascii="Cambria Math" w:eastAsiaTheme="minorEastAsia" w:hAnsi="Cambria Math"/>
                                </w:rPr>
                                <m:t>ϵ</m:t>
                              </m:r>
                            </m:oMath>
                            <w:r>
                              <w:rPr>
                                <w:rFonts w:eastAsiaTheme="minorEastAsia"/>
                              </w:rPr>
                              <w:t>, mode, ps, patterns, gran)</w:t>
                            </w:r>
                          </w:p>
                          <w:p w14:paraId="0EC69581" w14:textId="77777777" w:rsidR="00D60C5E" w:rsidRDefault="00D60C5E" w:rsidP="00E277C7">
                            <w:pPr>
                              <w:spacing w:after="0"/>
                              <w:rPr>
                                <w:rFonts w:eastAsiaTheme="minorEastAsia"/>
                              </w:rPr>
                            </w:pPr>
                            <w:proofErr w:type="spellStart"/>
                            <w:r>
                              <w:rPr>
                                <w:rFonts w:eastAsiaTheme="minorEastAsia"/>
                              </w:rPr>
                              <w:t>FLrec</w:t>
                            </w:r>
                            <w:proofErr w:type="spellEnd"/>
                            <w:r>
                              <w:rPr>
                                <w:rFonts w:eastAsiaTheme="minorEastAsia"/>
                              </w:rPr>
                              <w:t xml:space="preserve"> = </w:t>
                            </w:r>
                            <w:proofErr w:type="spellStart"/>
                            <w:r>
                              <w:rPr>
                                <w:rFonts w:eastAsiaTheme="minorEastAsia"/>
                              </w:rPr>
                              <w:t>Optimizer.</w:t>
                            </w:r>
                            <w:r w:rsidRPr="00591AAE">
                              <w:rPr>
                                <w:rFonts w:eastAsiaTheme="minorEastAsia"/>
                                <w:color w:val="5B9BD5" w:themeColor="accent5"/>
                              </w:rPr>
                              <w:t>FirstLevelOptimizationPass</w:t>
                            </w:r>
                            <w:proofErr w:type="spellEnd"/>
                            <w:r>
                              <w:rPr>
                                <w:rFonts w:eastAsiaTheme="minorEastAsia"/>
                              </w:rPr>
                              <w:t>()</w:t>
                            </w:r>
                          </w:p>
                          <w:p w14:paraId="73623241" w14:textId="77777777" w:rsidR="00D60C5E" w:rsidRDefault="00D60C5E" w:rsidP="00E277C7">
                            <w:pPr>
                              <w:spacing w:after="0"/>
                              <w:rPr>
                                <w:rFonts w:eastAsiaTheme="minorEastAsia"/>
                              </w:rPr>
                            </w:pPr>
                            <w:proofErr w:type="spellStart"/>
                            <w:r>
                              <w:rPr>
                                <w:rFonts w:eastAsiaTheme="minorEastAsia"/>
                              </w:rPr>
                              <w:t>PQrec</w:t>
                            </w:r>
                            <w:proofErr w:type="spellEnd"/>
                            <w:r>
                              <w:rPr>
                                <w:rFonts w:eastAsiaTheme="minorEastAsia"/>
                              </w:rPr>
                              <w:t xml:space="preserve"> = Optimizer.</w:t>
                            </w:r>
                            <w:r w:rsidRPr="00591AAE">
                              <w:t xml:space="preserve"> </w:t>
                            </w:r>
                            <w:proofErr w:type="spellStart"/>
                            <w:r w:rsidRPr="002D01B5">
                              <w:rPr>
                                <w:rFonts w:eastAsiaTheme="minorEastAsia"/>
                                <w:color w:val="5B9BD5" w:themeColor="accent5"/>
                              </w:rPr>
                              <w:t>PatchQuantizierPass</w:t>
                            </w:r>
                            <w:proofErr w:type="spellEnd"/>
                            <w:r>
                              <w:rPr>
                                <w:rFonts w:eastAsiaTheme="minorEastAsia"/>
                              </w:rPr>
                              <w:t>(</w:t>
                            </w:r>
                            <w:proofErr w:type="spellStart"/>
                            <w:r>
                              <w:rPr>
                                <w:rFonts w:eastAsiaTheme="minorEastAsia"/>
                              </w:rPr>
                              <w:t>FLrec</w:t>
                            </w:r>
                            <w:proofErr w:type="spellEnd"/>
                            <w:r>
                              <w:rPr>
                                <w:rFonts w:eastAsiaTheme="minorEastAsia"/>
                              </w:rPr>
                              <w:t>)</w:t>
                            </w:r>
                          </w:p>
                          <w:p w14:paraId="192ED0E4" w14:textId="77777777" w:rsidR="00D60C5E" w:rsidRDefault="00D60C5E" w:rsidP="00E277C7">
                            <w:pPr>
                              <w:spacing w:after="0"/>
                              <w:rPr>
                                <w:rFonts w:eastAsiaTheme="minorEastAsia"/>
                              </w:rPr>
                            </w:pPr>
                            <w:proofErr w:type="spellStart"/>
                            <w:r>
                              <w:rPr>
                                <w:rFonts w:eastAsiaTheme="minorEastAsia"/>
                              </w:rPr>
                              <w:t>CQrec</w:t>
                            </w:r>
                            <w:proofErr w:type="spellEnd"/>
                            <w:r>
                              <w:rPr>
                                <w:rFonts w:eastAsiaTheme="minorEastAsia"/>
                              </w:rPr>
                              <w:t xml:space="preserve"> = Optimizer.</w:t>
                            </w:r>
                            <w:r w:rsidRPr="00591AAE">
                              <w:t xml:space="preserve"> </w:t>
                            </w:r>
                            <w:proofErr w:type="spellStart"/>
                            <w:r w:rsidRPr="002D01B5">
                              <w:rPr>
                                <w:rFonts w:eastAsiaTheme="minorEastAsia"/>
                                <w:color w:val="5B9BD5" w:themeColor="accent5"/>
                              </w:rPr>
                              <w:t>ChannelQuantizierPass</w:t>
                            </w:r>
                            <w:proofErr w:type="spellEnd"/>
                            <w:r>
                              <w:rPr>
                                <w:rFonts w:eastAsiaTheme="minorEastAsia"/>
                              </w:rPr>
                              <w:t>(</w:t>
                            </w:r>
                            <w:proofErr w:type="spellStart"/>
                            <w:r>
                              <w:rPr>
                                <w:rFonts w:eastAsiaTheme="minorEastAsia"/>
                              </w:rPr>
                              <w:t>PQrec</w:t>
                            </w:r>
                            <w:proofErr w:type="spellEnd"/>
                            <w:r>
                              <w:rPr>
                                <w:rFonts w:eastAsiaTheme="minorEastAsia"/>
                              </w:rPr>
                              <w:t>)</w:t>
                            </w:r>
                          </w:p>
                          <w:p w14:paraId="3410763F" w14:textId="77777777" w:rsidR="00D60C5E" w:rsidRDefault="00D60C5E" w:rsidP="00E277C7">
                            <w:pPr>
                              <w:spacing w:after="0"/>
                              <w:rPr>
                                <w:rFonts w:eastAsiaTheme="minorEastAsia"/>
                              </w:rPr>
                            </w:pPr>
                            <w:proofErr w:type="spellStart"/>
                            <w:r>
                              <w:rPr>
                                <w:rFonts w:eastAsiaTheme="minorEastAsia"/>
                              </w:rPr>
                              <w:t>LQrec</w:t>
                            </w:r>
                            <w:proofErr w:type="spellEnd"/>
                            <w:r>
                              <w:rPr>
                                <w:rFonts w:eastAsiaTheme="minorEastAsia"/>
                              </w:rPr>
                              <w:t xml:space="preserve"> = Optimizer.</w:t>
                            </w:r>
                            <w:r w:rsidRPr="00591AAE">
                              <w:t xml:space="preserve"> </w:t>
                            </w:r>
                            <w:proofErr w:type="spellStart"/>
                            <w:r w:rsidRPr="002D01B5">
                              <w:rPr>
                                <w:rFonts w:eastAsiaTheme="minorEastAsia"/>
                                <w:color w:val="5B9BD5" w:themeColor="accent5"/>
                              </w:rPr>
                              <w:t>LayerQuantizierPass</w:t>
                            </w:r>
                            <w:proofErr w:type="spellEnd"/>
                            <w:r>
                              <w:rPr>
                                <w:rFonts w:eastAsiaTheme="minorEastAsia"/>
                              </w:rPr>
                              <w:t>(</w:t>
                            </w:r>
                            <w:proofErr w:type="spellStart"/>
                            <w:r>
                              <w:rPr>
                                <w:rFonts w:eastAsiaTheme="minorEastAsia"/>
                              </w:rPr>
                              <w:t>CQrec</w:t>
                            </w:r>
                            <w:proofErr w:type="spellEnd"/>
                            <w:r>
                              <w:rPr>
                                <w:rFonts w:eastAsiaTheme="minorEastAsia"/>
                              </w:rPr>
                              <w:t>)</w:t>
                            </w:r>
                          </w:p>
                          <w:p w14:paraId="76952A4C" w14:textId="77777777" w:rsidR="00D60C5E" w:rsidRDefault="00D60C5E" w:rsidP="00E277C7">
                            <w:pPr>
                              <w:spacing w:after="0"/>
                              <w:rPr>
                                <w:rFonts w:eastAsiaTheme="minorEastAsia"/>
                              </w:rPr>
                            </w:pPr>
                            <w:r>
                              <w:rPr>
                                <w:rFonts w:eastAsiaTheme="minorEastAsia"/>
                              </w:rPr>
                              <w:t xml:space="preserve">mask = </w:t>
                            </w:r>
                            <w:proofErr w:type="spellStart"/>
                            <w:r w:rsidRPr="002D01B5">
                              <w:rPr>
                                <w:rFonts w:eastAsiaTheme="minorEastAsia"/>
                                <w:color w:val="5B9BD5" w:themeColor="accent5"/>
                              </w:rPr>
                              <w:t>FindFinalMask</w:t>
                            </w:r>
                            <w:proofErr w:type="spellEnd"/>
                            <w:r>
                              <w:rPr>
                                <w:rFonts w:eastAsiaTheme="minorEastAsia"/>
                              </w:rPr>
                              <w:t>(</w:t>
                            </w:r>
                            <w:proofErr w:type="spellStart"/>
                            <w:r>
                              <w:rPr>
                                <w:rFonts w:eastAsiaTheme="minorEastAsia"/>
                              </w:rPr>
                              <w:t>LQrec</w:t>
                            </w:r>
                            <w:proofErr w:type="spellEnd"/>
                            <w:r>
                              <w:rPr>
                                <w:rFonts w:eastAsiaTheme="minorEastAsia"/>
                              </w:rPr>
                              <w:t xml:space="preserve">, </w:t>
                            </w:r>
                            <m:oMath>
                              <m:r>
                                <w:rPr>
                                  <w:rFonts w:ascii="Cambria Math" w:eastAsiaTheme="minorEastAsia" w:hAnsi="Cambria Math"/>
                                </w:rPr>
                                <m:t>ϵ</m:t>
                              </m:r>
                            </m:oMath>
                            <w:r>
                              <w:rPr>
                                <w:rFonts w:eastAsiaTheme="minorEastAsia"/>
                              </w:rPr>
                              <w:t>)</w:t>
                            </w:r>
                          </w:p>
                          <w:p w14:paraId="53849687" w14:textId="77777777" w:rsidR="00D60C5E" w:rsidRDefault="00D60C5E" w:rsidP="00E277C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803956" id="Text Box 9" o:spid="_x0000_s1027" type="#_x0000_t202" style="position:absolute;margin-left:415.3pt;margin-top:20.75pt;width:466.5pt;height:96.75pt;z-index:25166028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" fillcolor="white [3201]" strokeweight=".5pt">
                <v:textbox>
                  <w:txbxContent>
                    <w:p w14:paraId="23A51295" w14:textId="77777777" w:rsidR="00D60C5E" w:rsidRDefault="00D60C5E" w:rsidP="00E277C7">
                      <w:pPr>
                        <w:spacing w:after="0"/>
                        <w:rPr>
                          <w:rFonts w:eastAsiaTheme="minorEastAsia"/>
                        </w:rPr>
                      </w:pPr>
                      <w:r>
                        <w:rPr>
                          <w:color w:val="70AD47" w:themeColor="accent6"/>
                        </w:rPr>
                        <w:t>initialize</w:t>
                      </w:r>
                      <w:r>
                        <w:t xml:space="preserve"> Optimizer(CNN, </w:t>
                      </w:r>
                      <m:oMath>
                        <m:r>
                          <m:rPr>
                            <m:scr m:val="script"/>
                          </m:rPr>
                          <w:rPr>
                            <w:rFonts w:ascii="Cambria Math" w:hAnsi="Cambria Math"/>
                          </w:rPr>
                          <m:t>D</m:t>
                        </m:r>
                      </m:oMath>
                      <w:r>
                        <w:rPr>
                          <w:rFonts w:eastAsiaTheme="minorEastAsia"/>
                        </w:rPr>
                        <w:t xml:space="preserve">, </w:t>
                      </w:r>
                      <m:oMath>
                        <m:r>
                          <w:rPr>
                            <w:rFonts w:ascii="Cambria Math" w:eastAsiaTheme="minorEastAsia" w:hAnsi="Cambria Math"/>
                          </w:rPr>
                          <m:t>ϵ</m:t>
                        </m:r>
                      </m:oMath>
                      <w:r>
                        <w:rPr>
                          <w:rFonts w:eastAsiaTheme="minorEastAsia"/>
                        </w:rPr>
                        <w:t>, mode, ps, patterns, gran)</w:t>
                      </w:r>
                    </w:p>
                    <w:p w14:paraId="0EC69581" w14:textId="77777777" w:rsidR="00D60C5E" w:rsidRDefault="00D60C5E" w:rsidP="00E277C7">
                      <w:pPr>
                        <w:spacing w:after="0"/>
                        <w:rPr>
                          <w:rFonts w:eastAsiaTheme="minorEastAsia"/>
                        </w:rPr>
                      </w:pPr>
                      <w:proofErr w:type="spellStart"/>
                      <w:r>
                        <w:rPr>
                          <w:rFonts w:eastAsiaTheme="minorEastAsia"/>
                        </w:rPr>
                        <w:t>FLrec</w:t>
                      </w:r>
                      <w:proofErr w:type="spellEnd"/>
                      <w:r>
                        <w:rPr>
                          <w:rFonts w:eastAsiaTheme="minorEastAsia"/>
                        </w:rPr>
                        <w:t xml:space="preserve"> = </w:t>
                      </w:r>
                      <w:proofErr w:type="spellStart"/>
                      <w:r>
                        <w:rPr>
                          <w:rFonts w:eastAsiaTheme="minorEastAsia"/>
                        </w:rPr>
                        <w:t>Optimizer.</w:t>
                      </w:r>
                      <w:r w:rsidRPr="00591AAE">
                        <w:rPr>
                          <w:rFonts w:eastAsiaTheme="minorEastAsia"/>
                          <w:color w:val="5B9BD5" w:themeColor="accent5"/>
                        </w:rPr>
                        <w:t>FirstLevelOptimizationPass</w:t>
                      </w:r>
                      <w:proofErr w:type="spellEnd"/>
                      <w:r>
                        <w:rPr>
                          <w:rFonts w:eastAsiaTheme="minorEastAsia"/>
                        </w:rPr>
                        <w:t>()</w:t>
                      </w:r>
                    </w:p>
                    <w:p w14:paraId="73623241" w14:textId="77777777" w:rsidR="00D60C5E" w:rsidRDefault="00D60C5E" w:rsidP="00E277C7">
                      <w:pPr>
                        <w:spacing w:after="0"/>
                        <w:rPr>
                          <w:rFonts w:eastAsiaTheme="minorEastAsia"/>
                        </w:rPr>
                      </w:pPr>
                      <w:proofErr w:type="spellStart"/>
                      <w:r>
                        <w:rPr>
                          <w:rFonts w:eastAsiaTheme="minorEastAsia"/>
                        </w:rPr>
                        <w:t>PQrec</w:t>
                      </w:r>
                      <w:proofErr w:type="spellEnd"/>
                      <w:r>
                        <w:rPr>
                          <w:rFonts w:eastAsiaTheme="minorEastAsia"/>
                        </w:rPr>
                        <w:t xml:space="preserve"> = Optimizer.</w:t>
                      </w:r>
                      <w:r w:rsidRPr="00591AAE">
                        <w:t xml:space="preserve"> </w:t>
                      </w:r>
                      <w:proofErr w:type="spellStart"/>
                      <w:r w:rsidRPr="002D01B5">
                        <w:rPr>
                          <w:rFonts w:eastAsiaTheme="minorEastAsia"/>
                          <w:color w:val="5B9BD5" w:themeColor="accent5"/>
                        </w:rPr>
                        <w:t>PatchQuantizierPass</w:t>
                      </w:r>
                      <w:proofErr w:type="spellEnd"/>
                      <w:r>
                        <w:rPr>
                          <w:rFonts w:eastAsiaTheme="minorEastAsia"/>
                        </w:rPr>
                        <w:t>(</w:t>
                      </w:r>
                      <w:proofErr w:type="spellStart"/>
                      <w:r>
                        <w:rPr>
                          <w:rFonts w:eastAsiaTheme="minorEastAsia"/>
                        </w:rPr>
                        <w:t>FLrec</w:t>
                      </w:r>
                      <w:proofErr w:type="spellEnd"/>
                      <w:r>
                        <w:rPr>
                          <w:rFonts w:eastAsiaTheme="minorEastAsia"/>
                        </w:rPr>
                        <w:t>)</w:t>
                      </w:r>
                    </w:p>
                    <w:p w14:paraId="192ED0E4" w14:textId="77777777" w:rsidR="00D60C5E" w:rsidRDefault="00D60C5E" w:rsidP="00E277C7">
                      <w:pPr>
                        <w:spacing w:after="0"/>
                        <w:rPr>
                          <w:rFonts w:eastAsiaTheme="minorEastAsia"/>
                        </w:rPr>
                      </w:pPr>
                      <w:proofErr w:type="spellStart"/>
                      <w:r>
                        <w:rPr>
                          <w:rFonts w:eastAsiaTheme="minorEastAsia"/>
                        </w:rPr>
                        <w:t>CQrec</w:t>
                      </w:r>
                      <w:proofErr w:type="spellEnd"/>
                      <w:r>
                        <w:rPr>
                          <w:rFonts w:eastAsiaTheme="minorEastAsia"/>
                        </w:rPr>
                        <w:t xml:space="preserve"> = Optimizer.</w:t>
                      </w:r>
                      <w:r w:rsidRPr="00591AAE">
                        <w:t xml:space="preserve"> </w:t>
                      </w:r>
                      <w:proofErr w:type="spellStart"/>
                      <w:r w:rsidRPr="002D01B5">
                        <w:rPr>
                          <w:rFonts w:eastAsiaTheme="minorEastAsia"/>
                          <w:color w:val="5B9BD5" w:themeColor="accent5"/>
                        </w:rPr>
                        <w:t>ChannelQuantizierPass</w:t>
                      </w:r>
                      <w:proofErr w:type="spellEnd"/>
                      <w:r>
                        <w:rPr>
                          <w:rFonts w:eastAsiaTheme="minorEastAsia"/>
                        </w:rPr>
                        <w:t>(</w:t>
                      </w:r>
                      <w:proofErr w:type="spellStart"/>
                      <w:r>
                        <w:rPr>
                          <w:rFonts w:eastAsiaTheme="minorEastAsia"/>
                        </w:rPr>
                        <w:t>PQrec</w:t>
                      </w:r>
                      <w:proofErr w:type="spellEnd"/>
                      <w:r>
                        <w:rPr>
                          <w:rFonts w:eastAsiaTheme="minorEastAsia"/>
                        </w:rPr>
                        <w:t>)</w:t>
                      </w:r>
                    </w:p>
                    <w:p w14:paraId="3410763F" w14:textId="77777777" w:rsidR="00D60C5E" w:rsidRDefault="00D60C5E" w:rsidP="00E277C7">
                      <w:pPr>
                        <w:spacing w:after="0"/>
                        <w:rPr>
                          <w:rFonts w:eastAsiaTheme="minorEastAsia"/>
                        </w:rPr>
                      </w:pPr>
                      <w:proofErr w:type="spellStart"/>
                      <w:r>
                        <w:rPr>
                          <w:rFonts w:eastAsiaTheme="minorEastAsia"/>
                        </w:rPr>
                        <w:t>LQrec</w:t>
                      </w:r>
                      <w:proofErr w:type="spellEnd"/>
                      <w:r>
                        <w:rPr>
                          <w:rFonts w:eastAsiaTheme="minorEastAsia"/>
                        </w:rPr>
                        <w:t xml:space="preserve"> = Optimizer.</w:t>
                      </w:r>
                      <w:r w:rsidRPr="00591AAE">
                        <w:t xml:space="preserve"> </w:t>
                      </w:r>
                      <w:proofErr w:type="spellStart"/>
                      <w:r w:rsidRPr="002D01B5">
                        <w:rPr>
                          <w:rFonts w:eastAsiaTheme="minorEastAsia"/>
                          <w:color w:val="5B9BD5" w:themeColor="accent5"/>
                        </w:rPr>
                        <w:t>LayerQuantizierPass</w:t>
                      </w:r>
                      <w:proofErr w:type="spellEnd"/>
                      <w:r>
                        <w:rPr>
                          <w:rFonts w:eastAsiaTheme="minorEastAsia"/>
                        </w:rPr>
                        <w:t>(</w:t>
                      </w:r>
                      <w:proofErr w:type="spellStart"/>
                      <w:r>
                        <w:rPr>
                          <w:rFonts w:eastAsiaTheme="minorEastAsia"/>
                        </w:rPr>
                        <w:t>CQrec</w:t>
                      </w:r>
                      <w:proofErr w:type="spellEnd"/>
                      <w:r>
                        <w:rPr>
                          <w:rFonts w:eastAsiaTheme="minorEastAsia"/>
                        </w:rPr>
                        <w:t>)</w:t>
                      </w:r>
                    </w:p>
                    <w:p w14:paraId="76952A4C" w14:textId="77777777" w:rsidR="00D60C5E" w:rsidRDefault="00D60C5E" w:rsidP="00E277C7">
                      <w:pPr>
                        <w:spacing w:after="0"/>
                        <w:rPr>
                          <w:rFonts w:eastAsiaTheme="minorEastAsia"/>
                        </w:rPr>
                      </w:pPr>
                      <w:r>
                        <w:rPr>
                          <w:rFonts w:eastAsiaTheme="minorEastAsia"/>
                        </w:rPr>
                        <w:t xml:space="preserve">mask = </w:t>
                      </w:r>
                      <w:proofErr w:type="spellStart"/>
                      <w:r w:rsidRPr="002D01B5">
                        <w:rPr>
                          <w:rFonts w:eastAsiaTheme="minorEastAsia"/>
                          <w:color w:val="5B9BD5" w:themeColor="accent5"/>
                        </w:rPr>
                        <w:t>FindFinalMask</w:t>
                      </w:r>
                      <w:proofErr w:type="spellEnd"/>
                      <w:r>
                        <w:rPr>
                          <w:rFonts w:eastAsiaTheme="minorEastAsia"/>
                        </w:rPr>
                        <w:t>(</w:t>
                      </w:r>
                      <w:proofErr w:type="spellStart"/>
                      <w:r>
                        <w:rPr>
                          <w:rFonts w:eastAsiaTheme="minorEastAsia"/>
                        </w:rPr>
                        <w:t>LQrec</w:t>
                      </w:r>
                      <w:proofErr w:type="spellEnd"/>
                      <w:r>
                        <w:rPr>
                          <w:rFonts w:eastAsiaTheme="minorEastAsia"/>
                        </w:rPr>
                        <w:t xml:space="preserve">, </w:t>
                      </w:r>
                      <m:oMath>
                        <m:r>
                          <w:rPr>
                            <w:rFonts w:ascii="Cambria Math" w:eastAsiaTheme="minorEastAsia" w:hAnsi="Cambria Math"/>
                          </w:rPr>
                          <m:t>ϵ</m:t>
                        </m:r>
                      </m:oMath>
                      <w:r>
                        <w:rPr>
                          <w:rFonts w:eastAsiaTheme="minorEastAsia"/>
                        </w:rPr>
                        <w:t>)</w:t>
                      </w:r>
                    </w:p>
                    <w:p w14:paraId="53849687" w14:textId="77777777" w:rsidR="00D60C5E" w:rsidRDefault="00D60C5E" w:rsidP="00E277C7"/>
                  </w:txbxContent>
                </v:textbox>
                <w10:wrap type="topAndBottom" anchorx="margin"/>
              </v:shape>
            </w:pict>
          </mc:Fallback>
        </mc:AlternateContent>
      </w:r>
    </w:p>
    <w:p w14:paraId="7DF5DA74" w14:textId="77777777" w:rsidR="00E277C7" w:rsidRDefault="00E277C7" w:rsidP="00E277C7">
      <w:r>
        <w:rPr>
          <w:rFonts w:eastAsiaTheme="minorEastAsia"/>
          <w:noProof/>
        </w:rPr>
        <mc:AlternateContent>
          <mc:Choice Requires="wps">
            <w:drawing>
              <wp:anchor distT="0" distB="0" distL="114300" distR="114300" simplePos="0" relativeHeight="251661312" behindDoc="0" locked="0" layoutInCell="1" allowOverlap="1" wp14:anchorId="4076EF28" wp14:editId="2DC19E2F">
                <wp:simplePos x="0" y="0"/>
                <wp:positionH relativeFrom="margin">
                  <wp:align>right</wp:align>
                </wp:positionH>
                <wp:positionV relativeFrom="paragraph">
                  <wp:posOffset>1616075</wp:posOffset>
                </wp:positionV>
                <wp:extent cx="5915025" cy="1962150"/>
                <wp:effectExtent l="0" t="0" r="28575" b="19050"/>
                <wp:wrapTopAndBottom/>
                <wp:docPr id="10" name="Text Box 10"/>
                <wp:cNvGraphicFramePr/>
                <a:graphic xmlns:a="http://schemas.openxmlformats.org/drawingml/2006/main">
                  <a:graphicData uri="http://schemas.microsoft.com/office/word/2010/wordprocessingShape">
                    <wps:wsp>
                      <wps:cNvSpPr txBox="1"/>
                      <wps:spPr>
                        <a:xfrm>
                          <a:off x="0" y="0"/>
                          <a:ext cx="5915025" cy="19621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D7BCB5D" w14:textId="77777777" w:rsidR="00D60C5E" w:rsidRDefault="00D60C5E" w:rsidP="00E277C7">
                            <w:pPr>
                              <w:spacing w:after="0"/>
                              <w:rPr>
                                <w:rFonts w:eastAsiaTheme="minorEastAsia"/>
                              </w:rPr>
                            </w:pPr>
                            <w:r w:rsidRPr="00591AAE">
                              <w:rPr>
                                <w:rFonts w:eastAsiaTheme="minorEastAsia"/>
                                <w:color w:val="70AD47" w:themeColor="accent6"/>
                              </w:rPr>
                              <w:t xml:space="preserve">function </w:t>
                            </w:r>
                            <w:proofErr w:type="spellStart"/>
                            <w:r w:rsidRPr="00591AAE">
                              <w:rPr>
                                <w:rFonts w:eastAsiaTheme="minorEastAsia"/>
                                <w:color w:val="5B9BD5" w:themeColor="accent5"/>
                              </w:rPr>
                              <w:t>FirstLevelOptimizationPass</w:t>
                            </w:r>
                            <w:proofErr w:type="spellEnd"/>
                            <w:r>
                              <w:rPr>
                                <w:rFonts w:eastAsiaTheme="minorEastAsia"/>
                              </w:rPr>
                              <w:t>(Optimizer)</w:t>
                            </w:r>
                          </w:p>
                          <w:p w14:paraId="51357930" w14:textId="77777777" w:rsidR="00D60C5E" w:rsidRDefault="00D60C5E" w:rsidP="00E277C7">
                            <w:pPr>
                              <w:spacing w:after="0"/>
                            </w:pPr>
                            <w:r>
                              <w:rPr>
                                <w:rFonts w:eastAsiaTheme="minorEastAsia"/>
                              </w:rPr>
                              <w:tab/>
                            </w:r>
                            <w:r>
                              <w:rPr>
                                <w:rFonts w:eastAsiaTheme="minorEastAsia"/>
                                <w:color w:val="70AD47" w:themeColor="accent6"/>
                              </w:rPr>
                              <w:t>initialize</w:t>
                            </w:r>
                            <w:r w:rsidRPr="002D01B5">
                              <w:rPr>
                                <w:rFonts w:eastAsiaTheme="minorEastAsia"/>
                                <w:color w:val="70AD47" w:themeColor="accent6"/>
                              </w:rPr>
                              <w:t xml:space="preserve"> </w:t>
                            </w:r>
                            <w:proofErr w:type="spellStart"/>
                            <w:r>
                              <w:rPr>
                                <w:rFonts w:eastAsiaTheme="minorEastAsia"/>
                              </w:rPr>
                              <w:t>FLrec</w:t>
                            </w:r>
                            <w:proofErr w:type="spellEnd"/>
                            <w:r>
                              <w:rPr>
                                <w:rFonts w:eastAsiaTheme="minorEastAsia"/>
                              </w:rPr>
                              <w:t xml:space="preserve">[layer][channel][patch][pattern] </w:t>
                            </w:r>
                            <m:oMath>
                              <m:r>
                                <w:rPr>
                                  <w:rFonts w:ascii="Cambria Math" w:eastAsiaTheme="minorEastAsia" w:hAnsi="Cambria Math"/>
                                </w:rPr>
                                <m:t xml:space="preserve">→ </m:t>
                              </m:r>
                            </m:oMath>
                            <w:r w:rsidRPr="00E83D7E">
                              <w:rPr>
                                <w:rFonts w:eastAsiaTheme="minorEastAsia"/>
                                <w:color w:val="7030A0"/>
                              </w:rPr>
                              <w:t>None</w:t>
                            </w:r>
                          </w:p>
                          <w:p w14:paraId="0B770E71" w14:textId="77777777" w:rsidR="00D60C5E" w:rsidRDefault="00D60C5E" w:rsidP="00E277C7">
                            <w:pPr>
                              <w:spacing w:after="0"/>
                              <w:rPr>
                                <w:rFonts w:eastAsiaTheme="minorEastAsia"/>
                              </w:rPr>
                            </w:pPr>
                            <w:r>
                              <w:tab/>
                            </w:r>
                            <w:r w:rsidRPr="002D01B5">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7171BD05" w14:textId="77777777" w:rsidR="00D60C5E" w:rsidRDefault="00D60C5E" w:rsidP="00E277C7">
                            <w:pPr>
                              <w:spacing w:after="0"/>
                              <w:rPr>
                                <w:rFonts w:eastAsiaTheme="minorEastAsia"/>
                              </w:rPr>
                            </w:pPr>
                            <w:r>
                              <w:rPr>
                                <w:rFonts w:eastAsiaTheme="minorEastAsia"/>
                              </w:rPr>
                              <w:tab/>
                            </w:r>
                            <w:r>
                              <w:rPr>
                                <w:rFonts w:eastAsiaTheme="minorEastAsia"/>
                              </w:rPr>
                              <w:tab/>
                            </w:r>
                            <w:r w:rsidRPr="00E83D7E">
                              <w:rPr>
                                <w:rFonts w:eastAsiaTheme="minorEastAsia"/>
                                <w:color w:val="70AD47" w:themeColor="accent6"/>
                              </w:rPr>
                              <w:t xml:space="preserve">for </w:t>
                            </w:r>
                            <w:r>
                              <w:rPr>
                                <w:rFonts w:eastAsiaTheme="minorEastAsia"/>
                              </w:rPr>
                              <w:t xml:space="preserve">channel </w:t>
                            </w:r>
                            <m:oMath>
                              <m:r>
                                <m:rPr>
                                  <m:scr m:val="script"/>
                                </m:rPr>
                                <w:rPr>
                                  <w:rFonts w:ascii="Cambria Math" w:eastAsiaTheme="minorEastAsia" w:hAnsi="Cambria Math"/>
                                </w:rPr>
                                <m:t>c</m:t>
                              </m:r>
                            </m:oMath>
                            <w:r>
                              <w:rPr>
                                <w:rFonts w:eastAsiaTheme="minorEastAsia"/>
                              </w:rPr>
                              <w:t xml:space="preserve"> in </w:t>
                            </w:r>
                            <m:oMath>
                              <m:r>
                                <m:rPr>
                                  <m:scr m:val="script"/>
                                </m:rPr>
                                <w:rPr>
                                  <w:rFonts w:ascii="Cambria Math" w:hAnsi="Cambria Math"/>
                                </w:rPr>
                                <m:t>l</m:t>
                              </m:r>
                            </m:oMath>
                            <w:r>
                              <w:rPr>
                                <w:rFonts w:eastAsiaTheme="minorEastAsia"/>
                              </w:rPr>
                              <w:t xml:space="preserve"> </w:t>
                            </w:r>
                            <w:r w:rsidRPr="00E83D7E">
                              <w:rPr>
                                <w:rFonts w:eastAsiaTheme="minorEastAsia"/>
                                <w:color w:val="70AD47" w:themeColor="accent6"/>
                              </w:rPr>
                              <w:t>do</w:t>
                            </w:r>
                          </w:p>
                          <w:p w14:paraId="336D5CF5"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r w:rsidRPr="00E83D7E">
                              <w:rPr>
                                <w:rFonts w:eastAsiaTheme="minorEastAsia"/>
                                <w:color w:val="70AD47" w:themeColor="accent6"/>
                              </w:rPr>
                              <w:t xml:space="preserve">for </w:t>
                            </w:r>
                            <w:r>
                              <w:rPr>
                                <w:rFonts w:eastAsiaTheme="minorEastAsia"/>
                              </w:rPr>
                              <w:t xml:space="preserve">patch </w:t>
                            </w:r>
                            <m:oMath>
                              <m:r>
                                <m:rPr>
                                  <m:scr m:val="script"/>
                                </m:rPr>
                                <w:rPr>
                                  <w:rFonts w:ascii="Cambria Math" w:eastAsiaTheme="minorEastAsia" w:hAnsi="Cambria Math"/>
                                </w:rPr>
                                <m:t>p</m:t>
                              </m:r>
                            </m:oMath>
                            <w:r>
                              <w:rPr>
                                <w:rFonts w:eastAsiaTheme="minorEastAsia"/>
                              </w:rPr>
                              <w:t xml:space="preserve"> in </w:t>
                            </w:r>
                            <m:oMath>
                              <m:r>
                                <m:rPr>
                                  <m:scr m:val="script"/>
                                </m:rPr>
                                <w:rPr>
                                  <w:rFonts w:ascii="Cambria Math" w:eastAsiaTheme="minorEastAsia" w:hAnsi="Cambria Math"/>
                                </w:rPr>
                                <m:t>c</m:t>
                              </m:r>
                            </m:oMath>
                            <w:r>
                              <w:rPr>
                                <w:rFonts w:eastAsiaTheme="minorEastAsia"/>
                              </w:rPr>
                              <w:t xml:space="preserve"> </w:t>
                            </w:r>
                            <w:r w:rsidRPr="00E83D7E">
                              <w:rPr>
                                <w:rFonts w:eastAsiaTheme="minorEastAsia"/>
                                <w:color w:val="70AD47" w:themeColor="accent6"/>
                              </w:rPr>
                              <w:t>do</w:t>
                            </w:r>
                          </w:p>
                          <w:p w14:paraId="0593EB77"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sidRPr="00E83D7E">
                              <w:rPr>
                                <w:rFonts w:eastAsiaTheme="minorEastAsia"/>
                                <w:color w:val="70AD47" w:themeColor="accent6"/>
                              </w:rPr>
                              <w:t xml:space="preserve">for </w:t>
                            </w:r>
                            <m:oMath>
                              <m:r>
                                <w:rPr>
                                  <w:rFonts w:ascii="Cambria Math" w:eastAsiaTheme="minorEastAsia" w:hAnsi="Cambria Math"/>
                                </w:rPr>
                                <m:t>patt</m:t>
                              </m:r>
                            </m:oMath>
                            <w:r>
                              <w:rPr>
                                <w:rFonts w:eastAsiaTheme="minorEastAsia"/>
                              </w:rPr>
                              <w:t xml:space="preserve"> in patterns </w:t>
                            </w:r>
                            <w:r w:rsidRPr="00E83D7E">
                              <w:rPr>
                                <w:rFonts w:eastAsiaTheme="minorEastAsia"/>
                                <w:color w:val="70AD47" w:themeColor="accent6"/>
                              </w:rPr>
                              <w:t>do</w:t>
                            </w:r>
                          </w:p>
                          <w:p w14:paraId="16BCDA26"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tmp_mask</w:t>
                            </w:r>
                            <w:proofErr w:type="spellEnd"/>
                            <w:r>
                              <w:rPr>
                                <w:rFonts w:eastAsiaTheme="minorEastAsia"/>
                              </w:rPr>
                              <w:t xml:space="preserve"> = </w:t>
                            </w:r>
                            <w:proofErr w:type="spellStart"/>
                            <w:r w:rsidRPr="001B1DA6">
                              <w:rPr>
                                <w:rFonts w:eastAsiaTheme="minorEastAsia"/>
                                <w:color w:val="5B9BD5" w:themeColor="accent5"/>
                              </w:rPr>
                              <w:t>CreateFirstLvlMask</w:t>
                            </w:r>
                            <w:proofErr w:type="spellEnd"/>
                            <w:r>
                              <w:rPr>
                                <w:rFonts w:eastAsiaTheme="minorEastAsia"/>
                              </w:rPr>
                              <w:t>(mode,</w:t>
                            </w:r>
                            <m:oMath>
                              <m:r>
                                <w:rPr>
                                  <w:rFonts w:ascii="Cambria Math" w:eastAsiaTheme="minorEastAsia" w:hAnsi="Cambria Math"/>
                                </w:rPr>
                                <m:t xml:space="preserve"> </m:t>
                              </m:r>
                              <m:r>
                                <m:rPr>
                                  <m:scr m:val="script"/>
                                </m:rPr>
                                <w:rPr>
                                  <w:rFonts w:ascii="Cambria Math" w:hAnsi="Cambria Math"/>
                                </w:rPr>
                                <m:t xml:space="preserve">l, </m:t>
                              </m:r>
                              <m:r>
                                <m:rPr>
                                  <m:scr m:val="script"/>
                                </m:rPr>
                                <w:rPr>
                                  <w:rFonts w:ascii="Cambria Math" w:eastAsiaTheme="minorEastAsia" w:hAnsi="Cambria Math"/>
                                </w:rPr>
                                <m:t>c, p,</m:t>
                              </m:r>
                              <m:r>
                                <w:rPr>
                                  <w:rFonts w:ascii="Cambria Math" w:eastAsiaTheme="minorEastAsia" w:hAnsi="Cambria Math"/>
                                </w:rPr>
                                <m:t>patt, gran</m:t>
                              </m:r>
                            </m:oMath>
                            <w:r>
                              <w:rPr>
                                <w:rFonts w:eastAsiaTheme="minorEastAsia"/>
                              </w:rPr>
                              <w:t>)</w:t>
                            </w:r>
                          </w:p>
                          <w:p w14:paraId="660993D5"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ops_saved</w:t>
                            </w:r>
                            <w:proofErr w:type="spellEnd"/>
                            <w:r>
                              <w:rPr>
                                <w:rFonts w:eastAsiaTheme="minorEastAsia"/>
                              </w:rPr>
                              <w:t xml:space="preserve">,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tmp_mask)</w:t>
                            </w:r>
                          </w:p>
                          <w:p w14:paraId="18793CC8"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FLrec</w:t>
                            </w:r>
                            <w:proofErr w:type="spellEnd"/>
                            <w:r>
                              <w:rPr>
                                <w:rFonts w:eastAsiaTheme="minorEastAsia"/>
                              </w:rPr>
                              <w:t>[</w:t>
                            </w:r>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d>
                                <m:dPr>
                                  <m:begChr m:val="["/>
                                  <m:endChr m:val="]"/>
                                  <m:ctrlPr>
                                    <w:rPr>
                                      <w:rFonts w:ascii="Cambria Math" w:eastAsiaTheme="minorEastAsia" w:hAnsi="Cambria Math"/>
                                      <w:i/>
                                    </w:rPr>
                                  </m:ctrlPr>
                                </m:dPr>
                                <m:e>
                                  <m:r>
                                    <m:rPr>
                                      <m:scr m:val="script"/>
                                    </m:rPr>
                                    <w:rPr>
                                      <w:rFonts w:ascii="Cambria Math" w:eastAsiaTheme="minorEastAsia" w:hAnsi="Cambria Math"/>
                                    </w:rPr>
                                    <m:t>p</m:t>
                                  </m:r>
                                </m:e>
                              </m:d>
                              <m:r>
                                <w:rPr>
                                  <w:rFonts w:ascii="Cambria Math" w:eastAsiaTheme="minorEastAsia" w:hAnsi="Cambria Math"/>
                                </w:rPr>
                                <m:t>[patt</m:t>
                              </m:r>
                            </m:oMath>
                            <w:r>
                              <w:rPr>
                                <w:rFonts w:eastAsiaTheme="minorEastAsia"/>
                              </w:rPr>
                              <w:t>] = (ops_saved, err)</w:t>
                            </w:r>
                          </w:p>
                          <w:p w14:paraId="7E1D756E" w14:textId="77777777" w:rsidR="00D60C5E" w:rsidRDefault="00D60C5E" w:rsidP="00E277C7">
                            <w:pPr>
                              <w:spacing w:after="0"/>
                              <w:ind w:firstLine="720"/>
                            </w:pPr>
                            <w:r w:rsidRPr="001B1DA6">
                              <w:rPr>
                                <w:rFonts w:eastAsiaTheme="minorEastAsia"/>
                                <w:color w:val="70AD47" w:themeColor="accent6"/>
                              </w:rPr>
                              <w:t xml:space="preserve">return </w:t>
                            </w:r>
                            <w:proofErr w:type="spellStart"/>
                            <w:r>
                              <w:rPr>
                                <w:rFonts w:eastAsiaTheme="minorEastAsia"/>
                              </w:rPr>
                              <w:t>FLrec</w:t>
                            </w:r>
                            <w:proofErr w:type="spellEnd"/>
                          </w:p>
                          <w:p w14:paraId="4B2F06AE" w14:textId="77777777" w:rsidR="00D60C5E" w:rsidRDefault="00D60C5E" w:rsidP="00E277C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076EF28" id="Text Box 10" o:spid="_x0000_s1028" type="#_x0000_t202" style="position:absolute;margin-left:414.55pt;margin-top:127.25pt;width:465.75pt;height:154.5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" fillcolor="white [3201]" strokeweight=".5pt">
                <v:textbox>
                  <w:txbxContent>
                    <w:p w14:paraId="3D7BCB5D" w14:textId="77777777" w:rsidR="00D60C5E" w:rsidRDefault="00D60C5E" w:rsidP="00E277C7">
                      <w:pPr>
                        <w:spacing w:after="0"/>
                        <w:rPr>
                          <w:rFonts w:eastAsiaTheme="minorEastAsia"/>
                        </w:rPr>
                      </w:pPr>
                      <w:r w:rsidRPr="00591AAE">
                        <w:rPr>
                          <w:rFonts w:eastAsiaTheme="minorEastAsia"/>
                          <w:color w:val="70AD47" w:themeColor="accent6"/>
                        </w:rPr>
                        <w:t xml:space="preserve">function </w:t>
                      </w:r>
                      <w:proofErr w:type="spellStart"/>
                      <w:r w:rsidRPr="00591AAE">
                        <w:rPr>
                          <w:rFonts w:eastAsiaTheme="minorEastAsia"/>
                          <w:color w:val="5B9BD5" w:themeColor="accent5"/>
                        </w:rPr>
                        <w:t>FirstLevelOptimizationPass</w:t>
                      </w:r>
                      <w:proofErr w:type="spellEnd"/>
                      <w:r>
                        <w:rPr>
                          <w:rFonts w:eastAsiaTheme="minorEastAsia"/>
                        </w:rPr>
                        <w:t>(Optimizer)</w:t>
                      </w:r>
                    </w:p>
                    <w:p w14:paraId="51357930" w14:textId="77777777" w:rsidR="00D60C5E" w:rsidRDefault="00D60C5E" w:rsidP="00E277C7">
                      <w:pPr>
                        <w:spacing w:after="0"/>
                      </w:pPr>
                      <w:r>
                        <w:rPr>
                          <w:rFonts w:eastAsiaTheme="minorEastAsia"/>
                        </w:rPr>
                        <w:tab/>
                      </w:r>
                      <w:r>
                        <w:rPr>
                          <w:rFonts w:eastAsiaTheme="minorEastAsia"/>
                          <w:color w:val="70AD47" w:themeColor="accent6"/>
                        </w:rPr>
                        <w:t>initialize</w:t>
                      </w:r>
                      <w:r w:rsidRPr="002D01B5">
                        <w:rPr>
                          <w:rFonts w:eastAsiaTheme="minorEastAsia"/>
                          <w:color w:val="70AD47" w:themeColor="accent6"/>
                        </w:rPr>
                        <w:t xml:space="preserve"> </w:t>
                      </w:r>
                      <w:proofErr w:type="spellStart"/>
                      <w:r>
                        <w:rPr>
                          <w:rFonts w:eastAsiaTheme="minorEastAsia"/>
                        </w:rPr>
                        <w:t>FLrec</w:t>
                      </w:r>
                      <w:proofErr w:type="spellEnd"/>
                      <w:r>
                        <w:rPr>
                          <w:rFonts w:eastAsiaTheme="minorEastAsia"/>
                        </w:rPr>
                        <w:t xml:space="preserve">[layer][channel][patch][pattern] </w:t>
                      </w:r>
                      <m:oMath>
                        <m:r>
                          <w:rPr>
                            <w:rFonts w:ascii="Cambria Math" w:eastAsiaTheme="minorEastAsia" w:hAnsi="Cambria Math"/>
                          </w:rPr>
                          <m:t xml:space="preserve">→ </m:t>
                        </m:r>
                      </m:oMath>
                      <w:r w:rsidRPr="00E83D7E">
                        <w:rPr>
                          <w:rFonts w:eastAsiaTheme="minorEastAsia"/>
                          <w:color w:val="7030A0"/>
                        </w:rPr>
                        <w:t>None</w:t>
                      </w:r>
                    </w:p>
                    <w:p w14:paraId="0B770E71" w14:textId="77777777" w:rsidR="00D60C5E" w:rsidRDefault="00D60C5E" w:rsidP="00E277C7">
                      <w:pPr>
                        <w:spacing w:after="0"/>
                        <w:rPr>
                          <w:rFonts w:eastAsiaTheme="minorEastAsia"/>
                        </w:rPr>
                      </w:pPr>
                      <w:r>
                        <w:tab/>
                      </w:r>
                      <w:r w:rsidRPr="002D01B5">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7171BD05" w14:textId="77777777" w:rsidR="00D60C5E" w:rsidRDefault="00D60C5E" w:rsidP="00E277C7">
                      <w:pPr>
                        <w:spacing w:after="0"/>
                        <w:rPr>
                          <w:rFonts w:eastAsiaTheme="minorEastAsia"/>
                        </w:rPr>
                      </w:pPr>
                      <w:r>
                        <w:rPr>
                          <w:rFonts w:eastAsiaTheme="minorEastAsia"/>
                        </w:rPr>
                        <w:tab/>
                      </w:r>
                      <w:r>
                        <w:rPr>
                          <w:rFonts w:eastAsiaTheme="minorEastAsia"/>
                        </w:rPr>
                        <w:tab/>
                      </w:r>
                      <w:r w:rsidRPr="00E83D7E">
                        <w:rPr>
                          <w:rFonts w:eastAsiaTheme="minorEastAsia"/>
                          <w:color w:val="70AD47" w:themeColor="accent6"/>
                        </w:rPr>
                        <w:t xml:space="preserve">for </w:t>
                      </w:r>
                      <w:r>
                        <w:rPr>
                          <w:rFonts w:eastAsiaTheme="minorEastAsia"/>
                        </w:rPr>
                        <w:t xml:space="preserve">channel </w:t>
                      </w:r>
                      <m:oMath>
                        <m:r>
                          <m:rPr>
                            <m:scr m:val="script"/>
                          </m:rPr>
                          <w:rPr>
                            <w:rFonts w:ascii="Cambria Math" w:eastAsiaTheme="minorEastAsia" w:hAnsi="Cambria Math"/>
                          </w:rPr>
                          <m:t>c</m:t>
                        </m:r>
                      </m:oMath>
                      <w:r>
                        <w:rPr>
                          <w:rFonts w:eastAsiaTheme="minorEastAsia"/>
                        </w:rPr>
                        <w:t xml:space="preserve"> in </w:t>
                      </w:r>
                      <m:oMath>
                        <m:r>
                          <m:rPr>
                            <m:scr m:val="script"/>
                          </m:rPr>
                          <w:rPr>
                            <w:rFonts w:ascii="Cambria Math" w:hAnsi="Cambria Math"/>
                          </w:rPr>
                          <m:t>l</m:t>
                        </m:r>
                      </m:oMath>
                      <w:r>
                        <w:rPr>
                          <w:rFonts w:eastAsiaTheme="minorEastAsia"/>
                        </w:rPr>
                        <w:t xml:space="preserve"> </w:t>
                      </w:r>
                      <w:r w:rsidRPr="00E83D7E">
                        <w:rPr>
                          <w:rFonts w:eastAsiaTheme="minorEastAsia"/>
                          <w:color w:val="70AD47" w:themeColor="accent6"/>
                        </w:rPr>
                        <w:t>do</w:t>
                      </w:r>
                    </w:p>
                    <w:p w14:paraId="336D5CF5"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r w:rsidRPr="00E83D7E">
                        <w:rPr>
                          <w:rFonts w:eastAsiaTheme="minorEastAsia"/>
                          <w:color w:val="70AD47" w:themeColor="accent6"/>
                        </w:rPr>
                        <w:t xml:space="preserve">for </w:t>
                      </w:r>
                      <w:r>
                        <w:rPr>
                          <w:rFonts w:eastAsiaTheme="minorEastAsia"/>
                        </w:rPr>
                        <w:t xml:space="preserve">patch </w:t>
                      </w:r>
                      <m:oMath>
                        <m:r>
                          <m:rPr>
                            <m:scr m:val="script"/>
                          </m:rPr>
                          <w:rPr>
                            <w:rFonts w:ascii="Cambria Math" w:eastAsiaTheme="minorEastAsia" w:hAnsi="Cambria Math"/>
                          </w:rPr>
                          <m:t>p</m:t>
                        </m:r>
                      </m:oMath>
                      <w:r>
                        <w:rPr>
                          <w:rFonts w:eastAsiaTheme="minorEastAsia"/>
                        </w:rPr>
                        <w:t xml:space="preserve"> in </w:t>
                      </w:r>
                      <m:oMath>
                        <m:r>
                          <m:rPr>
                            <m:scr m:val="script"/>
                          </m:rPr>
                          <w:rPr>
                            <w:rFonts w:ascii="Cambria Math" w:eastAsiaTheme="minorEastAsia" w:hAnsi="Cambria Math"/>
                          </w:rPr>
                          <m:t>c</m:t>
                        </m:r>
                      </m:oMath>
                      <w:r>
                        <w:rPr>
                          <w:rFonts w:eastAsiaTheme="minorEastAsia"/>
                        </w:rPr>
                        <w:t xml:space="preserve"> </w:t>
                      </w:r>
                      <w:r w:rsidRPr="00E83D7E">
                        <w:rPr>
                          <w:rFonts w:eastAsiaTheme="minorEastAsia"/>
                          <w:color w:val="70AD47" w:themeColor="accent6"/>
                        </w:rPr>
                        <w:t>do</w:t>
                      </w:r>
                    </w:p>
                    <w:p w14:paraId="0593EB77"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sidRPr="00E83D7E">
                        <w:rPr>
                          <w:rFonts w:eastAsiaTheme="minorEastAsia"/>
                          <w:color w:val="70AD47" w:themeColor="accent6"/>
                        </w:rPr>
                        <w:t xml:space="preserve">for </w:t>
                      </w:r>
                      <m:oMath>
                        <m:r>
                          <w:rPr>
                            <w:rFonts w:ascii="Cambria Math" w:eastAsiaTheme="minorEastAsia" w:hAnsi="Cambria Math"/>
                          </w:rPr>
                          <m:t>patt</m:t>
                        </m:r>
                      </m:oMath>
                      <w:r>
                        <w:rPr>
                          <w:rFonts w:eastAsiaTheme="minorEastAsia"/>
                        </w:rPr>
                        <w:t xml:space="preserve"> in patterns </w:t>
                      </w:r>
                      <w:r w:rsidRPr="00E83D7E">
                        <w:rPr>
                          <w:rFonts w:eastAsiaTheme="minorEastAsia"/>
                          <w:color w:val="70AD47" w:themeColor="accent6"/>
                        </w:rPr>
                        <w:t>do</w:t>
                      </w:r>
                    </w:p>
                    <w:p w14:paraId="16BCDA26"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tmp_mask</w:t>
                      </w:r>
                      <w:proofErr w:type="spellEnd"/>
                      <w:r>
                        <w:rPr>
                          <w:rFonts w:eastAsiaTheme="minorEastAsia"/>
                        </w:rPr>
                        <w:t xml:space="preserve"> = </w:t>
                      </w:r>
                      <w:proofErr w:type="spellStart"/>
                      <w:r w:rsidRPr="001B1DA6">
                        <w:rPr>
                          <w:rFonts w:eastAsiaTheme="minorEastAsia"/>
                          <w:color w:val="5B9BD5" w:themeColor="accent5"/>
                        </w:rPr>
                        <w:t>CreateFirstLvlMask</w:t>
                      </w:r>
                      <w:proofErr w:type="spellEnd"/>
                      <w:r>
                        <w:rPr>
                          <w:rFonts w:eastAsiaTheme="minorEastAsia"/>
                        </w:rPr>
                        <w:t>(mode,</w:t>
                      </w:r>
                      <m:oMath>
                        <m:r>
                          <w:rPr>
                            <w:rFonts w:ascii="Cambria Math" w:eastAsiaTheme="minorEastAsia" w:hAnsi="Cambria Math"/>
                          </w:rPr>
                          <m:t xml:space="preserve"> </m:t>
                        </m:r>
                        <m:r>
                          <m:rPr>
                            <m:scr m:val="script"/>
                          </m:rPr>
                          <w:rPr>
                            <w:rFonts w:ascii="Cambria Math" w:hAnsi="Cambria Math"/>
                          </w:rPr>
                          <m:t xml:space="preserve">l, </m:t>
                        </m:r>
                        <m:r>
                          <m:rPr>
                            <m:scr m:val="script"/>
                          </m:rPr>
                          <w:rPr>
                            <w:rFonts w:ascii="Cambria Math" w:eastAsiaTheme="minorEastAsia" w:hAnsi="Cambria Math"/>
                          </w:rPr>
                          <m:t>c, p,</m:t>
                        </m:r>
                        <m:r>
                          <w:rPr>
                            <w:rFonts w:ascii="Cambria Math" w:eastAsiaTheme="minorEastAsia" w:hAnsi="Cambria Math"/>
                          </w:rPr>
                          <m:t>patt, gran</m:t>
                        </m:r>
                      </m:oMath>
                      <w:r>
                        <w:rPr>
                          <w:rFonts w:eastAsiaTheme="minorEastAsia"/>
                        </w:rPr>
                        <w:t>)</w:t>
                      </w:r>
                    </w:p>
                    <w:p w14:paraId="660993D5"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ops_saved</w:t>
                      </w:r>
                      <w:proofErr w:type="spellEnd"/>
                      <w:r>
                        <w:rPr>
                          <w:rFonts w:eastAsiaTheme="minorEastAsia"/>
                        </w:rPr>
                        <w:t xml:space="preserve">,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tmp_mask)</w:t>
                      </w:r>
                    </w:p>
                    <w:p w14:paraId="18793CC8"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FLrec</w:t>
                      </w:r>
                      <w:proofErr w:type="spellEnd"/>
                      <w:r>
                        <w:rPr>
                          <w:rFonts w:eastAsiaTheme="minorEastAsia"/>
                        </w:rPr>
                        <w:t>[</w:t>
                      </w:r>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d>
                          <m:dPr>
                            <m:begChr m:val="["/>
                            <m:endChr m:val="]"/>
                            <m:ctrlPr>
                              <w:rPr>
                                <w:rFonts w:ascii="Cambria Math" w:eastAsiaTheme="minorEastAsia" w:hAnsi="Cambria Math"/>
                                <w:i/>
                              </w:rPr>
                            </m:ctrlPr>
                          </m:dPr>
                          <m:e>
                            <m:r>
                              <m:rPr>
                                <m:scr m:val="script"/>
                              </m:rPr>
                              <w:rPr>
                                <w:rFonts w:ascii="Cambria Math" w:eastAsiaTheme="minorEastAsia" w:hAnsi="Cambria Math"/>
                              </w:rPr>
                              <m:t>p</m:t>
                            </m:r>
                          </m:e>
                        </m:d>
                        <m:r>
                          <w:rPr>
                            <w:rFonts w:ascii="Cambria Math" w:eastAsiaTheme="minorEastAsia" w:hAnsi="Cambria Math"/>
                          </w:rPr>
                          <m:t>[patt</m:t>
                        </m:r>
                      </m:oMath>
                      <w:r>
                        <w:rPr>
                          <w:rFonts w:eastAsiaTheme="minorEastAsia"/>
                        </w:rPr>
                        <w:t>] = (ops_saved, err)</w:t>
                      </w:r>
                    </w:p>
                    <w:p w14:paraId="7E1D756E" w14:textId="77777777" w:rsidR="00D60C5E" w:rsidRDefault="00D60C5E" w:rsidP="00E277C7">
                      <w:pPr>
                        <w:spacing w:after="0"/>
                        <w:ind w:firstLine="720"/>
                      </w:pPr>
                      <w:r w:rsidRPr="001B1DA6">
                        <w:rPr>
                          <w:rFonts w:eastAsiaTheme="minorEastAsia"/>
                          <w:color w:val="70AD47" w:themeColor="accent6"/>
                        </w:rPr>
                        <w:t xml:space="preserve">return </w:t>
                      </w:r>
                      <w:proofErr w:type="spellStart"/>
                      <w:r>
                        <w:rPr>
                          <w:rFonts w:eastAsiaTheme="minorEastAsia"/>
                        </w:rPr>
                        <w:t>FLrec</w:t>
                      </w:r>
                      <w:proofErr w:type="spellEnd"/>
                    </w:p>
                    <w:p w14:paraId="4B2F06AE" w14:textId="77777777" w:rsidR="00D60C5E" w:rsidRDefault="00D60C5E" w:rsidP="00E277C7"/>
                  </w:txbxContent>
                </v:textbox>
                <w10:wrap type="topAndBottom" anchorx="margin"/>
              </v:shape>
            </w:pict>
          </mc:Fallback>
        </mc:AlternateContent>
      </w:r>
      <w:r>
        <w:br w:type="page"/>
      </w:r>
    </w:p>
    <w:p w14:paraId="28CB3F64" w14:textId="62CA2352" w:rsidR="009663E9" w:rsidRPr="00832F59" w:rsidRDefault="00E277C7" w:rsidP="00E277C7">
      <w:pPr>
        <w:spacing w:after="0"/>
        <w:rPr>
          <w:rFonts w:ascii="CMU Bright" w:hAnsi="CMU Bright" w:cs="CMU Bright"/>
          <w:rtl/>
        </w:rPr>
      </w:pPr>
      <w:r>
        <w:rPr>
          <w:rFonts w:eastAsiaTheme="minorEastAsia"/>
          <w:noProof/>
        </w:rPr>
        <w:lastRenderedPageBreak/>
        <mc:AlternateContent>
          <mc:Choice Requires="wps">
            <w:drawing>
              <wp:anchor distT="0" distB="0" distL="114300" distR="114300" simplePos="0" relativeHeight="251662336" behindDoc="0" locked="0" layoutInCell="1" allowOverlap="1" wp14:anchorId="77DE43F1" wp14:editId="24E170B5">
                <wp:simplePos x="0" y="0"/>
                <wp:positionH relativeFrom="margin">
                  <wp:align>left</wp:align>
                </wp:positionH>
                <wp:positionV relativeFrom="paragraph">
                  <wp:posOffset>149225</wp:posOffset>
                </wp:positionV>
                <wp:extent cx="6124575" cy="2537460"/>
                <wp:effectExtent l="0" t="0" r="28575" b="15240"/>
                <wp:wrapTopAndBottom/>
                <wp:docPr id="11" name="Text Box 11"/>
                <wp:cNvGraphicFramePr/>
                <a:graphic xmlns:a="http://schemas.openxmlformats.org/drawingml/2006/main">
                  <a:graphicData uri="http://schemas.microsoft.com/office/word/2010/wordprocessingShape">
                    <wps:wsp>
                      <wps:cNvSpPr txBox="1"/>
                      <wps:spPr>
                        <a:xfrm>
                          <a:off x="0" y="0"/>
                          <a:ext cx="6124575" cy="253746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7EB9CB4" w14:textId="77777777" w:rsidR="00D60C5E" w:rsidRDefault="00D60C5E" w:rsidP="00E277C7">
                            <w:pPr>
                              <w:spacing w:after="0"/>
                              <w:rPr>
                                <w:rFonts w:eastAsiaTheme="minorEastAsia"/>
                              </w:rPr>
                            </w:pPr>
                            <w:r w:rsidRPr="00FF3111">
                              <w:rPr>
                                <w:color w:val="70AD47" w:themeColor="accent6"/>
                              </w:rPr>
                              <w:t xml:space="preserve">function </w:t>
                            </w:r>
                            <w:proofErr w:type="spellStart"/>
                            <w:proofErr w:type="gramStart"/>
                            <w:r w:rsidRPr="000F4110">
                              <w:rPr>
                                <w:rFonts w:eastAsiaTheme="minorEastAsia"/>
                                <w:color w:val="5B9BD5" w:themeColor="accent5"/>
                              </w:rPr>
                              <w:t>PatchQuantizierPass</w:t>
                            </w:r>
                            <w:proofErr w:type="spellEnd"/>
                            <w:r>
                              <w:rPr>
                                <w:rFonts w:eastAsiaTheme="minorEastAsia"/>
                              </w:rPr>
                              <w:t>(</w:t>
                            </w:r>
                            <w:proofErr w:type="gramEnd"/>
                            <w:r>
                              <w:rPr>
                                <w:rFonts w:eastAsiaTheme="minorEastAsia"/>
                              </w:rPr>
                              <w:t xml:space="preserve">Optimizer , </w:t>
                            </w:r>
                            <w:proofErr w:type="spellStart"/>
                            <w:r>
                              <w:rPr>
                                <w:rFonts w:eastAsiaTheme="minorEastAsia"/>
                              </w:rPr>
                              <w:t>FLrec</w:t>
                            </w:r>
                            <w:proofErr w:type="spellEnd"/>
                            <w:r>
                              <w:rPr>
                                <w:rFonts w:eastAsiaTheme="minorEastAsia"/>
                              </w:rPr>
                              <w:t>)</w:t>
                            </w:r>
                          </w:p>
                          <w:p w14:paraId="24E79AF5" w14:textId="77777777" w:rsidR="00D60C5E" w:rsidRDefault="00D60C5E" w:rsidP="00E277C7">
                            <w:pPr>
                              <w:spacing w:after="0"/>
                              <w:rPr>
                                <w:rFonts w:eastAsiaTheme="minorEastAsia"/>
                              </w:rPr>
                            </w:pPr>
                            <w:r>
                              <w:rPr>
                                <w:rFonts w:eastAsiaTheme="minorEastAsia"/>
                              </w:rPr>
                              <w:tab/>
                            </w:r>
                            <w:r w:rsidRPr="00FF3111">
                              <w:rPr>
                                <w:rFonts w:eastAsiaTheme="minorEastAsia"/>
                                <w:color w:val="70AD47" w:themeColor="accent6"/>
                              </w:rPr>
                              <w:t xml:space="preserve">for </w:t>
                            </w:r>
                            <w:r>
                              <w:rPr>
                                <w:rFonts w:eastAsiaTheme="minorEastAsia"/>
                              </w:rPr>
                              <w:t xml:space="preserve">record in </w:t>
                            </w:r>
                            <w:proofErr w:type="spellStart"/>
                            <w:r>
                              <w:rPr>
                                <w:rFonts w:eastAsiaTheme="minorEastAsia"/>
                              </w:rPr>
                              <w:t>FLrec</w:t>
                            </w:r>
                            <w:proofErr w:type="spellEnd"/>
                            <w:r>
                              <w:rPr>
                                <w:rFonts w:eastAsiaTheme="minorEastAsia"/>
                              </w:rPr>
                              <w:t xml:space="preserve"> </w:t>
                            </w:r>
                            <w:r w:rsidRPr="00FF3111">
                              <w:rPr>
                                <w:rFonts w:eastAsiaTheme="minorEastAsia"/>
                                <w:color w:val="70AD47" w:themeColor="accent6"/>
                              </w:rPr>
                              <w:t>do</w:t>
                            </w:r>
                          </w:p>
                          <w:p w14:paraId="64305C54" w14:textId="77777777" w:rsidR="00D60C5E" w:rsidRDefault="00D60C5E" w:rsidP="00E277C7">
                            <w:pPr>
                              <w:spacing w:after="0"/>
                              <w:rPr>
                                <w:rFonts w:eastAsiaTheme="minorEastAsia"/>
                              </w:rPr>
                            </w:pPr>
                            <w:r>
                              <w:rPr>
                                <w:rFonts w:eastAsiaTheme="minorEastAsia"/>
                              </w:rPr>
                              <w:tab/>
                            </w:r>
                            <w:r>
                              <w:rPr>
                                <w:rFonts w:eastAsiaTheme="minorEastAsia"/>
                              </w:rPr>
                              <w:tab/>
                            </w:r>
                            <w:r w:rsidRPr="00FF3111">
                              <w:rPr>
                                <w:rFonts w:eastAsiaTheme="minorEastAsia"/>
                                <w:color w:val="70AD47" w:themeColor="accent6"/>
                              </w:rPr>
                              <w:t xml:space="preserve">if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2E52EC9E"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color w:val="70AD47" w:themeColor="accent6"/>
                              </w:rPr>
                              <w:t>remove</w:t>
                            </w:r>
                            <w:r w:rsidRPr="002D01B5">
                              <w:rPr>
                                <w:rFonts w:eastAsiaTheme="minorEastAsia"/>
                                <w:color w:val="70AD47" w:themeColor="accent6"/>
                              </w:rPr>
                              <w:t xml:space="preserve"> </w:t>
                            </w:r>
                            <w:r>
                              <w:rPr>
                                <w:rFonts w:eastAsiaTheme="minorEastAsia"/>
                              </w:rPr>
                              <w:t>record</w:t>
                            </w:r>
                          </w:p>
                          <w:p w14:paraId="3E4C24AB" w14:textId="77777777" w:rsidR="00D60C5E" w:rsidRDefault="00D60C5E" w:rsidP="00E277C7">
                            <w:pPr>
                              <w:spacing w:after="0"/>
                              <w:ind w:firstLine="720"/>
                              <w:rPr>
                                <w:rFonts w:eastAsiaTheme="minorEastAsia"/>
                              </w:rPr>
                            </w:pPr>
                            <w:r>
                              <w:rPr>
                                <w:rFonts w:eastAsiaTheme="minorEastAsia"/>
                                <w:color w:val="70AD47" w:themeColor="accent6"/>
                              </w:rPr>
                              <w:t>sort</w:t>
                            </w:r>
                            <w:r w:rsidRPr="002D01B5">
                              <w:rPr>
                                <w:rFonts w:eastAsiaTheme="minorEastAsia"/>
                                <w:color w:val="70AD47" w:themeColor="accent6"/>
                              </w:rPr>
                              <w:t xml:space="preserve"> </w:t>
                            </w:r>
                            <w:proofErr w:type="spellStart"/>
                            <w:r>
                              <w:rPr>
                                <w:rFonts w:eastAsiaTheme="minorEastAsia"/>
                              </w:rPr>
                              <w:t>FLrec</w:t>
                            </w:r>
                            <w:proofErr w:type="spellEnd"/>
                            <w:r>
                              <w:rPr>
                                <w:rFonts w:eastAsiaTheme="minorEastAsia"/>
                              </w:rPr>
                              <w:t xml:space="preserve"> based on </w:t>
                            </w:r>
                            <w:proofErr w:type="spellStart"/>
                            <w:r>
                              <w:rPr>
                                <w:rFonts w:eastAsiaTheme="minorEastAsia"/>
                              </w:rPr>
                              <w:t>ops_saved</w:t>
                            </w:r>
                            <w:proofErr w:type="spellEnd"/>
                          </w:p>
                          <w:p w14:paraId="0A27819A" w14:textId="77777777" w:rsidR="00D60C5E" w:rsidRDefault="00D60C5E" w:rsidP="00E277C7">
                            <w:pPr>
                              <w:spacing w:after="0"/>
                            </w:pPr>
                            <w:r>
                              <w:rPr>
                                <w:rFonts w:eastAsiaTheme="minorEastAsia"/>
                              </w:rPr>
                              <w:tab/>
                            </w:r>
                            <w:r>
                              <w:rPr>
                                <w:rFonts w:eastAsiaTheme="minorEastAsia"/>
                                <w:color w:val="70AD47" w:themeColor="accent6"/>
                              </w:rPr>
                              <w:t>initialize</w:t>
                            </w:r>
                            <w:r w:rsidRPr="002D01B5">
                              <w:rPr>
                                <w:rFonts w:eastAsiaTheme="minorEastAsia"/>
                                <w:color w:val="70AD47" w:themeColor="accent6"/>
                              </w:rPr>
                              <w:t xml:space="preserve"> </w:t>
                            </w:r>
                            <w:proofErr w:type="spellStart"/>
                            <w:r>
                              <w:rPr>
                                <w:rFonts w:eastAsiaTheme="minorEastAsia"/>
                              </w:rPr>
                              <w:t>PQrec</w:t>
                            </w:r>
                            <w:proofErr w:type="spellEnd"/>
                            <w:r>
                              <w:rPr>
                                <w:rFonts w:eastAsiaTheme="minorEastAsia"/>
                              </w:rPr>
                              <w:t xml:space="preserve">[layer][channel][pattern] </w:t>
                            </w:r>
                            <m:oMath>
                              <m:r>
                                <w:rPr>
                                  <w:rFonts w:ascii="Cambria Math" w:eastAsiaTheme="minorEastAsia" w:hAnsi="Cambria Math"/>
                                </w:rPr>
                                <m:t xml:space="preserve">→ </m:t>
                              </m:r>
                            </m:oMath>
                            <w:r w:rsidRPr="00E83D7E">
                              <w:rPr>
                                <w:rFonts w:eastAsiaTheme="minorEastAsia"/>
                                <w:color w:val="7030A0"/>
                              </w:rPr>
                              <w:t>None</w:t>
                            </w:r>
                          </w:p>
                          <w:p w14:paraId="28A39D61" w14:textId="77777777" w:rsidR="00D60C5E" w:rsidRDefault="00D60C5E" w:rsidP="00E277C7">
                            <w:pPr>
                              <w:spacing w:after="0"/>
                              <w:rPr>
                                <w:rFonts w:eastAsiaTheme="minorEastAsia"/>
                              </w:rPr>
                            </w:pPr>
                            <w:r>
                              <w:tab/>
                            </w:r>
                            <w:r w:rsidRPr="00E83D7E">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27D96111" w14:textId="77777777" w:rsidR="00D60C5E" w:rsidRDefault="00D60C5E" w:rsidP="00E277C7">
                            <w:pPr>
                              <w:spacing w:after="0"/>
                              <w:rPr>
                                <w:rFonts w:eastAsiaTheme="minorEastAsia"/>
                                <w:color w:val="70AD47" w:themeColor="accent6"/>
                              </w:rPr>
                            </w:pPr>
                            <w:r>
                              <w:rPr>
                                <w:rFonts w:eastAsiaTheme="minorEastAsia"/>
                              </w:rPr>
                              <w:tab/>
                            </w:r>
                            <w:r>
                              <w:rPr>
                                <w:rFonts w:eastAsiaTheme="minorEastAsia"/>
                              </w:rPr>
                              <w:tab/>
                            </w:r>
                            <w:r w:rsidRPr="00E83D7E">
                              <w:rPr>
                                <w:rFonts w:eastAsiaTheme="minorEastAsia"/>
                                <w:color w:val="70AD47" w:themeColor="accent6"/>
                              </w:rPr>
                              <w:t xml:space="preserve">for </w:t>
                            </w:r>
                            <w:r>
                              <w:rPr>
                                <w:rFonts w:eastAsiaTheme="minorEastAsia"/>
                              </w:rPr>
                              <w:t xml:space="preserve">channel </w:t>
                            </w:r>
                            <m:oMath>
                              <m:r>
                                <m:rPr>
                                  <m:scr m:val="script"/>
                                </m:rPr>
                                <w:rPr>
                                  <w:rFonts w:ascii="Cambria Math" w:eastAsiaTheme="minorEastAsia" w:hAnsi="Cambria Math"/>
                                </w:rPr>
                                <m:t>c</m:t>
                              </m:r>
                            </m:oMath>
                            <w:r>
                              <w:rPr>
                                <w:rFonts w:eastAsiaTheme="minorEastAsia"/>
                              </w:rPr>
                              <w:t xml:space="preserve"> in </w:t>
                            </w:r>
                            <m:oMath>
                              <m:r>
                                <m:rPr>
                                  <m:scr m:val="script"/>
                                </m:rPr>
                                <w:rPr>
                                  <w:rFonts w:ascii="Cambria Math" w:hAnsi="Cambria Math"/>
                                </w:rPr>
                                <m:t>l</m:t>
                              </m:r>
                            </m:oMath>
                            <w:r>
                              <w:rPr>
                                <w:rFonts w:eastAsiaTheme="minorEastAsia"/>
                              </w:rPr>
                              <w:t xml:space="preserve"> </w:t>
                            </w:r>
                            <w:r w:rsidRPr="00E83D7E">
                              <w:rPr>
                                <w:rFonts w:eastAsiaTheme="minorEastAsia"/>
                                <w:color w:val="70AD47" w:themeColor="accent6"/>
                              </w:rPr>
                              <w:t>do</w:t>
                            </w:r>
                          </w:p>
                          <w:p w14:paraId="596D7FF2" w14:textId="77777777" w:rsidR="00D60C5E" w:rsidRPr="00FF3111" w:rsidRDefault="00D60C5E" w:rsidP="00E277C7">
                            <w:pPr>
                              <w:spacing w:after="0"/>
                              <w:rPr>
                                <w:rFonts w:eastAsiaTheme="minorEastAsia"/>
                              </w:rPr>
                            </w:pPr>
                            <w:r>
                              <w:rPr>
                                <w:rFonts w:eastAsiaTheme="minorEastAsia"/>
                                <w:color w:val="70AD47" w:themeColor="accent6"/>
                              </w:rPr>
                              <w:tab/>
                            </w:r>
                            <w:r>
                              <w:rPr>
                                <w:rFonts w:eastAsiaTheme="minorEastAsia"/>
                                <w:color w:val="70AD47" w:themeColor="accent6"/>
                              </w:rPr>
                              <w:tab/>
                            </w:r>
                            <w:r>
                              <w:rPr>
                                <w:rFonts w:eastAsiaTheme="minorEastAsia"/>
                                <w:color w:val="70AD47" w:themeColor="accent6"/>
                              </w:rPr>
                              <w:tab/>
                              <w:t xml:space="preserve">for </w:t>
                            </w:r>
                            <m:oMath>
                              <m:r>
                                <m:rPr>
                                  <m:scr m:val="script"/>
                                </m:rPr>
                                <w:rPr>
                                  <w:rFonts w:ascii="Cambria Math" w:eastAsiaTheme="minorEastAsia" w:hAnsi="Cambria Math"/>
                                </w:rPr>
                                <m:t>i</m:t>
                              </m:r>
                            </m:oMath>
                            <w:r>
                              <w:rPr>
                                <w:rFonts w:eastAsiaTheme="minorEastAsia"/>
                              </w:rPr>
                              <w:t xml:space="preserve"> in range(0, #patterns) </w:t>
                            </w:r>
                            <w:r w:rsidRPr="00CA7528">
                              <w:rPr>
                                <w:rFonts w:eastAsiaTheme="minorEastAsia"/>
                                <w:color w:val="70AD47" w:themeColor="accent6"/>
                              </w:rPr>
                              <w:t>do</w:t>
                            </w:r>
                          </w:p>
                          <w:p w14:paraId="58D25EA6" w14:textId="77777777" w:rsidR="00D60C5E" w:rsidRDefault="00D60C5E" w:rsidP="00E277C7">
                            <w:pPr>
                              <w:spacing w:after="0"/>
                              <w:rPr>
                                <w:rFonts w:eastAsiaTheme="minorEastAsia"/>
                              </w:rPr>
                            </w:pPr>
                            <w:r>
                              <w:tab/>
                            </w:r>
                            <w:r>
                              <w:tab/>
                            </w:r>
                            <w:r>
                              <w:tab/>
                            </w:r>
                            <w:r>
                              <w:tab/>
                            </w:r>
                            <w:proofErr w:type="spellStart"/>
                            <w:r>
                              <w:t>channel_pattern</w:t>
                            </w:r>
                            <w:proofErr w:type="spellEnd"/>
                            <w:r>
                              <w:t xml:space="preserve"> = </w:t>
                            </w:r>
                            <w:proofErr w:type="spellStart"/>
                            <w:r w:rsidRPr="00CA7528">
                              <w:rPr>
                                <w:color w:val="5B9BD5" w:themeColor="accent5"/>
                              </w:rPr>
                              <w:t>CreateChannelPattern</w:t>
                            </w:r>
                            <w:proofErr w:type="spellEnd"/>
                            <w:r>
                              <w:t xml:space="preserve">(mode, </w:t>
                            </w:r>
                            <m:oMath>
                              <m:r>
                                <m:rPr>
                                  <m:scr m:val="script"/>
                                </m:rPr>
                                <w:rPr>
                                  <w:rFonts w:ascii="Cambria Math" w:hAnsi="Cambria Math"/>
                                </w:rPr>
                                <m:t xml:space="preserve">l, </m:t>
                              </m:r>
                              <m:r>
                                <m:rPr>
                                  <m:scr m:val="script"/>
                                </m:rPr>
                                <w:rPr>
                                  <w:rFonts w:ascii="Cambria Math" w:eastAsiaTheme="minorEastAsia" w:hAnsi="Cambria Math"/>
                                </w:rPr>
                                <m:t>c</m:t>
                              </m:r>
                            </m:oMath>
                            <w:r>
                              <w:rPr>
                                <w:rFonts w:eastAsiaTheme="minorEastAsia"/>
                              </w:rPr>
                              <w:t>, FLrec[</w:t>
                            </w:r>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d>
                                <m:dPr>
                                  <m:begChr m:val="["/>
                                  <m:endChr m:val="]"/>
                                  <m:ctrlPr>
                                    <w:rPr>
                                      <w:rFonts w:ascii="Cambria Math" w:eastAsiaTheme="minorEastAsia" w:hAnsi="Cambria Math"/>
                                      <w:i/>
                                    </w:rPr>
                                  </m:ctrlPr>
                                </m:dPr>
                                <m:e>
                                  <m:r>
                                    <w:rPr>
                                      <w:rFonts w:ascii="Cambria Math" w:eastAsiaTheme="minorEastAsia" w:hAnsi="Cambria Math"/>
                                    </w:rPr>
                                    <m:t>:</m:t>
                                  </m:r>
                                </m:e>
                              </m:d>
                              <m:r>
                                <m:rPr>
                                  <m:scr m:val="script"/>
                                </m:rPr>
                                <w:rPr>
                                  <w:rFonts w:ascii="Cambria Math" w:eastAsiaTheme="minorEastAsia" w:hAnsi="Cambria Math"/>
                                </w:rPr>
                                <m:t>[i</m:t>
                              </m:r>
                            </m:oMath>
                            <w:r>
                              <w:rPr>
                                <w:rFonts w:eastAsiaTheme="minorEastAsia"/>
                              </w:rPr>
                              <w:t>])</w:t>
                            </w:r>
                          </w:p>
                          <w:p w14:paraId="1985EA30"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ops_saved</w:t>
                            </w:r>
                            <w:proofErr w:type="spellEnd"/>
                            <w:r>
                              <w:rPr>
                                <w:rFonts w:eastAsiaTheme="minorEastAsia"/>
                              </w:rPr>
                              <w:t xml:space="preserve">,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xml:space="preserve">, </w:t>
                            </w:r>
                            <w:proofErr w:type="spellStart"/>
                            <w:r>
                              <w:t>channel_pattern</w:t>
                            </w:r>
                            <w:proofErr w:type="spellEnd"/>
                            <w:r>
                              <w:rPr>
                                <w:rFonts w:eastAsiaTheme="minorEastAsia"/>
                              </w:rPr>
                              <w:t>)</w:t>
                            </w:r>
                          </w:p>
                          <w:p w14:paraId="4175EBC9"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PQrec</w:t>
                            </w:r>
                            <w:proofErr w:type="spellEnd"/>
                            <w:r>
                              <w:rPr>
                                <w:rFonts w:eastAsiaTheme="minorEastAsia"/>
                              </w:rPr>
                              <w:t xml:space="preserve"> [</w:t>
                            </w:r>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r>
                                <m:rPr>
                                  <m:sty m:val="p"/>
                                </m:rPr>
                                <w:rPr>
                                  <w:rFonts w:ascii="Cambria Math" w:hAnsi="Cambria Math"/>
                                </w:rPr>
                                <m:t>[channel_pattern</m:t>
                              </m:r>
                            </m:oMath>
                            <w:r>
                              <w:rPr>
                                <w:rFonts w:eastAsiaTheme="minorEastAsia"/>
                              </w:rPr>
                              <w:t>] = (ops_saved, err)</w:t>
                            </w:r>
                          </w:p>
                          <w:p w14:paraId="63E34846" w14:textId="77777777" w:rsidR="00D60C5E" w:rsidRPr="00F82726" w:rsidRDefault="00D60C5E" w:rsidP="00E277C7">
                            <w:pPr>
                              <w:spacing w:after="0"/>
                              <w:rPr>
                                <w:rFonts w:eastAsiaTheme="minorEastAsia"/>
                              </w:rPr>
                            </w:pPr>
                            <w:r>
                              <w:rPr>
                                <w:rFonts w:eastAsiaTheme="minorEastAsia"/>
                              </w:rPr>
                              <w:tab/>
                            </w:r>
                            <w:r>
                              <w:rPr>
                                <w:rFonts w:eastAsiaTheme="minorEastAsia"/>
                                <w:color w:val="70AD47" w:themeColor="accent6"/>
                              </w:rPr>
                              <w:t xml:space="preserve">return </w:t>
                            </w:r>
                            <w:proofErr w:type="spellStart"/>
                            <w:r>
                              <w:rPr>
                                <w:rFonts w:eastAsiaTheme="minorEastAsia"/>
                              </w:rPr>
                              <w:t>PQrec</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DE43F1" id="Text Box 11" o:spid="_x0000_s1029" type="#_x0000_t202" style="position:absolute;margin-left:0;margin-top:11.75pt;width:482.25pt;height:199.8pt;z-index:25166233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" fillcolor="white [3201]" strokeweight=".5pt">
                <v:textbox>
                  <w:txbxContent>
                    <w:p w14:paraId="77EB9CB4" w14:textId="77777777" w:rsidR="00D60C5E" w:rsidRDefault="00D60C5E" w:rsidP="00E277C7">
                      <w:pPr>
                        <w:spacing w:after="0"/>
                        <w:rPr>
                          <w:rFonts w:eastAsiaTheme="minorEastAsia"/>
                        </w:rPr>
                      </w:pPr>
                      <w:r w:rsidRPr="00FF3111">
                        <w:rPr>
                          <w:color w:val="70AD47" w:themeColor="accent6"/>
                        </w:rPr>
                        <w:t xml:space="preserve">function </w:t>
                      </w:r>
                      <w:proofErr w:type="spellStart"/>
                      <w:proofErr w:type="gramStart"/>
                      <w:r w:rsidRPr="000F4110">
                        <w:rPr>
                          <w:rFonts w:eastAsiaTheme="minorEastAsia"/>
                          <w:color w:val="5B9BD5" w:themeColor="accent5"/>
                        </w:rPr>
                        <w:t>PatchQuantizierPass</w:t>
                      </w:r>
                      <w:proofErr w:type="spellEnd"/>
                      <w:r>
                        <w:rPr>
                          <w:rFonts w:eastAsiaTheme="minorEastAsia"/>
                        </w:rPr>
                        <w:t>(</w:t>
                      </w:r>
                      <w:proofErr w:type="gramEnd"/>
                      <w:r>
                        <w:rPr>
                          <w:rFonts w:eastAsiaTheme="minorEastAsia"/>
                        </w:rPr>
                        <w:t xml:space="preserve">Optimizer , </w:t>
                      </w:r>
                      <w:proofErr w:type="spellStart"/>
                      <w:r>
                        <w:rPr>
                          <w:rFonts w:eastAsiaTheme="minorEastAsia"/>
                        </w:rPr>
                        <w:t>FLrec</w:t>
                      </w:r>
                      <w:proofErr w:type="spellEnd"/>
                      <w:r>
                        <w:rPr>
                          <w:rFonts w:eastAsiaTheme="minorEastAsia"/>
                        </w:rPr>
                        <w:t>)</w:t>
                      </w:r>
                    </w:p>
                    <w:p w14:paraId="24E79AF5" w14:textId="77777777" w:rsidR="00D60C5E" w:rsidRDefault="00D60C5E" w:rsidP="00E277C7">
                      <w:pPr>
                        <w:spacing w:after="0"/>
                        <w:rPr>
                          <w:rFonts w:eastAsiaTheme="minorEastAsia"/>
                        </w:rPr>
                      </w:pPr>
                      <w:r>
                        <w:rPr>
                          <w:rFonts w:eastAsiaTheme="minorEastAsia"/>
                        </w:rPr>
                        <w:tab/>
                      </w:r>
                      <w:r w:rsidRPr="00FF3111">
                        <w:rPr>
                          <w:rFonts w:eastAsiaTheme="minorEastAsia"/>
                          <w:color w:val="70AD47" w:themeColor="accent6"/>
                        </w:rPr>
                        <w:t xml:space="preserve">for </w:t>
                      </w:r>
                      <w:r>
                        <w:rPr>
                          <w:rFonts w:eastAsiaTheme="minorEastAsia"/>
                        </w:rPr>
                        <w:t xml:space="preserve">record in </w:t>
                      </w:r>
                      <w:proofErr w:type="spellStart"/>
                      <w:r>
                        <w:rPr>
                          <w:rFonts w:eastAsiaTheme="minorEastAsia"/>
                        </w:rPr>
                        <w:t>FLrec</w:t>
                      </w:r>
                      <w:proofErr w:type="spellEnd"/>
                      <w:r>
                        <w:rPr>
                          <w:rFonts w:eastAsiaTheme="minorEastAsia"/>
                        </w:rPr>
                        <w:t xml:space="preserve"> </w:t>
                      </w:r>
                      <w:r w:rsidRPr="00FF3111">
                        <w:rPr>
                          <w:rFonts w:eastAsiaTheme="minorEastAsia"/>
                          <w:color w:val="70AD47" w:themeColor="accent6"/>
                        </w:rPr>
                        <w:t>do</w:t>
                      </w:r>
                    </w:p>
                    <w:p w14:paraId="64305C54" w14:textId="77777777" w:rsidR="00D60C5E" w:rsidRDefault="00D60C5E" w:rsidP="00E277C7">
                      <w:pPr>
                        <w:spacing w:after="0"/>
                        <w:rPr>
                          <w:rFonts w:eastAsiaTheme="minorEastAsia"/>
                        </w:rPr>
                      </w:pPr>
                      <w:r>
                        <w:rPr>
                          <w:rFonts w:eastAsiaTheme="minorEastAsia"/>
                        </w:rPr>
                        <w:tab/>
                      </w:r>
                      <w:r>
                        <w:rPr>
                          <w:rFonts w:eastAsiaTheme="minorEastAsia"/>
                        </w:rPr>
                        <w:tab/>
                      </w:r>
                      <w:r w:rsidRPr="00FF3111">
                        <w:rPr>
                          <w:rFonts w:eastAsiaTheme="minorEastAsia"/>
                          <w:color w:val="70AD47" w:themeColor="accent6"/>
                        </w:rPr>
                        <w:t xml:space="preserve">if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2E52EC9E"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color w:val="70AD47" w:themeColor="accent6"/>
                        </w:rPr>
                        <w:t>remove</w:t>
                      </w:r>
                      <w:r w:rsidRPr="002D01B5">
                        <w:rPr>
                          <w:rFonts w:eastAsiaTheme="minorEastAsia"/>
                          <w:color w:val="70AD47" w:themeColor="accent6"/>
                        </w:rPr>
                        <w:t xml:space="preserve"> </w:t>
                      </w:r>
                      <w:r>
                        <w:rPr>
                          <w:rFonts w:eastAsiaTheme="minorEastAsia"/>
                        </w:rPr>
                        <w:t>record</w:t>
                      </w:r>
                    </w:p>
                    <w:p w14:paraId="3E4C24AB" w14:textId="77777777" w:rsidR="00D60C5E" w:rsidRDefault="00D60C5E" w:rsidP="00E277C7">
                      <w:pPr>
                        <w:spacing w:after="0"/>
                        <w:ind w:firstLine="720"/>
                        <w:rPr>
                          <w:rFonts w:eastAsiaTheme="minorEastAsia"/>
                        </w:rPr>
                      </w:pPr>
                      <w:r>
                        <w:rPr>
                          <w:rFonts w:eastAsiaTheme="minorEastAsia"/>
                          <w:color w:val="70AD47" w:themeColor="accent6"/>
                        </w:rPr>
                        <w:t>sort</w:t>
                      </w:r>
                      <w:r w:rsidRPr="002D01B5">
                        <w:rPr>
                          <w:rFonts w:eastAsiaTheme="minorEastAsia"/>
                          <w:color w:val="70AD47" w:themeColor="accent6"/>
                        </w:rPr>
                        <w:t xml:space="preserve"> </w:t>
                      </w:r>
                      <w:proofErr w:type="spellStart"/>
                      <w:r>
                        <w:rPr>
                          <w:rFonts w:eastAsiaTheme="minorEastAsia"/>
                        </w:rPr>
                        <w:t>FLrec</w:t>
                      </w:r>
                      <w:proofErr w:type="spellEnd"/>
                      <w:r>
                        <w:rPr>
                          <w:rFonts w:eastAsiaTheme="minorEastAsia"/>
                        </w:rPr>
                        <w:t xml:space="preserve"> based on </w:t>
                      </w:r>
                      <w:proofErr w:type="spellStart"/>
                      <w:r>
                        <w:rPr>
                          <w:rFonts w:eastAsiaTheme="minorEastAsia"/>
                        </w:rPr>
                        <w:t>ops_saved</w:t>
                      </w:r>
                      <w:proofErr w:type="spellEnd"/>
                    </w:p>
                    <w:p w14:paraId="0A27819A" w14:textId="77777777" w:rsidR="00D60C5E" w:rsidRDefault="00D60C5E" w:rsidP="00E277C7">
                      <w:pPr>
                        <w:spacing w:after="0"/>
                      </w:pPr>
                      <w:r>
                        <w:rPr>
                          <w:rFonts w:eastAsiaTheme="minorEastAsia"/>
                        </w:rPr>
                        <w:tab/>
                      </w:r>
                      <w:r>
                        <w:rPr>
                          <w:rFonts w:eastAsiaTheme="minorEastAsia"/>
                          <w:color w:val="70AD47" w:themeColor="accent6"/>
                        </w:rPr>
                        <w:t>initialize</w:t>
                      </w:r>
                      <w:r w:rsidRPr="002D01B5">
                        <w:rPr>
                          <w:rFonts w:eastAsiaTheme="minorEastAsia"/>
                          <w:color w:val="70AD47" w:themeColor="accent6"/>
                        </w:rPr>
                        <w:t xml:space="preserve"> </w:t>
                      </w:r>
                      <w:proofErr w:type="spellStart"/>
                      <w:r>
                        <w:rPr>
                          <w:rFonts w:eastAsiaTheme="minorEastAsia"/>
                        </w:rPr>
                        <w:t>PQrec</w:t>
                      </w:r>
                      <w:proofErr w:type="spellEnd"/>
                      <w:r>
                        <w:rPr>
                          <w:rFonts w:eastAsiaTheme="minorEastAsia"/>
                        </w:rPr>
                        <w:t xml:space="preserve">[layer][channel][pattern] </w:t>
                      </w:r>
                      <m:oMath>
                        <m:r>
                          <w:rPr>
                            <w:rFonts w:ascii="Cambria Math" w:eastAsiaTheme="minorEastAsia" w:hAnsi="Cambria Math"/>
                          </w:rPr>
                          <m:t xml:space="preserve">→ </m:t>
                        </m:r>
                      </m:oMath>
                      <w:r w:rsidRPr="00E83D7E">
                        <w:rPr>
                          <w:rFonts w:eastAsiaTheme="minorEastAsia"/>
                          <w:color w:val="7030A0"/>
                        </w:rPr>
                        <w:t>None</w:t>
                      </w:r>
                    </w:p>
                    <w:p w14:paraId="28A39D61" w14:textId="77777777" w:rsidR="00D60C5E" w:rsidRDefault="00D60C5E" w:rsidP="00E277C7">
                      <w:pPr>
                        <w:spacing w:after="0"/>
                        <w:rPr>
                          <w:rFonts w:eastAsiaTheme="minorEastAsia"/>
                        </w:rPr>
                      </w:pPr>
                      <w:r>
                        <w:tab/>
                      </w:r>
                      <w:r w:rsidRPr="00E83D7E">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27D96111" w14:textId="77777777" w:rsidR="00D60C5E" w:rsidRDefault="00D60C5E" w:rsidP="00E277C7">
                      <w:pPr>
                        <w:spacing w:after="0"/>
                        <w:rPr>
                          <w:rFonts w:eastAsiaTheme="minorEastAsia"/>
                          <w:color w:val="70AD47" w:themeColor="accent6"/>
                        </w:rPr>
                      </w:pPr>
                      <w:r>
                        <w:rPr>
                          <w:rFonts w:eastAsiaTheme="minorEastAsia"/>
                        </w:rPr>
                        <w:tab/>
                      </w:r>
                      <w:r>
                        <w:rPr>
                          <w:rFonts w:eastAsiaTheme="minorEastAsia"/>
                        </w:rPr>
                        <w:tab/>
                      </w:r>
                      <w:r w:rsidRPr="00E83D7E">
                        <w:rPr>
                          <w:rFonts w:eastAsiaTheme="minorEastAsia"/>
                          <w:color w:val="70AD47" w:themeColor="accent6"/>
                        </w:rPr>
                        <w:t xml:space="preserve">for </w:t>
                      </w:r>
                      <w:r>
                        <w:rPr>
                          <w:rFonts w:eastAsiaTheme="minorEastAsia"/>
                        </w:rPr>
                        <w:t xml:space="preserve">channel </w:t>
                      </w:r>
                      <m:oMath>
                        <m:r>
                          <m:rPr>
                            <m:scr m:val="script"/>
                          </m:rPr>
                          <w:rPr>
                            <w:rFonts w:ascii="Cambria Math" w:eastAsiaTheme="minorEastAsia" w:hAnsi="Cambria Math"/>
                          </w:rPr>
                          <m:t>c</m:t>
                        </m:r>
                      </m:oMath>
                      <w:r>
                        <w:rPr>
                          <w:rFonts w:eastAsiaTheme="minorEastAsia"/>
                        </w:rPr>
                        <w:t xml:space="preserve"> in </w:t>
                      </w:r>
                      <m:oMath>
                        <m:r>
                          <m:rPr>
                            <m:scr m:val="script"/>
                          </m:rPr>
                          <w:rPr>
                            <w:rFonts w:ascii="Cambria Math" w:hAnsi="Cambria Math"/>
                          </w:rPr>
                          <m:t>l</m:t>
                        </m:r>
                      </m:oMath>
                      <w:r>
                        <w:rPr>
                          <w:rFonts w:eastAsiaTheme="minorEastAsia"/>
                        </w:rPr>
                        <w:t xml:space="preserve"> </w:t>
                      </w:r>
                      <w:r w:rsidRPr="00E83D7E">
                        <w:rPr>
                          <w:rFonts w:eastAsiaTheme="minorEastAsia"/>
                          <w:color w:val="70AD47" w:themeColor="accent6"/>
                        </w:rPr>
                        <w:t>do</w:t>
                      </w:r>
                    </w:p>
                    <w:p w14:paraId="596D7FF2" w14:textId="77777777" w:rsidR="00D60C5E" w:rsidRPr="00FF3111" w:rsidRDefault="00D60C5E" w:rsidP="00E277C7">
                      <w:pPr>
                        <w:spacing w:after="0"/>
                        <w:rPr>
                          <w:rFonts w:eastAsiaTheme="minorEastAsia"/>
                        </w:rPr>
                      </w:pPr>
                      <w:r>
                        <w:rPr>
                          <w:rFonts w:eastAsiaTheme="minorEastAsia"/>
                          <w:color w:val="70AD47" w:themeColor="accent6"/>
                        </w:rPr>
                        <w:tab/>
                      </w:r>
                      <w:r>
                        <w:rPr>
                          <w:rFonts w:eastAsiaTheme="minorEastAsia"/>
                          <w:color w:val="70AD47" w:themeColor="accent6"/>
                        </w:rPr>
                        <w:tab/>
                      </w:r>
                      <w:r>
                        <w:rPr>
                          <w:rFonts w:eastAsiaTheme="minorEastAsia"/>
                          <w:color w:val="70AD47" w:themeColor="accent6"/>
                        </w:rPr>
                        <w:tab/>
                        <w:t xml:space="preserve">for </w:t>
                      </w:r>
                      <m:oMath>
                        <m:r>
                          <m:rPr>
                            <m:scr m:val="script"/>
                          </m:rPr>
                          <w:rPr>
                            <w:rFonts w:ascii="Cambria Math" w:eastAsiaTheme="minorEastAsia" w:hAnsi="Cambria Math"/>
                          </w:rPr>
                          <m:t>i</m:t>
                        </m:r>
                      </m:oMath>
                      <w:r>
                        <w:rPr>
                          <w:rFonts w:eastAsiaTheme="minorEastAsia"/>
                        </w:rPr>
                        <w:t xml:space="preserve"> in range(0, #patterns) </w:t>
                      </w:r>
                      <w:r w:rsidRPr="00CA7528">
                        <w:rPr>
                          <w:rFonts w:eastAsiaTheme="minorEastAsia"/>
                          <w:color w:val="70AD47" w:themeColor="accent6"/>
                        </w:rPr>
                        <w:t>do</w:t>
                      </w:r>
                    </w:p>
                    <w:p w14:paraId="58D25EA6" w14:textId="77777777" w:rsidR="00D60C5E" w:rsidRDefault="00D60C5E" w:rsidP="00E277C7">
                      <w:pPr>
                        <w:spacing w:after="0"/>
                        <w:rPr>
                          <w:rFonts w:eastAsiaTheme="minorEastAsia"/>
                        </w:rPr>
                      </w:pPr>
                      <w:r>
                        <w:tab/>
                      </w:r>
                      <w:r>
                        <w:tab/>
                      </w:r>
                      <w:r>
                        <w:tab/>
                      </w:r>
                      <w:r>
                        <w:tab/>
                      </w:r>
                      <w:proofErr w:type="spellStart"/>
                      <w:r>
                        <w:t>channel_pattern</w:t>
                      </w:r>
                      <w:proofErr w:type="spellEnd"/>
                      <w:r>
                        <w:t xml:space="preserve"> = </w:t>
                      </w:r>
                      <w:proofErr w:type="spellStart"/>
                      <w:r w:rsidRPr="00CA7528">
                        <w:rPr>
                          <w:color w:val="5B9BD5" w:themeColor="accent5"/>
                        </w:rPr>
                        <w:t>CreateChannelPattern</w:t>
                      </w:r>
                      <w:proofErr w:type="spellEnd"/>
                      <w:r>
                        <w:t xml:space="preserve">(mode, </w:t>
                      </w:r>
                      <m:oMath>
                        <m:r>
                          <m:rPr>
                            <m:scr m:val="script"/>
                          </m:rPr>
                          <w:rPr>
                            <w:rFonts w:ascii="Cambria Math" w:hAnsi="Cambria Math"/>
                          </w:rPr>
                          <m:t xml:space="preserve">l, </m:t>
                        </m:r>
                        <m:r>
                          <m:rPr>
                            <m:scr m:val="script"/>
                          </m:rPr>
                          <w:rPr>
                            <w:rFonts w:ascii="Cambria Math" w:eastAsiaTheme="minorEastAsia" w:hAnsi="Cambria Math"/>
                          </w:rPr>
                          <m:t>c</m:t>
                        </m:r>
                      </m:oMath>
                      <w:r>
                        <w:rPr>
                          <w:rFonts w:eastAsiaTheme="minorEastAsia"/>
                        </w:rPr>
                        <w:t>, FLrec[</w:t>
                      </w:r>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d>
                          <m:dPr>
                            <m:begChr m:val="["/>
                            <m:endChr m:val="]"/>
                            <m:ctrlPr>
                              <w:rPr>
                                <w:rFonts w:ascii="Cambria Math" w:eastAsiaTheme="minorEastAsia" w:hAnsi="Cambria Math"/>
                                <w:i/>
                              </w:rPr>
                            </m:ctrlPr>
                          </m:dPr>
                          <m:e>
                            <m:r>
                              <w:rPr>
                                <w:rFonts w:ascii="Cambria Math" w:eastAsiaTheme="minorEastAsia" w:hAnsi="Cambria Math"/>
                              </w:rPr>
                              <m:t>:</m:t>
                            </m:r>
                          </m:e>
                        </m:d>
                        <m:r>
                          <m:rPr>
                            <m:scr m:val="script"/>
                          </m:rPr>
                          <w:rPr>
                            <w:rFonts w:ascii="Cambria Math" w:eastAsiaTheme="minorEastAsia" w:hAnsi="Cambria Math"/>
                          </w:rPr>
                          <m:t>[i</m:t>
                        </m:r>
                      </m:oMath>
                      <w:r>
                        <w:rPr>
                          <w:rFonts w:eastAsiaTheme="minorEastAsia"/>
                        </w:rPr>
                        <w:t>])</w:t>
                      </w:r>
                    </w:p>
                    <w:p w14:paraId="1985EA30"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ops_saved</w:t>
                      </w:r>
                      <w:proofErr w:type="spellEnd"/>
                      <w:r>
                        <w:rPr>
                          <w:rFonts w:eastAsiaTheme="minorEastAsia"/>
                        </w:rPr>
                        <w:t xml:space="preserve">,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xml:space="preserve">, </w:t>
                      </w:r>
                      <w:proofErr w:type="spellStart"/>
                      <w:r>
                        <w:t>channel_pattern</w:t>
                      </w:r>
                      <w:proofErr w:type="spellEnd"/>
                      <w:r>
                        <w:rPr>
                          <w:rFonts w:eastAsiaTheme="minorEastAsia"/>
                        </w:rPr>
                        <w:t>)</w:t>
                      </w:r>
                    </w:p>
                    <w:p w14:paraId="4175EBC9"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proofErr w:type="spellStart"/>
                      <w:r>
                        <w:rPr>
                          <w:rFonts w:eastAsiaTheme="minorEastAsia"/>
                        </w:rPr>
                        <w:t>PQrec</w:t>
                      </w:r>
                      <w:proofErr w:type="spellEnd"/>
                      <w:r>
                        <w:rPr>
                          <w:rFonts w:eastAsiaTheme="minorEastAsia"/>
                        </w:rPr>
                        <w:t xml:space="preserve"> [</w:t>
                      </w:r>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 xml:space="preserve"> </m:t>
                            </m:r>
                            <m:r>
                              <m:rPr>
                                <m:scr m:val="script"/>
                              </m:rPr>
                              <w:rPr>
                                <w:rFonts w:ascii="Cambria Math" w:eastAsiaTheme="minorEastAsia" w:hAnsi="Cambria Math"/>
                              </w:rPr>
                              <m:t>c</m:t>
                            </m:r>
                            <m:ctrlPr>
                              <w:rPr>
                                <w:rFonts w:ascii="Cambria Math" w:eastAsiaTheme="minorEastAsia" w:hAnsi="Cambria Math"/>
                                <w:i/>
                              </w:rPr>
                            </m:ctrlPr>
                          </m:e>
                        </m:d>
                        <m:r>
                          <m:rPr>
                            <m:sty m:val="p"/>
                          </m:rPr>
                          <w:rPr>
                            <w:rFonts w:ascii="Cambria Math" w:hAnsi="Cambria Math"/>
                          </w:rPr>
                          <m:t>[channel_pattern</m:t>
                        </m:r>
                      </m:oMath>
                      <w:r>
                        <w:rPr>
                          <w:rFonts w:eastAsiaTheme="minorEastAsia"/>
                        </w:rPr>
                        <w:t>] = (ops_saved, err)</w:t>
                      </w:r>
                    </w:p>
                    <w:p w14:paraId="63E34846" w14:textId="77777777" w:rsidR="00D60C5E" w:rsidRPr="00F82726" w:rsidRDefault="00D60C5E" w:rsidP="00E277C7">
                      <w:pPr>
                        <w:spacing w:after="0"/>
                        <w:rPr>
                          <w:rFonts w:eastAsiaTheme="minorEastAsia"/>
                        </w:rPr>
                      </w:pPr>
                      <w:r>
                        <w:rPr>
                          <w:rFonts w:eastAsiaTheme="minorEastAsia"/>
                        </w:rPr>
                        <w:tab/>
                      </w:r>
                      <w:r>
                        <w:rPr>
                          <w:rFonts w:eastAsiaTheme="minorEastAsia"/>
                          <w:color w:val="70AD47" w:themeColor="accent6"/>
                        </w:rPr>
                        <w:t xml:space="preserve">return </w:t>
                      </w:r>
                      <w:proofErr w:type="spellStart"/>
                      <w:r>
                        <w:rPr>
                          <w:rFonts w:eastAsiaTheme="minorEastAsia"/>
                        </w:rPr>
                        <w:t>PQrec</w:t>
                      </w:r>
                      <w:proofErr w:type="spellEnd"/>
                    </w:p>
                  </w:txbxContent>
                </v:textbox>
                <w10:wrap type="topAndBottom" anchorx="margin"/>
              </v:shape>
            </w:pict>
          </mc:Fallback>
        </mc:AlternateContent>
      </w:r>
      <w:r>
        <w:rPr>
          <w:rFonts w:eastAsiaTheme="minorEastAsia"/>
          <w:noProof/>
        </w:rPr>
        <mc:AlternateContent>
          <mc:Choice Requires="wps">
            <w:drawing>
              <wp:anchor distT="0" distB="0" distL="114300" distR="114300" simplePos="0" relativeHeight="251664384" behindDoc="0" locked="0" layoutInCell="1" allowOverlap="1" wp14:anchorId="77ADA8D7" wp14:editId="5C333F2F">
                <wp:simplePos x="0" y="0"/>
                <wp:positionH relativeFrom="margin">
                  <wp:align>left</wp:align>
                </wp:positionH>
                <wp:positionV relativeFrom="paragraph">
                  <wp:posOffset>5131837</wp:posOffset>
                </wp:positionV>
                <wp:extent cx="6083300" cy="2400300"/>
                <wp:effectExtent l="0" t="0" r="12700" b="19050"/>
                <wp:wrapTopAndBottom/>
                <wp:docPr id="13" name="Text Box 13"/>
                <wp:cNvGraphicFramePr/>
                <a:graphic xmlns:a="http://schemas.openxmlformats.org/drawingml/2006/main">
                  <a:graphicData uri="http://schemas.microsoft.com/office/word/2010/wordprocessingShape">
                    <wps:wsp>
                      <wps:cNvSpPr txBox="1"/>
                      <wps:spPr>
                        <a:xfrm>
                          <a:off x="0" y="0"/>
                          <a:ext cx="6083300" cy="24003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B1FEB59" w14:textId="77777777" w:rsidR="00D60C5E" w:rsidRDefault="00D60C5E" w:rsidP="00E277C7">
                            <w:pPr>
                              <w:spacing w:after="0"/>
                              <w:rPr>
                                <w:rFonts w:eastAsiaTheme="minorEastAsia"/>
                              </w:rPr>
                            </w:pPr>
                            <w:r w:rsidRPr="004F7086">
                              <w:rPr>
                                <w:rFonts w:eastAsiaTheme="minorEastAsia"/>
                                <w:color w:val="70AD47" w:themeColor="accent6"/>
                              </w:rPr>
                              <w:t xml:space="preserve">function </w:t>
                            </w:r>
                            <w:proofErr w:type="spellStart"/>
                            <w:proofErr w:type="gramStart"/>
                            <w:r w:rsidRPr="004F7086">
                              <w:rPr>
                                <w:rFonts w:eastAsiaTheme="minorEastAsia"/>
                                <w:color w:val="5B9BD5" w:themeColor="accent5"/>
                              </w:rPr>
                              <w:t>LayerQuantizierPass</w:t>
                            </w:r>
                            <w:proofErr w:type="spellEnd"/>
                            <w:r>
                              <w:rPr>
                                <w:rFonts w:eastAsiaTheme="minorEastAsia"/>
                              </w:rPr>
                              <w:t>(</w:t>
                            </w:r>
                            <w:proofErr w:type="gramEnd"/>
                            <w:r>
                              <w:rPr>
                                <w:rFonts w:eastAsiaTheme="minorEastAsia"/>
                              </w:rPr>
                              <w:t xml:space="preserve">Optimizer, </w:t>
                            </w:r>
                            <w:proofErr w:type="spellStart"/>
                            <w:r>
                              <w:rPr>
                                <w:rFonts w:eastAsiaTheme="minorEastAsia"/>
                              </w:rPr>
                              <w:t>CQrec</w:t>
                            </w:r>
                            <w:proofErr w:type="spellEnd"/>
                            <w:r>
                              <w:rPr>
                                <w:rFonts w:eastAsiaTheme="minorEastAsia"/>
                              </w:rPr>
                              <w:t>)</w:t>
                            </w:r>
                          </w:p>
                          <w:p w14:paraId="7294A8B8" w14:textId="77777777" w:rsidR="00D60C5E" w:rsidRDefault="00D60C5E" w:rsidP="00E277C7">
                            <w:pPr>
                              <w:spacing w:after="0"/>
                              <w:rPr>
                                <w:rFonts w:eastAsiaTheme="minorEastAsia"/>
                              </w:rPr>
                            </w:pPr>
                            <w:r>
                              <w:rPr>
                                <w:rFonts w:eastAsiaTheme="minorEastAsia"/>
                              </w:rPr>
                              <w:tab/>
                            </w:r>
                            <w:r w:rsidRPr="00FF3111">
                              <w:rPr>
                                <w:rFonts w:eastAsiaTheme="minorEastAsia"/>
                                <w:color w:val="70AD47" w:themeColor="accent6"/>
                              </w:rPr>
                              <w:t xml:space="preserve">for </w:t>
                            </w:r>
                            <w:r>
                              <w:rPr>
                                <w:rFonts w:eastAsiaTheme="minorEastAsia"/>
                              </w:rPr>
                              <w:t xml:space="preserve">record in </w:t>
                            </w:r>
                            <w:proofErr w:type="spellStart"/>
                            <w:r>
                              <w:rPr>
                                <w:rFonts w:eastAsiaTheme="minorEastAsia"/>
                              </w:rPr>
                              <w:t>CQrec</w:t>
                            </w:r>
                            <w:proofErr w:type="spellEnd"/>
                            <w:r>
                              <w:rPr>
                                <w:rFonts w:eastAsiaTheme="minorEastAsia"/>
                              </w:rPr>
                              <w:t xml:space="preserve"> </w:t>
                            </w:r>
                            <w:r w:rsidRPr="00FF3111">
                              <w:rPr>
                                <w:rFonts w:eastAsiaTheme="minorEastAsia"/>
                                <w:color w:val="70AD47" w:themeColor="accent6"/>
                              </w:rPr>
                              <w:t>do</w:t>
                            </w:r>
                          </w:p>
                          <w:p w14:paraId="4C19908E" w14:textId="77777777" w:rsidR="00D60C5E" w:rsidRDefault="00D60C5E" w:rsidP="00E277C7">
                            <w:pPr>
                              <w:spacing w:after="0"/>
                              <w:rPr>
                                <w:rFonts w:eastAsiaTheme="minorEastAsia"/>
                              </w:rPr>
                            </w:pPr>
                            <w:r>
                              <w:rPr>
                                <w:rFonts w:eastAsiaTheme="minorEastAsia"/>
                              </w:rPr>
                              <w:tab/>
                            </w:r>
                            <w:r>
                              <w:rPr>
                                <w:rFonts w:eastAsiaTheme="minorEastAsia"/>
                              </w:rPr>
                              <w:tab/>
                            </w:r>
                            <w:r w:rsidRPr="00FF3111">
                              <w:rPr>
                                <w:rFonts w:eastAsiaTheme="minorEastAsia"/>
                                <w:color w:val="70AD47" w:themeColor="accent6"/>
                              </w:rPr>
                              <w:t xml:space="preserve">if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0BCB7F37"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color w:val="70AD47" w:themeColor="accent6"/>
                              </w:rPr>
                              <w:t>remove</w:t>
                            </w:r>
                            <w:r w:rsidRPr="002D01B5">
                              <w:rPr>
                                <w:rFonts w:eastAsiaTheme="minorEastAsia"/>
                                <w:color w:val="70AD47" w:themeColor="accent6"/>
                              </w:rPr>
                              <w:t xml:space="preserve"> </w:t>
                            </w:r>
                            <w:r>
                              <w:rPr>
                                <w:rFonts w:eastAsiaTheme="minorEastAsia"/>
                              </w:rPr>
                              <w:t>record</w:t>
                            </w:r>
                          </w:p>
                          <w:p w14:paraId="18DC1C7A" w14:textId="77777777" w:rsidR="00D60C5E" w:rsidRDefault="00D60C5E" w:rsidP="00E277C7">
                            <w:pPr>
                              <w:spacing w:after="0"/>
                              <w:ind w:firstLine="720"/>
                              <w:rPr>
                                <w:rFonts w:eastAsiaTheme="minorEastAsia"/>
                              </w:rPr>
                            </w:pPr>
                            <w:r>
                              <w:rPr>
                                <w:rFonts w:eastAsiaTheme="minorEastAsia"/>
                                <w:color w:val="70AD47" w:themeColor="accent6"/>
                              </w:rPr>
                              <w:t>sort</w:t>
                            </w:r>
                            <w:r w:rsidRPr="002D01B5">
                              <w:rPr>
                                <w:rFonts w:eastAsiaTheme="minorEastAsia"/>
                                <w:color w:val="70AD47" w:themeColor="accent6"/>
                              </w:rPr>
                              <w:t xml:space="preserve"> </w:t>
                            </w:r>
                            <w:proofErr w:type="spellStart"/>
                            <w:r>
                              <w:rPr>
                                <w:rFonts w:eastAsiaTheme="minorEastAsia"/>
                              </w:rPr>
                              <w:t>CQrec</w:t>
                            </w:r>
                            <w:proofErr w:type="spellEnd"/>
                            <w:r>
                              <w:rPr>
                                <w:rFonts w:eastAsiaTheme="minorEastAsia"/>
                              </w:rPr>
                              <w:t xml:space="preserve"> based on </w:t>
                            </w:r>
                            <w:proofErr w:type="spellStart"/>
                            <w:r>
                              <w:rPr>
                                <w:rFonts w:eastAsiaTheme="minorEastAsia"/>
                              </w:rPr>
                              <w:t>ops_saved</w:t>
                            </w:r>
                            <w:proofErr w:type="spellEnd"/>
                          </w:p>
                          <w:p w14:paraId="4F3D3056" w14:textId="77777777" w:rsidR="00D60C5E" w:rsidRDefault="00D60C5E" w:rsidP="00E277C7">
                            <w:pPr>
                              <w:spacing w:after="0"/>
                              <w:ind w:firstLine="720"/>
                              <w:rPr>
                                <w:rFonts w:eastAsiaTheme="minorEastAsia"/>
                              </w:rPr>
                            </w:pPr>
                            <w:r>
                              <w:rPr>
                                <w:rFonts w:eastAsiaTheme="minorEastAsia"/>
                                <w:color w:val="70AD47" w:themeColor="accent6"/>
                              </w:rPr>
                              <w:t>initialize</w:t>
                            </w:r>
                            <w:r w:rsidRPr="002D01B5">
                              <w:rPr>
                                <w:rFonts w:eastAsiaTheme="minorEastAsia"/>
                                <w:color w:val="70AD47" w:themeColor="accent6"/>
                              </w:rPr>
                              <w:t xml:space="preserve"> </w:t>
                            </w:r>
                            <w:proofErr w:type="spellStart"/>
                            <w:r>
                              <w:rPr>
                                <w:rFonts w:eastAsiaTheme="minorEastAsia"/>
                              </w:rPr>
                              <w:t>LQrec</w:t>
                            </w:r>
                            <w:proofErr w:type="spellEnd"/>
                            <w:r>
                              <w:rPr>
                                <w:rFonts w:eastAsiaTheme="minorEastAsia"/>
                              </w:rPr>
                              <w:t xml:space="preserve">[pattern] </w:t>
                            </w:r>
                            <m:oMath>
                              <m:r>
                                <w:rPr>
                                  <w:rFonts w:ascii="Cambria Math" w:eastAsiaTheme="minorEastAsia" w:hAnsi="Cambria Math"/>
                                </w:rPr>
                                <m:t xml:space="preserve">→ </m:t>
                              </m:r>
                            </m:oMath>
                            <w:r w:rsidRPr="00E83D7E">
                              <w:rPr>
                                <w:rFonts w:eastAsiaTheme="minorEastAsia"/>
                                <w:color w:val="7030A0"/>
                              </w:rPr>
                              <w:t>None</w:t>
                            </w:r>
                          </w:p>
                          <w:p w14:paraId="79744009" w14:textId="77777777" w:rsidR="00D60C5E" w:rsidRDefault="00D60C5E" w:rsidP="00E277C7">
                            <w:pPr>
                              <w:spacing w:after="0"/>
                              <w:ind w:firstLine="720"/>
                              <w:rPr>
                                <w:rFonts w:eastAsiaTheme="minorEastAsia"/>
                              </w:rPr>
                            </w:pPr>
                            <w:r>
                              <w:rPr>
                                <w:rFonts w:eastAsiaTheme="minorEastAsia"/>
                              </w:rPr>
                              <w:t xml:space="preserve">mask = </w:t>
                            </w:r>
                            <w:proofErr w:type="spellStart"/>
                            <w:proofErr w:type="gramStart"/>
                            <w:r w:rsidRPr="002D01B5">
                              <w:rPr>
                                <w:rFonts w:eastAsiaTheme="minorEastAsia"/>
                                <w:color w:val="5B9BD5" w:themeColor="accent5"/>
                              </w:rPr>
                              <w:t>CreateNetworkPattern</w:t>
                            </w:r>
                            <w:proofErr w:type="spellEnd"/>
                            <w:r>
                              <w:rPr>
                                <w:rFonts w:eastAsiaTheme="minorEastAsia"/>
                              </w:rPr>
                              <w:t>(</w:t>
                            </w:r>
                            <w:proofErr w:type="gramEnd"/>
                            <w:r>
                              <w:rPr>
                                <w:rFonts w:eastAsiaTheme="minorEastAsia"/>
                              </w:rPr>
                              <w:t xml:space="preserve">mode, </w:t>
                            </w:r>
                            <w:proofErr w:type="spellStart"/>
                            <w:r>
                              <w:rPr>
                                <w:rFonts w:eastAsiaTheme="minorEastAsia"/>
                              </w:rPr>
                              <w:t>CQrec</w:t>
                            </w:r>
                            <w:proofErr w:type="spellEnd"/>
                            <w:r>
                              <w:rPr>
                                <w:rFonts w:eastAsiaTheme="minorEastAsia"/>
                              </w:rPr>
                              <w:t>[:][0])</w:t>
                            </w:r>
                          </w:p>
                          <w:p w14:paraId="7BC98F94" w14:textId="77777777" w:rsidR="00D60C5E" w:rsidRDefault="00D60C5E" w:rsidP="00E277C7">
                            <w:pPr>
                              <w:spacing w:after="0"/>
                              <w:ind w:firstLine="720"/>
                              <w:rPr>
                                <w:rFonts w:eastAsiaTheme="minorEastAsia"/>
                                <w:color w:val="70AD47" w:themeColor="accent6"/>
                              </w:rPr>
                            </w:pPr>
                            <w:r w:rsidRPr="008874F2">
                              <w:rPr>
                                <w:rFonts w:eastAsiaTheme="minorEastAsia"/>
                                <w:color w:val="70AD47" w:themeColor="accent6"/>
                              </w:rPr>
                              <w:t xml:space="preserve">while </w:t>
                            </w:r>
                            <w:r w:rsidRPr="008874F2">
                              <w:rPr>
                                <w:rFonts w:eastAsiaTheme="minorEastAsia"/>
                              </w:rPr>
                              <w:t xml:space="preserve">mask </w:t>
                            </w:r>
                            <w:r>
                              <w:rPr>
                                <w:rFonts w:eastAsiaTheme="minorEastAsia"/>
                                <w:color w:val="70AD47" w:themeColor="accent6"/>
                              </w:rPr>
                              <w:t xml:space="preserve">is not </w:t>
                            </w:r>
                            <w:r w:rsidRPr="008874F2">
                              <w:rPr>
                                <w:rFonts w:eastAsiaTheme="minorEastAsia"/>
                                <w:color w:val="7030A0"/>
                              </w:rPr>
                              <w:t xml:space="preserve">None </w:t>
                            </w:r>
                            <w:r w:rsidRPr="008874F2">
                              <w:rPr>
                                <w:rFonts w:eastAsiaTheme="minorEastAsia"/>
                                <w:color w:val="70AD47" w:themeColor="accent6"/>
                              </w:rPr>
                              <w:t>do</w:t>
                            </w:r>
                          </w:p>
                          <w:p w14:paraId="7E9619C5" w14:textId="77777777" w:rsidR="00D60C5E" w:rsidRDefault="00D60C5E" w:rsidP="00E277C7">
                            <w:pPr>
                              <w:spacing w:after="0"/>
                              <w:ind w:firstLine="720"/>
                              <w:rPr>
                                <w:rFonts w:eastAsiaTheme="minorEastAsia"/>
                              </w:rPr>
                            </w:pPr>
                            <w:r>
                              <w:rPr>
                                <w:rFonts w:eastAsiaTheme="minorEastAsia"/>
                                <w:color w:val="70AD47" w:themeColor="accent6"/>
                              </w:rPr>
                              <w:tab/>
                            </w:r>
                            <w:proofErr w:type="spellStart"/>
                            <w:r>
                              <w:rPr>
                                <w:rFonts w:eastAsiaTheme="minorEastAsia"/>
                              </w:rPr>
                              <w:t>ops_saved</w:t>
                            </w:r>
                            <w:proofErr w:type="spellEnd"/>
                            <w:r>
                              <w:rPr>
                                <w:rFonts w:eastAsiaTheme="minorEastAsia"/>
                              </w:rPr>
                              <w:t xml:space="preserve">,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xml:space="preserve">, </w:t>
                            </w:r>
                            <w:r>
                              <w:t>mask</w:t>
                            </w:r>
                            <w:r>
                              <w:rPr>
                                <w:rFonts w:eastAsiaTheme="minorEastAsia"/>
                              </w:rPr>
                              <w:t>)</w:t>
                            </w:r>
                          </w:p>
                          <w:p w14:paraId="5F67A841" w14:textId="77777777" w:rsidR="00D60C5E" w:rsidRDefault="00D60C5E" w:rsidP="00E277C7">
                            <w:pPr>
                              <w:spacing w:after="0"/>
                              <w:ind w:left="720" w:firstLine="720"/>
                              <w:rPr>
                                <w:rFonts w:eastAsiaTheme="minorEastAsia"/>
                              </w:rPr>
                            </w:pPr>
                            <w:proofErr w:type="spellStart"/>
                            <w:r>
                              <w:rPr>
                                <w:rFonts w:eastAsiaTheme="minorEastAsia"/>
                              </w:rPr>
                              <w:t>LQrec</w:t>
                            </w:r>
                            <w:proofErr w:type="spellEnd"/>
                            <w:r>
                              <w:rPr>
                                <w:rFonts w:eastAsiaTheme="minorEastAsia"/>
                              </w:rPr>
                              <w:t>[mask] = (</w:t>
                            </w:r>
                            <w:proofErr w:type="spellStart"/>
                            <w:r>
                              <w:rPr>
                                <w:rFonts w:eastAsiaTheme="minorEastAsia"/>
                              </w:rPr>
                              <w:t>ops_saved</w:t>
                            </w:r>
                            <w:proofErr w:type="spellEnd"/>
                            <w:r>
                              <w:rPr>
                                <w:rFonts w:eastAsiaTheme="minorEastAsia"/>
                              </w:rPr>
                              <w:t>, err)</w:t>
                            </w:r>
                          </w:p>
                          <w:p w14:paraId="26AEB209" w14:textId="77777777" w:rsidR="00D60C5E" w:rsidRDefault="00D60C5E" w:rsidP="00E277C7">
                            <w:pPr>
                              <w:spacing w:after="0"/>
                              <w:ind w:left="720" w:firstLine="720"/>
                              <w:rPr>
                                <w:rFonts w:eastAsiaTheme="minorEastAsia"/>
                              </w:rPr>
                            </w:pPr>
                            <w:r>
                              <w:rPr>
                                <w:rFonts w:eastAsiaTheme="minorEastAsia"/>
                              </w:rPr>
                              <w:t xml:space="preserve">mask = </w:t>
                            </w:r>
                            <w:proofErr w:type="spellStart"/>
                            <w:proofErr w:type="gramStart"/>
                            <w:r w:rsidRPr="00AF39EF">
                              <w:rPr>
                                <w:rFonts w:eastAsiaTheme="minorEastAsia"/>
                                <w:color w:val="5B9BD5" w:themeColor="accent5"/>
                              </w:rPr>
                              <w:t>UpdateMask</w:t>
                            </w:r>
                            <w:proofErr w:type="spellEnd"/>
                            <w:r>
                              <w:rPr>
                                <w:rFonts w:eastAsiaTheme="minorEastAsia"/>
                              </w:rPr>
                              <w:t>(</w:t>
                            </w:r>
                            <w:proofErr w:type="gramEnd"/>
                            <w:r>
                              <w:rPr>
                                <w:rFonts w:eastAsiaTheme="minorEastAsia"/>
                              </w:rPr>
                              <w:t xml:space="preserve">mask, </w:t>
                            </w:r>
                            <w:proofErr w:type="spellStart"/>
                            <w:r>
                              <w:rPr>
                                <w:rFonts w:eastAsiaTheme="minorEastAsia"/>
                              </w:rPr>
                              <w:t>CQrec</w:t>
                            </w:r>
                            <w:proofErr w:type="spellEnd"/>
                            <w:r>
                              <w:rPr>
                                <w:rFonts w:eastAsiaTheme="minorEastAsia"/>
                              </w:rPr>
                              <w:t>)</w:t>
                            </w:r>
                          </w:p>
                          <w:p w14:paraId="16F0D6BE" w14:textId="77777777" w:rsidR="00D60C5E" w:rsidRDefault="00D60C5E" w:rsidP="00E277C7">
                            <w:r>
                              <w:rPr>
                                <w:rFonts w:eastAsiaTheme="minorEastAsia"/>
                              </w:rPr>
                              <w:tab/>
                            </w:r>
                            <w:r w:rsidRPr="00EC7E1F">
                              <w:rPr>
                                <w:rFonts w:eastAsiaTheme="minorEastAsia"/>
                                <w:color w:val="70AD47" w:themeColor="accent6"/>
                              </w:rPr>
                              <w:t xml:space="preserve">return </w:t>
                            </w:r>
                            <w:proofErr w:type="spellStart"/>
                            <w:r>
                              <w:rPr>
                                <w:rFonts w:eastAsiaTheme="minorEastAsia"/>
                              </w:rPr>
                              <w:t>LQrec</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7ADA8D7" id="Text Box 13" o:spid="_x0000_s1030" type="#_x0000_t202" style="position:absolute;margin-left:0;margin-top:404.1pt;width:479pt;height:189pt;z-index:251664384;visibility:visible;mso-wrap-style:square;mso-height-percent:0;mso-wrap-distance-left:9pt;mso-wrap-distance-top:0;mso-wrap-distance-right:9pt;mso-wrap-distance-bottom:0;mso-position-horizontal:left;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" fillcolor="white [3201]" strokeweight=".5pt">
                <v:textbox>
                  <w:txbxContent>
                    <w:p w14:paraId="5B1FEB59" w14:textId="77777777" w:rsidR="00D60C5E" w:rsidRDefault="00D60C5E" w:rsidP="00E277C7">
                      <w:pPr>
                        <w:spacing w:after="0"/>
                        <w:rPr>
                          <w:rFonts w:eastAsiaTheme="minorEastAsia"/>
                        </w:rPr>
                      </w:pPr>
                      <w:r w:rsidRPr="004F7086">
                        <w:rPr>
                          <w:rFonts w:eastAsiaTheme="minorEastAsia"/>
                          <w:color w:val="70AD47" w:themeColor="accent6"/>
                        </w:rPr>
                        <w:t xml:space="preserve">function </w:t>
                      </w:r>
                      <w:proofErr w:type="spellStart"/>
                      <w:proofErr w:type="gramStart"/>
                      <w:r w:rsidRPr="004F7086">
                        <w:rPr>
                          <w:rFonts w:eastAsiaTheme="minorEastAsia"/>
                          <w:color w:val="5B9BD5" w:themeColor="accent5"/>
                        </w:rPr>
                        <w:t>LayerQuantizierPass</w:t>
                      </w:r>
                      <w:proofErr w:type="spellEnd"/>
                      <w:r>
                        <w:rPr>
                          <w:rFonts w:eastAsiaTheme="minorEastAsia"/>
                        </w:rPr>
                        <w:t>(</w:t>
                      </w:r>
                      <w:proofErr w:type="gramEnd"/>
                      <w:r>
                        <w:rPr>
                          <w:rFonts w:eastAsiaTheme="minorEastAsia"/>
                        </w:rPr>
                        <w:t xml:space="preserve">Optimizer, </w:t>
                      </w:r>
                      <w:proofErr w:type="spellStart"/>
                      <w:r>
                        <w:rPr>
                          <w:rFonts w:eastAsiaTheme="minorEastAsia"/>
                        </w:rPr>
                        <w:t>CQrec</w:t>
                      </w:r>
                      <w:proofErr w:type="spellEnd"/>
                      <w:r>
                        <w:rPr>
                          <w:rFonts w:eastAsiaTheme="minorEastAsia"/>
                        </w:rPr>
                        <w:t>)</w:t>
                      </w:r>
                    </w:p>
                    <w:p w14:paraId="7294A8B8" w14:textId="77777777" w:rsidR="00D60C5E" w:rsidRDefault="00D60C5E" w:rsidP="00E277C7">
                      <w:pPr>
                        <w:spacing w:after="0"/>
                        <w:rPr>
                          <w:rFonts w:eastAsiaTheme="minorEastAsia"/>
                        </w:rPr>
                      </w:pPr>
                      <w:r>
                        <w:rPr>
                          <w:rFonts w:eastAsiaTheme="minorEastAsia"/>
                        </w:rPr>
                        <w:tab/>
                      </w:r>
                      <w:r w:rsidRPr="00FF3111">
                        <w:rPr>
                          <w:rFonts w:eastAsiaTheme="minorEastAsia"/>
                          <w:color w:val="70AD47" w:themeColor="accent6"/>
                        </w:rPr>
                        <w:t xml:space="preserve">for </w:t>
                      </w:r>
                      <w:r>
                        <w:rPr>
                          <w:rFonts w:eastAsiaTheme="minorEastAsia"/>
                        </w:rPr>
                        <w:t xml:space="preserve">record in </w:t>
                      </w:r>
                      <w:proofErr w:type="spellStart"/>
                      <w:r>
                        <w:rPr>
                          <w:rFonts w:eastAsiaTheme="minorEastAsia"/>
                        </w:rPr>
                        <w:t>CQrec</w:t>
                      </w:r>
                      <w:proofErr w:type="spellEnd"/>
                      <w:r>
                        <w:rPr>
                          <w:rFonts w:eastAsiaTheme="minorEastAsia"/>
                        </w:rPr>
                        <w:t xml:space="preserve"> </w:t>
                      </w:r>
                      <w:r w:rsidRPr="00FF3111">
                        <w:rPr>
                          <w:rFonts w:eastAsiaTheme="minorEastAsia"/>
                          <w:color w:val="70AD47" w:themeColor="accent6"/>
                        </w:rPr>
                        <w:t>do</w:t>
                      </w:r>
                    </w:p>
                    <w:p w14:paraId="4C19908E" w14:textId="77777777" w:rsidR="00D60C5E" w:rsidRDefault="00D60C5E" w:rsidP="00E277C7">
                      <w:pPr>
                        <w:spacing w:after="0"/>
                        <w:rPr>
                          <w:rFonts w:eastAsiaTheme="minorEastAsia"/>
                        </w:rPr>
                      </w:pPr>
                      <w:r>
                        <w:rPr>
                          <w:rFonts w:eastAsiaTheme="minorEastAsia"/>
                        </w:rPr>
                        <w:tab/>
                      </w:r>
                      <w:r>
                        <w:rPr>
                          <w:rFonts w:eastAsiaTheme="minorEastAsia"/>
                        </w:rPr>
                        <w:tab/>
                      </w:r>
                      <w:r w:rsidRPr="00FF3111">
                        <w:rPr>
                          <w:rFonts w:eastAsiaTheme="minorEastAsia"/>
                          <w:color w:val="70AD47" w:themeColor="accent6"/>
                        </w:rPr>
                        <w:t xml:space="preserve">if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0BCB7F37"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r>
                        <w:rPr>
                          <w:rFonts w:eastAsiaTheme="minorEastAsia"/>
                          <w:color w:val="70AD47" w:themeColor="accent6"/>
                        </w:rPr>
                        <w:t>remove</w:t>
                      </w:r>
                      <w:r w:rsidRPr="002D01B5">
                        <w:rPr>
                          <w:rFonts w:eastAsiaTheme="minorEastAsia"/>
                          <w:color w:val="70AD47" w:themeColor="accent6"/>
                        </w:rPr>
                        <w:t xml:space="preserve"> </w:t>
                      </w:r>
                      <w:r>
                        <w:rPr>
                          <w:rFonts w:eastAsiaTheme="minorEastAsia"/>
                        </w:rPr>
                        <w:t>record</w:t>
                      </w:r>
                    </w:p>
                    <w:p w14:paraId="18DC1C7A" w14:textId="77777777" w:rsidR="00D60C5E" w:rsidRDefault="00D60C5E" w:rsidP="00E277C7">
                      <w:pPr>
                        <w:spacing w:after="0"/>
                        <w:ind w:firstLine="720"/>
                        <w:rPr>
                          <w:rFonts w:eastAsiaTheme="minorEastAsia"/>
                        </w:rPr>
                      </w:pPr>
                      <w:r>
                        <w:rPr>
                          <w:rFonts w:eastAsiaTheme="minorEastAsia"/>
                          <w:color w:val="70AD47" w:themeColor="accent6"/>
                        </w:rPr>
                        <w:t>sort</w:t>
                      </w:r>
                      <w:r w:rsidRPr="002D01B5">
                        <w:rPr>
                          <w:rFonts w:eastAsiaTheme="minorEastAsia"/>
                          <w:color w:val="70AD47" w:themeColor="accent6"/>
                        </w:rPr>
                        <w:t xml:space="preserve"> </w:t>
                      </w:r>
                      <w:proofErr w:type="spellStart"/>
                      <w:r>
                        <w:rPr>
                          <w:rFonts w:eastAsiaTheme="minorEastAsia"/>
                        </w:rPr>
                        <w:t>CQrec</w:t>
                      </w:r>
                      <w:proofErr w:type="spellEnd"/>
                      <w:r>
                        <w:rPr>
                          <w:rFonts w:eastAsiaTheme="minorEastAsia"/>
                        </w:rPr>
                        <w:t xml:space="preserve"> based on </w:t>
                      </w:r>
                      <w:proofErr w:type="spellStart"/>
                      <w:r>
                        <w:rPr>
                          <w:rFonts w:eastAsiaTheme="minorEastAsia"/>
                        </w:rPr>
                        <w:t>ops_saved</w:t>
                      </w:r>
                      <w:proofErr w:type="spellEnd"/>
                    </w:p>
                    <w:p w14:paraId="4F3D3056" w14:textId="77777777" w:rsidR="00D60C5E" w:rsidRDefault="00D60C5E" w:rsidP="00E277C7">
                      <w:pPr>
                        <w:spacing w:after="0"/>
                        <w:ind w:firstLine="720"/>
                        <w:rPr>
                          <w:rFonts w:eastAsiaTheme="minorEastAsia"/>
                        </w:rPr>
                      </w:pPr>
                      <w:r>
                        <w:rPr>
                          <w:rFonts w:eastAsiaTheme="minorEastAsia"/>
                          <w:color w:val="70AD47" w:themeColor="accent6"/>
                        </w:rPr>
                        <w:t>initialize</w:t>
                      </w:r>
                      <w:r w:rsidRPr="002D01B5">
                        <w:rPr>
                          <w:rFonts w:eastAsiaTheme="minorEastAsia"/>
                          <w:color w:val="70AD47" w:themeColor="accent6"/>
                        </w:rPr>
                        <w:t xml:space="preserve"> </w:t>
                      </w:r>
                      <w:proofErr w:type="spellStart"/>
                      <w:r>
                        <w:rPr>
                          <w:rFonts w:eastAsiaTheme="minorEastAsia"/>
                        </w:rPr>
                        <w:t>LQrec</w:t>
                      </w:r>
                      <w:proofErr w:type="spellEnd"/>
                      <w:r>
                        <w:rPr>
                          <w:rFonts w:eastAsiaTheme="minorEastAsia"/>
                        </w:rPr>
                        <w:t xml:space="preserve">[pattern] </w:t>
                      </w:r>
                      <m:oMath>
                        <m:r>
                          <w:rPr>
                            <w:rFonts w:ascii="Cambria Math" w:eastAsiaTheme="minorEastAsia" w:hAnsi="Cambria Math"/>
                          </w:rPr>
                          <m:t xml:space="preserve">→ </m:t>
                        </m:r>
                      </m:oMath>
                      <w:r w:rsidRPr="00E83D7E">
                        <w:rPr>
                          <w:rFonts w:eastAsiaTheme="minorEastAsia"/>
                          <w:color w:val="7030A0"/>
                        </w:rPr>
                        <w:t>None</w:t>
                      </w:r>
                    </w:p>
                    <w:p w14:paraId="79744009" w14:textId="77777777" w:rsidR="00D60C5E" w:rsidRDefault="00D60C5E" w:rsidP="00E277C7">
                      <w:pPr>
                        <w:spacing w:after="0"/>
                        <w:ind w:firstLine="720"/>
                        <w:rPr>
                          <w:rFonts w:eastAsiaTheme="minorEastAsia"/>
                        </w:rPr>
                      </w:pPr>
                      <w:r>
                        <w:rPr>
                          <w:rFonts w:eastAsiaTheme="minorEastAsia"/>
                        </w:rPr>
                        <w:t xml:space="preserve">mask = </w:t>
                      </w:r>
                      <w:proofErr w:type="spellStart"/>
                      <w:proofErr w:type="gramStart"/>
                      <w:r w:rsidRPr="002D01B5">
                        <w:rPr>
                          <w:rFonts w:eastAsiaTheme="minorEastAsia"/>
                          <w:color w:val="5B9BD5" w:themeColor="accent5"/>
                        </w:rPr>
                        <w:t>CreateNetworkPattern</w:t>
                      </w:r>
                      <w:proofErr w:type="spellEnd"/>
                      <w:r>
                        <w:rPr>
                          <w:rFonts w:eastAsiaTheme="minorEastAsia"/>
                        </w:rPr>
                        <w:t>(</w:t>
                      </w:r>
                      <w:proofErr w:type="gramEnd"/>
                      <w:r>
                        <w:rPr>
                          <w:rFonts w:eastAsiaTheme="minorEastAsia"/>
                        </w:rPr>
                        <w:t xml:space="preserve">mode, </w:t>
                      </w:r>
                      <w:proofErr w:type="spellStart"/>
                      <w:r>
                        <w:rPr>
                          <w:rFonts w:eastAsiaTheme="minorEastAsia"/>
                        </w:rPr>
                        <w:t>CQrec</w:t>
                      </w:r>
                      <w:proofErr w:type="spellEnd"/>
                      <w:r>
                        <w:rPr>
                          <w:rFonts w:eastAsiaTheme="minorEastAsia"/>
                        </w:rPr>
                        <w:t>[:][0])</w:t>
                      </w:r>
                    </w:p>
                    <w:p w14:paraId="7BC98F94" w14:textId="77777777" w:rsidR="00D60C5E" w:rsidRDefault="00D60C5E" w:rsidP="00E277C7">
                      <w:pPr>
                        <w:spacing w:after="0"/>
                        <w:ind w:firstLine="720"/>
                        <w:rPr>
                          <w:rFonts w:eastAsiaTheme="minorEastAsia"/>
                          <w:color w:val="70AD47" w:themeColor="accent6"/>
                        </w:rPr>
                      </w:pPr>
                      <w:r w:rsidRPr="008874F2">
                        <w:rPr>
                          <w:rFonts w:eastAsiaTheme="minorEastAsia"/>
                          <w:color w:val="70AD47" w:themeColor="accent6"/>
                        </w:rPr>
                        <w:t xml:space="preserve">while </w:t>
                      </w:r>
                      <w:r w:rsidRPr="008874F2">
                        <w:rPr>
                          <w:rFonts w:eastAsiaTheme="minorEastAsia"/>
                        </w:rPr>
                        <w:t xml:space="preserve">mask </w:t>
                      </w:r>
                      <w:r>
                        <w:rPr>
                          <w:rFonts w:eastAsiaTheme="minorEastAsia"/>
                          <w:color w:val="70AD47" w:themeColor="accent6"/>
                        </w:rPr>
                        <w:t xml:space="preserve">is not </w:t>
                      </w:r>
                      <w:r w:rsidRPr="008874F2">
                        <w:rPr>
                          <w:rFonts w:eastAsiaTheme="minorEastAsia"/>
                          <w:color w:val="7030A0"/>
                        </w:rPr>
                        <w:t xml:space="preserve">None </w:t>
                      </w:r>
                      <w:r w:rsidRPr="008874F2">
                        <w:rPr>
                          <w:rFonts w:eastAsiaTheme="minorEastAsia"/>
                          <w:color w:val="70AD47" w:themeColor="accent6"/>
                        </w:rPr>
                        <w:t>do</w:t>
                      </w:r>
                    </w:p>
                    <w:p w14:paraId="7E9619C5" w14:textId="77777777" w:rsidR="00D60C5E" w:rsidRDefault="00D60C5E" w:rsidP="00E277C7">
                      <w:pPr>
                        <w:spacing w:after="0"/>
                        <w:ind w:firstLine="720"/>
                        <w:rPr>
                          <w:rFonts w:eastAsiaTheme="minorEastAsia"/>
                        </w:rPr>
                      </w:pPr>
                      <w:r>
                        <w:rPr>
                          <w:rFonts w:eastAsiaTheme="minorEastAsia"/>
                          <w:color w:val="70AD47" w:themeColor="accent6"/>
                        </w:rPr>
                        <w:tab/>
                      </w:r>
                      <w:proofErr w:type="spellStart"/>
                      <w:r>
                        <w:rPr>
                          <w:rFonts w:eastAsiaTheme="minorEastAsia"/>
                        </w:rPr>
                        <w:t>ops_saved</w:t>
                      </w:r>
                      <w:proofErr w:type="spellEnd"/>
                      <w:r>
                        <w:rPr>
                          <w:rFonts w:eastAsiaTheme="minorEastAsia"/>
                        </w:rPr>
                        <w:t xml:space="preserve">,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xml:space="preserve">, </w:t>
                      </w:r>
                      <w:r>
                        <w:t>mask</w:t>
                      </w:r>
                      <w:r>
                        <w:rPr>
                          <w:rFonts w:eastAsiaTheme="minorEastAsia"/>
                        </w:rPr>
                        <w:t>)</w:t>
                      </w:r>
                    </w:p>
                    <w:p w14:paraId="5F67A841" w14:textId="77777777" w:rsidR="00D60C5E" w:rsidRDefault="00D60C5E" w:rsidP="00E277C7">
                      <w:pPr>
                        <w:spacing w:after="0"/>
                        <w:ind w:left="720" w:firstLine="720"/>
                        <w:rPr>
                          <w:rFonts w:eastAsiaTheme="minorEastAsia"/>
                        </w:rPr>
                      </w:pPr>
                      <w:proofErr w:type="spellStart"/>
                      <w:r>
                        <w:rPr>
                          <w:rFonts w:eastAsiaTheme="minorEastAsia"/>
                        </w:rPr>
                        <w:t>LQrec</w:t>
                      </w:r>
                      <w:proofErr w:type="spellEnd"/>
                      <w:r>
                        <w:rPr>
                          <w:rFonts w:eastAsiaTheme="minorEastAsia"/>
                        </w:rPr>
                        <w:t>[mask] = (</w:t>
                      </w:r>
                      <w:proofErr w:type="spellStart"/>
                      <w:r>
                        <w:rPr>
                          <w:rFonts w:eastAsiaTheme="minorEastAsia"/>
                        </w:rPr>
                        <w:t>ops_saved</w:t>
                      </w:r>
                      <w:proofErr w:type="spellEnd"/>
                      <w:r>
                        <w:rPr>
                          <w:rFonts w:eastAsiaTheme="minorEastAsia"/>
                        </w:rPr>
                        <w:t>, err)</w:t>
                      </w:r>
                    </w:p>
                    <w:p w14:paraId="26AEB209" w14:textId="77777777" w:rsidR="00D60C5E" w:rsidRDefault="00D60C5E" w:rsidP="00E277C7">
                      <w:pPr>
                        <w:spacing w:after="0"/>
                        <w:ind w:left="720" w:firstLine="720"/>
                        <w:rPr>
                          <w:rFonts w:eastAsiaTheme="minorEastAsia"/>
                        </w:rPr>
                      </w:pPr>
                      <w:r>
                        <w:rPr>
                          <w:rFonts w:eastAsiaTheme="minorEastAsia"/>
                        </w:rPr>
                        <w:t xml:space="preserve">mask = </w:t>
                      </w:r>
                      <w:proofErr w:type="spellStart"/>
                      <w:proofErr w:type="gramStart"/>
                      <w:r w:rsidRPr="00AF39EF">
                        <w:rPr>
                          <w:rFonts w:eastAsiaTheme="minorEastAsia"/>
                          <w:color w:val="5B9BD5" w:themeColor="accent5"/>
                        </w:rPr>
                        <w:t>UpdateMask</w:t>
                      </w:r>
                      <w:proofErr w:type="spellEnd"/>
                      <w:r>
                        <w:rPr>
                          <w:rFonts w:eastAsiaTheme="minorEastAsia"/>
                        </w:rPr>
                        <w:t>(</w:t>
                      </w:r>
                      <w:proofErr w:type="gramEnd"/>
                      <w:r>
                        <w:rPr>
                          <w:rFonts w:eastAsiaTheme="minorEastAsia"/>
                        </w:rPr>
                        <w:t xml:space="preserve">mask, </w:t>
                      </w:r>
                      <w:proofErr w:type="spellStart"/>
                      <w:r>
                        <w:rPr>
                          <w:rFonts w:eastAsiaTheme="minorEastAsia"/>
                        </w:rPr>
                        <w:t>CQrec</w:t>
                      </w:r>
                      <w:proofErr w:type="spellEnd"/>
                      <w:r>
                        <w:rPr>
                          <w:rFonts w:eastAsiaTheme="minorEastAsia"/>
                        </w:rPr>
                        <w:t>)</w:t>
                      </w:r>
                    </w:p>
                    <w:p w14:paraId="16F0D6BE" w14:textId="77777777" w:rsidR="00D60C5E" w:rsidRDefault="00D60C5E" w:rsidP="00E277C7">
                      <w:r>
                        <w:rPr>
                          <w:rFonts w:eastAsiaTheme="minorEastAsia"/>
                        </w:rPr>
                        <w:tab/>
                      </w:r>
                      <w:r w:rsidRPr="00EC7E1F">
                        <w:rPr>
                          <w:rFonts w:eastAsiaTheme="minorEastAsia"/>
                          <w:color w:val="70AD47" w:themeColor="accent6"/>
                        </w:rPr>
                        <w:t xml:space="preserve">return </w:t>
                      </w:r>
                      <w:proofErr w:type="spellStart"/>
                      <w:r>
                        <w:rPr>
                          <w:rFonts w:eastAsiaTheme="minorEastAsia"/>
                        </w:rPr>
                        <w:t>LQrec</w:t>
                      </w:r>
                      <w:proofErr w:type="spellEnd"/>
                    </w:p>
                  </w:txbxContent>
                </v:textbox>
                <w10:wrap type="topAndBottom" anchorx="margin"/>
              </v:shape>
            </w:pict>
          </mc:Fallback>
        </mc:AlternateContent>
      </w:r>
      <w:r>
        <w:rPr>
          <w:rFonts w:eastAsiaTheme="minorEastAsia"/>
          <w:noProof/>
        </w:rPr>
        <mc:AlternateContent>
          <mc:Choice Requires="wps">
            <w:drawing>
              <wp:anchor distT="0" distB="0" distL="114300" distR="114300" simplePos="0" relativeHeight="251663360" behindDoc="0" locked="0" layoutInCell="1" allowOverlap="1" wp14:anchorId="350BCA50" wp14:editId="205D298B">
                <wp:simplePos x="0" y="0"/>
                <wp:positionH relativeFrom="margin">
                  <wp:align>left</wp:align>
                </wp:positionH>
                <wp:positionV relativeFrom="paragraph">
                  <wp:posOffset>2761615</wp:posOffset>
                </wp:positionV>
                <wp:extent cx="6083300" cy="2276475"/>
                <wp:effectExtent l="0" t="0" r="12700" b="28575"/>
                <wp:wrapTopAndBottom/>
                <wp:docPr id="14" name="Text Box 14"/>
                <wp:cNvGraphicFramePr/>
                <a:graphic xmlns:a="http://schemas.openxmlformats.org/drawingml/2006/main">
                  <a:graphicData uri="http://schemas.microsoft.com/office/word/2010/wordprocessingShape">
                    <wps:wsp>
                      <wps:cNvSpPr txBox="1"/>
                      <wps:spPr>
                        <a:xfrm>
                          <a:off x="0" y="0"/>
                          <a:ext cx="6083300" cy="22764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2B2AB28" w14:textId="77777777" w:rsidR="00D60C5E" w:rsidRDefault="00D60C5E" w:rsidP="00E277C7">
                            <w:pPr>
                              <w:spacing w:after="0"/>
                              <w:rPr>
                                <w:rFonts w:eastAsiaTheme="minorEastAsia"/>
                              </w:rPr>
                            </w:pPr>
                            <w:r w:rsidRPr="00FF3111">
                              <w:rPr>
                                <w:color w:val="70AD47" w:themeColor="accent6"/>
                              </w:rPr>
                              <w:t xml:space="preserve">function </w:t>
                            </w:r>
                            <w:proofErr w:type="spellStart"/>
                            <w:proofErr w:type="gramStart"/>
                            <w:r>
                              <w:rPr>
                                <w:rFonts w:eastAsiaTheme="minorEastAsia"/>
                                <w:color w:val="5B9BD5" w:themeColor="accent5"/>
                              </w:rPr>
                              <w:t>Channel</w:t>
                            </w:r>
                            <w:r w:rsidRPr="000F4110">
                              <w:rPr>
                                <w:rFonts w:eastAsiaTheme="minorEastAsia"/>
                                <w:color w:val="5B9BD5" w:themeColor="accent5"/>
                              </w:rPr>
                              <w:t>QuantizierPass</w:t>
                            </w:r>
                            <w:proofErr w:type="spellEnd"/>
                            <w:r>
                              <w:rPr>
                                <w:rFonts w:eastAsiaTheme="minorEastAsia"/>
                              </w:rPr>
                              <w:t>(</w:t>
                            </w:r>
                            <w:proofErr w:type="gramEnd"/>
                            <w:r>
                              <w:rPr>
                                <w:rFonts w:eastAsiaTheme="minorEastAsia"/>
                              </w:rPr>
                              <w:t xml:space="preserve">Optimizer , </w:t>
                            </w:r>
                            <w:proofErr w:type="spellStart"/>
                            <w:r>
                              <w:rPr>
                                <w:rFonts w:eastAsiaTheme="minorEastAsia"/>
                              </w:rPr>
                              <w:t>PQrec</w:t>
                            </w:r>
                            <w:proofErr w:type="spellEnd"/>
                            <w:r>
                              <w:rPr>
                                <w:rFonts w:eastAsiaTheme="minorEastAsia"/>
                              </w:rPr>
                              <w:t>)</w:t>
                            </w:r>
                          </w:p>
                          <w:p w14:paraId="6B5CCBE9" w14:textId="77777777" w:rsidR="00D60C5E" w:rsidRDefault="00D60C5E" w:rsidP="00E277C7">
                            <w:pPr>
                              <w:spacing w:after="0"/>
                              <w:rPr>
                                <w:rFonts w:eastAsiaTheme="minorEastAsia"/>
                              </w:rPr>
                            </w:pPr>
                            <w:r>
                              <w:rPr>
                                <w:rFonts w:eastAsiaTheme="minorEastAsia"/>
                              </w:rPr>
                              <w:tab/>
                            </w:r>
                            <w:r w:rsidRPr="00FF3111">
                              <w:rPr>
                                <w:rFonts w:eastAsiaTheme="minorEastAsia"/>
                                <w:color w:val="70AD47" w:themeColor="accent6"/>
                              </w:rPr>
                              <w:t xml:space="preserve">for </w:t>
                            </w:r>
                            <w:r>
                              <w:rPr>
                                <w:rFonts w:eastAsiaTheme="minorEastAsia"/>
                              </w:rPr>
                              <w:t xml:space="preserve">record in </w:t>
                            </w:r>
                            <w:proofErr w:type="spellStart"/>
                            <w:r>
                              <w:rPr>
                                <w:rFonts w:eastAsiaTheme="minorEastAsia"/>
                              </w:rPr>
                              <w:t>PQrec</w:t>
                            </w:r>
                            <w:proofErr w:type="spellEnd"/>
                            <w:r>
                              <w:rPr>
                                <w:rFonts w:eastAsiaTheme="minorEastAsia"/>
                              </w:rPr>
                              <w:t xml:space="preserve"> </w:t>
                            </w:r>
                            <w:r w:rsidRPr="00FF3111">
                              <w:rPr>
                                <w:rFonts w:eastAsiaTheme="minorEastAsia"/>
                                <w:color w:val="70AD47" w:themeColor="accent6"/>
                              </w:rPr>
                              <w:t>do</w:t>
                            </w:r>
                          </w:p>
                          <w:p w14:paraId="62079431" w14:textId="77777777" w:rsidR="00D60C5E" w:rsidRDefault="00D60C5E" w:rsidP="00E277C7">
                            <w:pPr>
                              <w:spacing w:after="0"/>
                              <w:rPr>
                                <w:rFonts w:eastAsiaTheme="minorEastAsia"/>
                              </w:rPr>
                            </w:pPr>
                            <w:r>
                              <w:rPr>
                                <w:rFonts w:eastAsiaTheme="minorEastAsia"/>
                              </w:rPr>
                              <w:tab/>
                            </w:r>
                            <w:r>
                              <w:rPr>
                                <w:rFonts w:eastAsiaTheme="minorEastAsia"/>
                              </w:rPr>
                              <w:tab/>
                            </w:r>
                            <w:r w:rsidRPr="00FF3111">
                              <w:rPr>
                                <w:rFonts w:eastAsiaTheme="minorEastAsia"/>
                                <w:color w:val="70AD47" w:themeColor="accent6"/>
                              </w:rPr>
                              <w:t xml:space="preserve">if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57CD0107"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r w:rsidRPr="002D01B5">
                              <w:rPr>
                                <w:rFonts w:eastAsiaTheme="minorEastAsia"/>
                                <w:color w:val="70AD47" w:themeColor="accent6"/>
                              </w:rPr>
                              <w:t xml:space="preserve">remove </w:t>
                            </w:r>
                            <w:r>
                              <w:rPr>
                                <w:rFonts w:eastAsiaTheme="minorEastAsia"/>
                              </w:rPr>
                              <w:t>record</w:t>
                            </w:r>
                          </w:p>
                          <w:p w14:paraId="6EAD5297" w14:textId="77777777" w:rsidR="00D60C5E" w:rsidRDefault="00D60C5E" w:rsidP="00E277C7">
                            <w:pPr>
                              <w:spacing w:after="0"/>
                              <w:ind w:firstLine="720"/>
                              <w:rPr>
                                <w:rFonts w:eastAsiaTheme="minorEastAsia"/>
                              </w:rPr>
                            </w:pPr>
                            <w:r>
                              <w:rPr>
                                <w:rFonts w:eastAsiaTheme="minorEastAsia"/>
                                <w:color w:val="70AD47" w:themeColor="accent6"/>
                              </w:rPr>
                              <w:t>sort</w:t>
                            </w:r>
                            <w:r w:rsidRPr="002D01B5">
                              <w:rPr>
                                <w:rFonts w:eastAsiaTheme="minorEastAsia"/>
                                <w:color w:val="70AD47" w:themeColor="accent6"/>
                              </w:rPr>
                              <w:t xml:space="preserve"> </w:t>
                            </w:r>
                            <w:proofErr w:type="spellStart"/>
                            <w:r>
                              <w:rPr>
                                <w:rFonts w:eastAsiaTheme="minorEastAsia"/>
                              </w:rPr>
                              <w:t>PQrec</w:t>
                            </w:r>
                            <w:proofErr w:type="spellEnd"/>
                            <w:r>
                              <w:rPr>
                                <w:rFonts w:eastAsiaTheme="minorEastAsia"/>
                              </w:rPr>
                              <w:t xml:space="preserve"> based on </w:t>
                            </w:r>
                            <w:proofErr w:type="spellStart"/>
                            <w:r>
                              <w:rPr>
                                <w:rFonts w:eastAsiaTheme="minorEastAsia"/>
                              </w:rPr>
                              <w:t>ops_saved</w:t>
                            </w:r>
                            <w:proofErr w:type="spellEnd"/>
                          </w:p>
                          <w:p w14:paraId="0A465E06" w14:textId="77777777" w:rsidR="00D60C5E" w:rsidRDefault="00D60C5E" w:rsidP="00E277C7">
                            <w:pPr>
                              <w:spacing w:after="0"/>
                            </w:pPr>
                            <w:r>
                              <w:rPr>
                                <w:rFonts w:eastAsiaTheme="minorEastAsia"/>
                              </w:rPr>
                              <w:tab/>
                            </w:r>
                            <w:r>
                              <w:rPr>
                                <w:rFonts w:eastAsiaTheme="minorEastAsia"/>
                                <w:color w:val="70AD47" w:themeColor="accent6"/>
                              </w:rPr>
                              <w:t>initialize</w:t>
                            </w:r>
                            <w:r w:rsidRPr="002D01B5">
                              <w:rPr>
                                <w:rFonts w:eastAsiaTheme="minorEastAsia"/>
                                <w:color w:val="70AD47" w:themeColor="accent6"/>
                              </w:rPr>
                              <w:t xml:space="preserve"> </w:t>
                            </w:r>
                            <w:proofErr w:type="spellStart"/>
                            <w:r>
                              <w:rPr>
                                <w:rFonts w:eastAsiaTheme="minorEastAsia"/>
                              </w:rPr>
                              <w:t>CQrec</w:t>
                            </w:r>
                            <w:proofErr w:type="spellEnd"/>
                            <w:r>
                              <w:rPr>
                                <w:rFonts w:eastAsiaTheme="minorEastAsia"/>
                              </w:rPr>
                              <w:t xml:space="preserve">[layer][pattern] </w:t>
                            </w:r>
                            <m:oMath>
                              <m:r>
                                <w:rPr>
                                  <w:rFonts w:ascii="Cambria Math" w:eastAsiaTheme="minorEastAsia" w:hAnsi="Cambria Math"/>
                                </w:rPr>
                                <m:t xml:space="preserve">→ </m:t>
                              </m:r>
                            </m:oMath>
                            <w:r w:rsidRPr="00E83D7E">
                              <w:rPr>
                                <w:rFonts w:eastAsiaTheme="minorEastAsia"/>
                                <w:color w:val="7030A0"/>
                              </w:rPr>
                              <w:t>None</w:t>
                            </w:r>
                          </w:p>
                          <w:p w14:paraId="4891C6B3" w14:textId="77777777" w:rsidR="00D60C5E" w:rsidRPr="000F4110" w:rsidRDefault="00D60C5E" w:rsidP="00E277C7">
                            <w:pPr>
                              <w:spacing w:after="0"/>
                              <w:rPr>
                                <w:rFonts w:eastAsiaTheme="minorEastAsia"/>
                              </w:rPr>
                            </w:pPr>
                            <w:r>
                              <w:tab/>
                            </w:r>
                            <w:r w:rsidRPr="00E83D7E">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1B80958D" w14:textId="77777777" w:rsidR="00D60C5E" w:rsidRPr="00FF3111" w:rsidRDefault="00D60C5E" w:rsidP="00E277C7">
                            <w:pPr>
                              <w:spacing w:after="0"/>
                              <w:rPr>
                                <w:rFonts w:eastAsiaTheme="minorEastAsia"/>
                              </w:rPr>
                            </w:pPr>
                            <w:r>
                              <w:rPr>
                                <w:rFonts w:eastAsiaTheme="minorEastAsia"/>
                                <w:color w:val="70AD47" w:themeColor="accent6"/>
                              </w:rPr>
                              <w:tab/>
                            </w:r>
                            <w:r>
                              <w:rPr>
                                <w:rFonts w:eastAsiaTheme="minorEastAsia"/>
                                <w:color w:val="70AD47" w:themeColor="accent6"/>
                              </w:rPr>
                              <w:tab/>
                              <w:t xml:space="preserve">for </w:t>
                            </w:r>
                            <m:oMath>
                              <m:r>
                                <m:rPr>
                                  <m:scr m:val="script"/>
                                </m:rPr>
                                <w:rPr>
                                  <w:rFonts w:ascii="Cambria Math" w:eastAsiaTheme="minorEastAsia" w:hAnsi="Cambria Math"/>
                                </w:rPr>
                                <m:t>i</m:t>
                              </m:r>
                            </m:oMath>
                            <w:r>
                              <w:rPr>
                                <w:rFonts w:eastAsiaTheme="minorEastAsia"/>
                              </w:rPr>
                              <w:t xml:space="preserve"> in range(0, #patterns) </w:t>
                            </w:r>
                            <w:r w:rsidRPr="00CA7528">
                              <w:rPr>
                                <w:rFonts w:eastAsiaTheme="minorEastAsia"/>
                                <w:color w:val="70AD47" w:themeColor="accent6"/>
                              </w:rPr>
                              <w:t>do</w:t>
                            </w:r>
                          </w:p>
                          <w:p w14:paraId="2EF5F181" w14:textId="77777777" w:rsidR="00D60C5E" w:rsidRDefault="00D60C5E" w:rsidP="00E277C7">
                            <w:pPr>
                              <w:spacing w:after="0"/>
                              <w:rPr>
                                <w:rFonts w:eastAsiaTheme="minorEastAsia"/>
                              </w:rPr>
                            </w:pPr>
                            <w:r>
                              <w:tab/>
                            </w:r>
                            <w:r>
                              <w:tab/>
                            </w:r>
                            <w:r>
                              <w:tab/>
                            </w:r>
                            <w:proofErr w:type="spellStart"/>
                            <w:r>
                              <w:t>layer_pattern</w:t>
                            </w:r>
                            <w:proofErr w:type="spellEnd"/>
                            <w:r>
                              <w:t xml:space="preserve"> = </w:t>
                            </w:r>
                            <w:proofErr w:type="spellStart"/>
                            <w:r w:rsidRPr="00CA7528">
                              <w:rPr>
                                <w:color w:val="5B9BD5" w:themeColor="accent5"/>
                              </w:rPr>
                              <w:t>Create</w:t>
                            </w:r>
                            <w:r>
                              <w:rPr>
                                <w:color w:val="5B9BD5" w:themeColor="accent5"/>
                              </w:rPr>
                              <w:t>Layer</w:t>
                            </w:r>
                            <w:r w:rsidRPr="00CA7528">
                              <w:rPr>
                                <w:color w:val="5B9BD5" w:themeColor="accent5"/>
                              </w:rPr>
                              <w:t>Pattern</w:t>
                            </w:r>
                            <w:proofErr w:type="spellEnd"/>
                            <w:r>
                              <w:t xml:space="preserve">(mode, </w:t>
                            </w:r>
                            <m:oMath>
                              <m:r>
                                <m:rPr>
                                  <m:scr m:val="script"/>
                                </m:rPr>
                                <w:rPr>
                                  <w:rFonts w:ascii="Cambria Math" w:hAnsi="Cambria Math"/>
                                </w:rPr>
                                <m:t xml:space="preserve">l, </m:t>
                              </m:r>
                            </m:oMath>
                            <w:r>
                              <w:rPr>
                                <w:rFonts w:eastAsiaTheme="minorEastAsia"/>
                              </w:rPr>
                              <w:t>CQrec[</w:t>
                            </w:r>
                            <m:oMath>
                              <m:r>
                                <m:rPr>
                                  <m:scr m:val="script"/>
                                </m:rPr>
                                <w:rPr>
                                  <w:rFonts w:ascii="Cambria Math" w:hAnsi="Cambria Math"/>
                                </w:rPr>
                                <m:t>l]</m:t>
                              </m:r>
                              <m:d>
                                <m:dPr>
                                  <m:begChr m:val="["/>
                                  <m:endChr m:val="]"/>
                                  <m:ctrlPr>
                                    <w:rPr>
                                      <w:rFonts w:ascii="Cambria Math" w:eastAsiaTheme="minorEastAsia" w:hAnsi="Cambria Math"/>
                                      <w:i/>
                                    </w:rPr>
                                  </m:ctrlPr>
                                </m:dPr>
                                <m:e>
                                  <m:r>
                                    <w:rPr>
                                      <w:rFonts w:ascii="Cambria Math" w:eastAsiaTheme="minorEastAsia" w:hAnsi="Cambria Math"/>
                                    </w:rPr>
                                    <m:t>:</m:t>
                                  </m:r>
                                </m:e>
                              </m:d>
                              <m:r>
                                <m:rPr>
                                  <m:scr m:val="script"/>
                                </m:rPr>
                                <w:rPr>
                                  <w:rFonts w:ascii="Cambria Math" w:eastAsiaTheme="minorEastAsia" w:hAnsi="Cambria Math"/>
                                </w:rPr>
                                <m:t>[i</m:t>
                              </m:r>
                            </m:oMath>
                            <w:r>
                              <w:rPr>
                                <w:rFonts w:eastAsiaTheme="minorEastAsia"/>
                              </w:rPr>
                              <w:t>])</w:t>
                            </w:r>
                          </w:p>
                          <w:p w14:paraId="2C3EACF1"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proofErr w:type="spellStart"/>
                            <w:r>
                              <w:rPr>
                                <w:rFonts w:eastAsiaTheme="minorEastAsia"/>
                              </w:rPr>
                              <w:t>ops_saved</w:t>
                            </w:r>
                            <w:proofErr w:type="spellEnd"/>
                            <w:r>
                              <w:rPr>
                                <w:rFonts w:eastAsiaTheme="minorEastAsia"/>
                              </w:rPr>
                              <w:t xml:space="preserve">,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xml:space="preserve">, </w:t>
                            </w:r>
                            <w:proofErr w:type="spellStart"/>
                            <w:r>
                              <w:t>layer_pattern</w:t>
                            </w:r>
                            <w:proofErr w:type="spellEnd"/>
                            <w:r>
                              <w:rPr>
                                <w:rFonts w:eastAsiaTheme="minorEastAsia"/>
                              </w:rPr>
                              <w:t>)</w:t>
                            </w:r>
                          </w:p>
                          <w:p w14:paraId="7B7D7389"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proofErr w:type="spellStart"/>
                            <w:r>
                              <w:rPr>
                                <w:rFonts w:eastAsiaTheme="minorEastAsia"/>
                              </w:rPr>
                              <w:t>CQrec</w:t>
                            </w:r>
                            <w:proofErr w:type="spellEnd"/>
                            <w:r>
                              <w:rPr>
                                <w:rFonts w:eastAsiaTheme="minorEastAsia"/>
                              </w:rPr>
                              <w:t xml:space="preserve"> [</w:t>
                            </w:r>
                            <m:oMath>
                              <m:r>
                                <m:rPr>
                                  <m:scr m:val="script"/>
                                </m:rPr>
                                <w:rPr>
                                  <w:rFonts w:ascii="Cambria Math" w:hAnsi="Cambria Math"/>
                                </w:rPr>
                                <m:t>l][</m:t>
                              </m:r>
                              <m:r>
                                <m:rPr>
                                  <m:sty m:val="p"/>
                                </m:rPr>
                                <w:rPr>
                                  <w:rFonts w:ascii="Cambria Math" w:hAnsi="Cambria Math"/>
                                </w:rPr>
                                <m:t>layer_pattern</m:t>
                              </m:r>
                            </m:oMath>
                            <w:r>
                              <w:rPr>
                                <w:rFonts w:eastAsiaTheme="minorEastAsia"/>
                              </w:rPr>
                              <w:t>] = (ops_saved, err)</w:t>
                            </w:r>
                          </w:p>
                          <w:p w14:paraId="16C654BF" w14:textId="77777777" w:rsidR="00D60C5E" w:rsidRDefault="00D60C5E" w:rsidP="00E277C7">
                            <w:pPr>
                              <w:spacing w:after="0"/>
                              <w:rPr>
                                <w:rFonts w:eastAsiaTheme="minorEastAsia"/>
                              </w:rPr>
                            </w:pPr>
                            <w:r>
                              <w:rPr>
                                <w:rFonts w:eastAsiaTheme="minorEastAsia"/>
                              </w:rPr>
                              <w:tab/>
                            </w:r>
                            <w:r>
                              <w:rPr>
                                <w:rFonts w:eastAsiaTheme="minorEastAsia"/>
                                <w:color w:val="70AD47" w:themeColor="accent6"/>
                              </w:rPr>
                              <w:t xml:space="preserve">return </w:t>
                            </w:r>
                            <w:proofErr w:type="spellStart"/>
                            <w:r>
                              <w:rPr>
                                <w:rFonts w:eastAsiaTheme="minorEastAsia"/>
                              </w:rPr>
                              <w:t>CQrec</w:t>
                            </w:r>
                            <w:proofErr w:type="spellEnd"/>
                          </w:p>
                          <w:p w14:paraId="51ADCE2C" w14:textId="77777777" w:rsidR="00D60C5E" w:rsidRDefault="00D60C5E" w:rsidP="00E277C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0BCA50" id="Text Box 14" o:spid="_x0000_s1031" type="#_x0000_t202" style="position:absolute;margin-left:0;margin-top:217.45pt;width:479pt;height:179.25pt;z-index:25166336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" fillcolor="white [3201]" strokeweight=".5pt">
                <v:textbox>
                  <w:txbxContent>
                    <w:p w14:paraId="12B2AB28" w14:textId="77777777" w:rsidR="00D60C5E" w:rsidRDefault="00D60C5E" w:rsidP="00E277C7">
                      <w:pPr>
                        <w:spacing w:after="0"/>
                        <w:rPr>
                          <w:rFonts w:eastAsiaTheme="minorEastAsia"/>
                        </w:rPr>
                      </w:pPr>
                      <w:r w:rsidRPr="00FF3111">
                        <w:rPr>
                          <w:color w:val="70AD47" w:themeColor="accent6"/>
                        </w:rPr>
                        <w:t xml:space="preserve">function </w:t>
                      </w:r>
                      <w:proofErr w:type="spellStart"/>
                      <w:proofErr w:type="gramStart"/>
                      <w:r>
                        <w:rPr>
                          <w:rFonts w:eastAsiaTheme="minorEastAsia"/>
                          <w:color w:val="5B9BD5" w:themeColor="accent5"/>
                        </w:rPr>
                        <w:t>Channel</w:t>
                      </w:r>
                      <w:r w:rsidRPr="000F4110">
                        <w:rPr>
                          <w:rFonts w:eastAsiaTheme="minorEastAsia"/>
                          <w:color w:val="5B9BD5" w:themeColor="accent5"/>
                        </w:rPr>
                        <w:t>QuantizierPass</w:t>
                      </w:r>
                      <w:proofErr w:type="spellEnd"/>
                      <w:r>
                        <w:rPr>
                          <w:rFonts w:eastAsiaTheme="minorEastAsia"/>
                        </w:rPr>
                        <w:t>(</w:t>
                      </w:r>
                      <w:proofErr w:type="gramEnd"/>
                      <w:r>
                        <w:rPr>
                          <w:rFonts w:eastAsiaTheme="minorEastAsia"/>
                        </w:rPr>
                        <w:t xml:space="preserve">Optimizer , </w:t>
                      </w:r>
                      <w:proofErr w:type="spellStart"/>
                      <w:r>
                        <w:rPr>
                          <w:rFonts w:eastAsiaTheme="minorEastAsia"/>
                        </w:rPr>
                        <w:t>PQrec</w:t>
                      </w:r>
                      <w:proofErr w:type="spellEnd"/>
                      <w:r>
                        <w:rPr>
                          <w:rFonts w:eastAsiaTheme="minorEastAsia"/>
                        </w:rPr>
                        <w:t>)</w:t>
                      </w:r>
                    </w:p>
                    <w:p w14:paraId="6B5CCBE9" w14:textId="77777777" w:rsidR="00D60C5E" w:rsidRDefault="00D60C5E" w:rsidP="00E277C7">
                      <w:pPr>
                        <w:spacing w:after="0"/>
                        <w:rPr>
                          <w:rFonts w:eastAsiaTheme="minorEastAsia"/>
                        </w:rPr>
                      </w:pPr>
                      <w:r>
                        <w:rPr>
                          <w:rFonts w:eastAsiaTheme="minorEastAsia"/>
                        </w:rPr>
                        <w:tab/>
                      </w:r>
                      <w:r w:rsidRPr="00FF3111">
                        <w:rPr>
                          <w:rFonts w:eastAsiaTheme="minorEastAsia"/>
                          <w:color w:val="70AD47" w:themeColor="accent6"/>
                        </w:rPr>
                        <w:t xml:space="preserve">for </w:t>
                      </w:r>
                      <w:r>
                        <w:rPr>
                          <w:rFonts w:eastAsiaTheme="minorEastAsia"/>
                        </w:rPr>
                        <w:t xml:space="preserve">record in </w:t>
                      </w:r>
                      <w:proofErr w:type="spellStart"/>
                      <w:r>
                        <w:rPr>
                          <w:rFonts w:eastAsiaTheme="minorEastAsia"/>
                        </w:rPr>
                        <w:t>PQrec</w:t>
                      </w:r>
                      <w:proofErr w:type="spellEnd"/>
                      <w:r>
                        <w:rPr>
                          <w:rFonts w:eastAsiaTheme="minorEastAsia"/>
                        </w:rPr>
                        <w:t xml:space="preserve"> </w:t>
                      </w:r>
                      <w:r w:rsidRPr="00FF3111">
                        <w:rPr>
                          <w:rFonts w:eastAsiaTheme="minorEastAsia"/>
                          <w:color w:val="70AD47" w:themeColor="accent6"/>
                        </w:rPr>
                        <w:t>do</w:t>
                      </w:r>
                    </w:p>
                    <w:p w14:paraId="62079431" w14:textId="77777777" w:rsidR="00D60C5E" w:rsidRDefault="00D60C5E" w:rsidP="00E277C7">
                      <w:pPr>
                        <w:spacing w:after="0"/>
                        <w:rPr>
                          <w:rFonts w:eastAsiaTheme="minorEastAsia"/>
                        </w:rPr>
                      </w:pPr>
                      <w:r>
                        <w:rPr>
                          <w:rFonts w:eastAsiaTheme="minorEastAsia"/>
                        </w:rPr>
                        <w:tab/>
                      </w:r>
                      <w:r>
                        <w:rPr>
                          <w:rFonts w:eastAsiaTheme="minorEastAsia"/>
                        </w:rPr>
                        <w:tab/>
                      </w:r>
                      <w:r w:rsidRPr="00FF3111">
                        <w:rPr>
                          <w:rFonts w:eastAsiaTheme="minorEastAsia"/>
                          <w:color w:val="70AD47" w:themeColor="accent6"/>
                        </w:rPr>
                        <w:t xml:space="preserve">if </w:t>
                      </w:r>
                      <w:r>
                        <w:rPr>
                          <w:rFonts w:eastAsiaTheme="minorEastAsia"/>
                        </w:rPr>
                        <w:t xml:space="preserve">err </w:t>
                      </w:r>
                      <m:oMath>
                        <m:r>
                          <w:rPr>
                            <w:rFonts w:ascii="Cambria Math" w:eastAsiaTheme="minorEastAsia" w:hAnsi="Cambria Math"/>
                          </w:rPr>
                          <m:t>&gt;ϵ</m:t>
                        </m:r>
                      </m:oMath>
                      <w:r>
                        <w:rPr>
                          <w:rFonts w:eastAsiaTheme="minorEastAsia"/>
                        </w:rPr>
                        <w:t xml:space="preserve"> </w:t>
                      </w:r>
                      <w:r w:rsidRPr="00FF3111">
                        <w:rPr>
                          <w:rFonts w:eastAsiaTheme="minorEastAsia"/>
                          <w:color w:val="70AD47" w:themeColor="accent6"/>
                        </w:rPr>
                        <w:t>then</w:t>
                      </w:r>
                    </w:p>
                    <w:p w14:paraId="57CD0107"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r w:rsidRPr="002D01B5">
                        <w:rPr>
                          <w:rFonts w:eastAsiaTheme="minorEastAsia"/>
                          <w:color w:val="70AD47" w:themeColor="accent6"/>
                        </w:rPr>
                        <w:t xml:space="preserve">remove </w:t>
                      </w:r>
                      <w:r>
                        <w:rPr>
                          <w:rFonts w:eastAsiaTheme="minorEastAsia"/>
                        </w:rPr>
                        <w:t>record</w:t>
                      </w:r>
                    </w:p>
                    <w:p w14:paraId="6EAD5297" w14:textId="77777777" w:rsidR="00D60C5E" w:rsidRDefault="00D60C5E" w:rsidP="00E277C7">
                      <w:pPr>
                        <w:spacing w:after="0"/>
                        <w:ind w:firstLine="720"/>
                        <w:rPr>
                          <w:rFonts w:eastAsiaTheme="minorEastAsia"/>
                        </w:rPr>
                      </w:pPr>
                      <w:r>
                        <w:rPr>
                          <w:rFonts w:eastAsiaTheme="minorEastAsia"/>
                          <w:color w:val="70AD47" w:themeColor="accent6"/>
                        </w:rPr>
                        <w:t>sort</w:t>
                      </w:r>
                      <w:r w:rsidRPr="002D01B5">
                        <w:rPr>
                          <w:rFonts w:eastAsiaTheme="minorEastAsia"/>
                          <w:color w:val="70AD47" w:themeColor="accent6"/>
                        </w:rPr>
                        <w:t xml:space="preserve"> </w:t>
                      </w:r>
                      <w:proofErr w:type="spellStart"/>
                      <w:r>
                        <w:rPr>
                          <w:rFonts w:eastAsiaTheme="minorEastAsia"/>
                        </w:rPr>
                        <w:t>PQrec</w:t>
                      </w:r>
                      <w:proofErr w:type="spellEnd"/>
                      <w:r>
                        <w:rPr>
                          <w:rFonts w:eastAsiaTheme="minorEastAsia"/>
                        </w:rPr>
                        <w:t xml:space="preserve"> based on </w:t>
                      </w:r>
                      <w:proofErr w:type="spellStart"/>
                      <w:r>
                        <w:rPr>
                          <w:rFonts w:eastAsiaTheme="minorEastAsia"/>
                        </w:rPr>
                        <w:t>ops_saved</w:t>
                      </w:r>
                      <w:proofErr w:type="spellEnd"/>
                    </w:p>
                    <w:p w14:paraId="0A465E06" w14:textId="77777777" w:rsidR="00D60C5E" w:rsidRDefault="00D60C5E" w:rsidP="00E277C7">
                      <w:pPr>
                        <w:spacing w:after="0"/>
                      </w:pPr>
                      <w:r>
                        <w:rPr>
                          <w:rFonts w:eastAsiaTheme="minorEastAsia"/>
                        </w:rPr>
                        <w:tab/>
                      </w:r>
                      <w:r>
                        <w:rPr>
                          <w:rFonts w:eastAsiaTheme="minorEastAsia"/>
                          <w:color w:val="70AD47" w:themeColor="accent6"/>
                        </w:rPr>
                        <w:t>initialize</w:t>
                      </w:r>
                      <w:r w:rsidRPr="002D01B5">
                        <w:rPr>
                          <w:rFonts w:eastAsiaTheme="minorEastAsia"/>
                          <w:color w:val="70AD47" w:themeColor="accent6"/>
                        </w:rPr>
                        <w:t xml:space="preserve"> </w:t>
                      </w:r>
                      <w:proofErr w:type="spellStart"/>
                      <w:r>
                        <w:rPr>
                          <w:rFonts w:eastAsiaTheme="minorEastAsia"/>
                        </w:rPr>
                        <w:t>CQrec</w:t>
                      </w:r>
                      <w:proofErr w:type="spellEnd"/>
                      <w:r>
                        <w:rPr>
                          <w:rFonts w:eastAsiaTheme="minorEastAsia"/>
                        </w:rPr>
                        <w:t xml:space="preserve">[layer][pattern] </w:t>
                      </w:r>
                      <m:oMath>
                        <m:r>
                          <w:rPr>
                            <w:rFonts w:ascii="Cambria Math" w:eastAsiaTheme="minorEastAsia" w:hAnsi="Cambria Math"/>
                          </w:rPr>
                          <m:t xml:space="preserve">→ </m:t>
                        </m:r>
                      </m:oMath>
                      <w:r w:rsidRPr="00E83D7E">
                        <w:rPr>
                          <w:rFonts w:eastAsiaTheme="minorEastAsia"/>
                          <w:color w:val="7030A0"/>
                        </w:rPr>
                        <w:t>None</w:t>
                      </w:r>
                    </w:p>
                    <w:p w14:paraId="4891C6B3" w14:textId="77777777" w:rsidR="00D60C5E" w:rsidRPr="000F4110" w:rsidRDefault="00D60C5E" w:rsidP="00E277C7">
                      <w:pPr>
                        <w:spacing w:after="0"/>
                        <w:rPr>
                          <w:rFonts w:eastAsiaTheme="minorEastAsia"/>
                        </w:rPr>
                      </w:pPr>
                      <w:r>
                        <w:tab/>
                      </w:r>
                      <w:r w:rsidRPr="00E83D7E">
                        <w:rPr>
                          <w:color w:val="70AD47" w:themeColor="accent6"/>
                        </w:rPr>
                        <w:t xml:space="preserve">for </w:t>
                      </w:r>
                      <w:r>
                        <w:t xml:space="preserve">layer </w:t>
                      </w:r>
                      <m:oMath>
                        <m:r>
                          <m:rPr>
                            <m:scr m:val="script"/>
                          </m:rPr>
                          <w:rPr>
                            <w:rFonts w:ascii="Cambria Math" w:hAnsi="Cambria Math"/>
                          </w:rPr>
                          <m:t>l</m:t>
                        </m:r>
                      </m:oMath>
                      <w:r>
                        <w:rPr>
                          <w:rFonts w:eastAsiaTheme="minorEastAsia"/>
                        </w:rPr>
                        <w:t xml:space="preserve"> in CNN </w:t>
                      </w:r>
                      <w:r w:rsidRPr="00E83D7E">
                        <w:rPr>
                          <w:rFonts w:eastAsiaTheme="minorEastAsia"/>
                          <w:color w:val="70AD47" w:themeColor="accent6"/>
                        </w:rPr>
                        <w:t>do</w:t>
                      </w:r>
                    </w:p>
                    <w:p w14:paraId="1B80958D" w14:textId="77777777" w:rsidR="00D60C5E" w:rsidRPr="00FF3111" w:rsidRDefault="00D60C5E" w:rsidP="00E277C7">
                      <w:pPr>
                        <w:spacing w:after="0"/>
                        <w:rPr>
                          <w:rFonts w:eastAsiaTheme="minorEastAsia"/>
                        </w:rPr>
                      </w:pPr>
                      <w:r>
                        <w:rPr>
                          <w:rFonts w:eastAsiaTheme="minorEastAsia"/>
                          <w:color w:val="70AD47" w:themeColor="accent6"/>
                        </w:rPr>
                        <w:tab/>
                      </w:r>
                      <w:r>
                        <w:rPr>
                          <w:rFonts w:eastAsiaTheme="minorEastAsia"/>
                          <w:color w:val="70AD47" w:themeColor="accent6"/>
                        </w:rPr>
                        <w:tab/>
                        <w:t xml:space="preserve">for </w:t>
                      </w:r>
                      <m:oMath>
                        <m:r>
                          <m:rPr>
                            <m:scr m:val="script"/>
                          </m:rPr>
                          <w:rPr>
                            <w:rFonts w:ascii="Cambria Math" w:eastAsiaTheme="minorEastAsia" w:hAnsi="Cambria Math"/>
                          </w:rPr>
                          <m:t>i</m:t>
                        </m:r>
                      </m:oMath>
                      <w:r>
                        <w:rPr>
                          <w:rFonts w:eastAsiaTheme="minorEastAsia"/>
                        </w:rPr>
                        <w:t xml:space="preserve"> in range(0, #patterns) </w:t>
                      </w:r>
                      <w:r w:rsidRPr="00CA7528">
                        <w:rPr>
                          <w:rFonts w:eastAsiaTheme="minorEastAsia"/>
                          <w:color w:val="70AD47" w:themeColor="accent6"/>
                        </w:rPr>
                        <w:t>do</w:t>
                      </w:r>
                    </w:p>
                    <w:p w14:paraId="2EF5F181" w14:textId="77777777" w:rsidR="00D60C5E" w:rsidRDefault="00D60C5E" w:rsidP="00E277C7">
                      <w:pPr>
                        <w:spacing w:after="0"/>
                        <w:rPr>
                          <w:rFonts w:eastAsiaTheme="minorEastAsia"/>
                        </w:rPr>
                      </w:pPr>
                      <w:r>
                        <w:tab/>
                      </w:r>
                      <w:r>
                        <w:tab/>
                      </w:r>
                      <w:r>
                        <w:tab/>
                      </w:r>
                      <w:proofErr w:type="spellStart"/>
                      <w:r>
                        <w:t>layer_pattern</w:t>
                      </w:r>
                      <w:proofErr w:type="spellEnd"/>
                      <w:r>
                        <w:t xml:space="preserve"> = </w:t>
                      </w:r>
                      <w:proofErr w:type="spellStart"/>
                      <w:r w:rsidRPr="00CA7528">
                        <w:rPr>
                          <w:color w:val="5B9BD5" w:themeColor="accent5"/>
                        </w:rPr>
                        <w:t>Create</w:t>
                      </w:r>
                      <w:r>
                        <w:rPr>
                          <w:color w:val="5B9BD5" w:themeColor="accent5"/>
                        </w:rPr>
                        <w:t>Layer</w:t>
                      </w:r>
                      <w:r w:rsidRPr="00CA7528">
                        <w:rPr>
                          <w:color w:val="5B9BD5" w:themeColor="accent5"/>
                        </w:rPr>
                        <w:t>Pattern</w:t>
                      </w:r>
                      <w:proofErr w:type="spellEnd"/>
                      <w:r>
                        <w:t xml:space="preserve">(mode, </w:t>
                      </w:r>
                      <m:oMath>
                        <m:r>
                          <m:rPr>
                            <m:scr m:val="script"/>
                          </m:rPr>
                          <w:rPr>
                            <w:rFonts w:ascii="Cambria Math" w:hAnsi="Cambria Math"/>
                          </w:rPr>
                          <m:t xml:space="preserve">l, </m:t>
                        </m:r>
                      </m:oMath>
                      <w:r>
                        <w:rPr>
                          <w:rFonts w:eastAsiaTheme="minorEastAsia"/>
                        </w:rPr>
                        <w:t>CQrec[</w:t>
                      </w:r>
                      <m:oMath>
                        <m:r>
                          <m:rPr>
                            <m:scr m:val="script"/>
                          </m:rPr>
                          <w:rPr>
                            <w:rFonts w:ascii="Cambria Math" w:hAnsi="Cambria Math"/>
                          </w:rPr>
                          <m:t>l]</m:t>
                        </m:r>
                        <m:d>
                          <m:dPr>
                            <m:begChr m:val="["/>
                            <m:endChr m:val="]"/>
                            <m:ctrlPr>
                              <w:rPr>
                                <w:rFonts w:ascii="Cambria Math" w:eastAsiaTheme="minorEastAsia" w:hAnsi="Cambria Math"/>
                                <w:i/>
                              </w:rPr>
                            </m:ctrlPr>
                          </m:dPr>
                          <m:e>
                            <m:r>
                              <w:rPr>
                                <w:rFonts w:ascii="Cambria Math" w:eastAsiaTheme="minorEastAsia" w:hAnsi="Cambria Math"/>
                              </w:rPr>
                              <m:t>:</m:t>
                            </m:r>
                          </m:e>
                        </m:d>
                        <m:r>
                          <m:rPr>
                            <m:scr m:val="script"/>
                          </m:rPr>
                          <w:rPr>
                            <w:rFonts w:ascii="Cambria Math" w:eastAsiaTheme="minorEastAsia" w:hAnsi="Cambria Math"/>
                          </w:rPr>
                          <m:t>[i</m:t>
                        </m:r>
                      </m:oMath>
                      <w:r>
                        <w:rPr>
                          <w:rFonts w:eastAsiaTheme="minorEastAsia"/>
                        </w:rPr>
                        <w:t>])</w:t>
                      </w:r>
                    </w:p>
                    <w:p w14:paraId="2C3EACF1"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proofErr w:type="spellStart"/>
                      <w:r>
                        <w:rPr>
                          <w:rFonts w:eastAsiaTheme="minorEastAsia"/>
                        </w:rPr>
                        <w:t>ops_saved</w:t>
                      </w:r>
                      <w:proofErr w:type="spellEnd"/>
                      <w:r>
                        <w:rPr>
                          <w:rFonts w:eastAsiaTheme="minorEastAsia"/>
                        </w:rPr>
                        <w:t xml:space="preserve">, err = </w:t>
                      </w:r>
                      <w:r w:rsidRPr="001B1DA6">
                        <w:rPr>
                          <w:rFonts w:eastAsiaTheme="minorEastAsia"/>
                          <w:color w:val="5B9BD5" w:themeColor="accent5"/>
                        </w:rPr>
                        <w:t>Simulate</w:t>
                      </w:r>
                      <w:r>
                        <w:rPr>
                          <w:rFonts w:eastAsiaTheme="minorEastAsia"/>
                        </w:rPr>
                        <w:t xml:space="preserve">(CNN, </w:t>
                      </w:r>
                      <m:oMath>
                        <m:r>
                          <m:rPr>
                            <m:scr m:val="script"/>
                          </m:rPr>
                          <w:rPr>
                            <w:rFonts w:ascii="Cambria Math" w:hAnsi="Cambria Math"/>
                          </w:rPr>
                          <m:t>D</m:t>
                        </m:r>
                      </m:oMath>
                      <w:r>
                        <w:rPr>
                          <w:rFonts w:eastAsiaTheme="minorEastAsia"/>
                        </w:rPr>
                        <w:t xml:space="preserve">, </w:t>
                      </w:r>
                      <w:proofErr w:type="spellStart"/>
                      <w:r>
                        <w:t>layer_pattern</w:t>
                      </w:r>
                      <w:proofErr w:type="spellEnd"/>
                      <w:r>
                        <w:rPr>
                          <w:rFonts w:eastAsiaTheme="minorEastAsia"/>
                        </w:rPr>
                        <w:t>)</w:t>
                      </w:r>
                    </w:p>
                    <w:p w14:paraId="7B7D7389" w14:textId="77777777" w:rsidR="00D60C5E" w:rsidRDefault="00D60C5E" w:rsidP="00E277C7">
                      <w:pPr>
                        <w:spacing w:after="0"/>
                        <w:rPr>
                          <w:rFonts w:eastAsiaTheme="minorEastAsia"/>
                        </w:rPr>
                      </w:pPr>
                      <w:r>
                        <w:rPr>
                          <w:rFonts w:eastAsiaTheme="minorEastAsia"/>
                        </w:rPr>
                        <w:tab/>
                      </w:r>
                      <w:r>
                        <w:rPr>
                          <w:rFonts w:eastAsiaTheme="minorEastAsia"/>
                        </w:rPr>
                        <w:tab/>
                      </w:r>
                      <w:r>
                        <w:rPr>
                          <w:rFonts w:eastAsiaTheme="minorEastAsia"/>
                        </w:rPr>
                        <w:tab/>
                      </w:r>
                      <w:proofErr w:type="spellStart"/>
                      <w:r>
                        <w:rPr>
                          <w:rFonts w:eastAsiaTheme="minorEastAsia"/>
                        </w:rPr>
                        <w:t>CQrec</w:t>
                      </w:r>
                      <w:proofErr w:type="spellEnd"/>
                      <w:r>
                        <w:rPr>
                          <w:rFonts w:eastAsiaTheme="minorEastAsia"/>
                        </w:rPr>
                        <w:t xml:space="preserve"> [</w:t>
                      </w:r>
                      <m:oMath>
                        <m:r>
                          <m:rPr>
                            <m:scr m:val="script"/>
                          </m:rPr>
                          <w:rPr>
                            <w:rFonts w:ascii="Cambria Math" w:hAnsi="Cambria Math"/>
                          </w:rPr>
                          <m:t>l][</m:t>
                        </m:r>
                        <m:r>
                          <m:rPr>
                            <m:sty m:val="p"/>
                          </m:rPr>
                          <w:rPr>
                            <w:rFonts w:ascii="Cambria Math" w:hAnsi="Cambria Math"/>
                          </w:rPr>
                          <m:t>layer_pattern</m:t>
                        </m:r>
                      </m:oMath>
                      <w:r>
                        <w:rPr>
                          <w:rFonts w:eastAsiaTheme="minorEastAsia"/>
                        </w:rPr>
                        <w:t>] = (ops_saved, err)</w:t>
                      </w:r>
                    </w:p>
                    <w:p w14:paraId="16C654BF" w14:textId="77777777" w:rsidR="00D60C5E" w:rsidRDefault="00D60C5E" w:rsidP="00E277C7">
                      <w:pPr>
                        <w:spacing w:after="0"/>
                        <w:rPr>
                          <w:rFonts w:eastAsiaTheme="minorEastAsia"/>
                        </w:rPr>
                      </w:pPr>
                      <w:r>
                        <w:rPr>
                          <w:rFonts w:eastAsiaTheme="minorEastAsia"/>
                        </w:rPr>
                        <w:tab/>
                      </w:r>
                      <w:r>
                        <w:rPr>
                          <w:rFonts w:eastAsiaTheme="minorEastAsia"/>
                          <w:color w:val="70AD47" w:themeColor="accent6"/>
                        </w:rPr>
                        <w:t xml:space="preserve">return </w:t>
                      </w:r>
                      <w:proofErr w:type="spellStart"/>
                      <w:r>
                        <w:rPr>
                          <w:rFonts w:eastAsiaTheme="minorEastAsia"/>
                        </w:rPr>
                        <w:t>CQrec</w:t>
                      </w:r>
                      <w:proofErr w:type="spellEnd"/>
                    </w:p>
                    <w:p w14:paraId="51ADCE2C" w14:textId="77777777" w:rsidR="00D60C5E" w:rsidRDefault="00D60C5E" w:rsidP="00E277C7"/>
                  </w:txbxContent>
                </v:textbox>
                <w10:wrap type="topAndBottom" anchorx="margin"/>
              </v:shape>
            </w:pict>
          </mc:Fallback>
        </mc:AlternateContent>
      </w:r>
    </w:p>
    <w:p w14:paraId="396077DB" w14:textId="77777777" w:rsidR="00361BAF" w:rsidRPr="00832F59" w:rsidRDefault="00361BAF" w:rsidP="00361BAF">
      <w:pPr>
        <w:rPr>
          <w:rFonts w:ascii="CMU Bright" w:hAnsi="CMU Bright" w:cs="CMU Bright"/>
          <w:rtl/>
        </w:rPr>
      </w:pPr>
    </w:p>
    <w:sectPr w:rsidR="00361BAF" w:rsidRPr="00832F59" w:rsidSect="0071597E">
      <w:footerReference w:type="default" r:id="rId80"/>
      <w:headerReference w:type="first" r:id="rId81"/>
      <w:pgSz w:w="11906" w:h="16838" w:code="9"/>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9E9EED5" w14:textId="77777777" w:rsidR="00303C2A" w:rsidRDefault="00303C2A" w:rsidP="009C6299">
      <w:pPr>
        <w:spacing w:after="0" w:line="240" w:lineRule="auto"/>
      </w:pPr>
      <w:r>
        <w:separator/>
      </w:r>
    </w:p>
    <w:p w14:paraId="4E7C4688" w14:textId="77777777" w:rsidR="00303C2A" w:rsidRDefault="00303C2A"/>
    <w:p w14:paraId="10AAB17E" w14:textId="77777777" w:rsidR="00303C2A" w:rsidRDefault="00303C2A"/>
    <w:p w14:paraId="7F67D954" w14:textId="77777777" w:rsidR="00303C2A" w:rsidRDefault="00303C2A" w:rsidP="0071597E"/>
  </w:endnote>
  <w:endnote w:type="continuationSeparator" w:id="0">
    <w:p w14:paraId="5B733835" w14:textId="77777777" w:rsidR="00303C2A" w:rsidRDefault="00303C2A" w:rsidP="009C6299">
      <w:pPr>
        <w:spacing w:after="0" w:line="240" w:lineRule="auto"/>
      </w:pPr>
      <w:r>
        <w:continuationSeparator/>
      </w:r>
    </w:p>
    <w:p w14:paraId="6E403E97" w14:textId="77777777" w:rsidR="00303C2A" w:rsidRDefault="00303C2A"/>
    <w:p w14:paraId="31AE11EE" w14:textId="77777777" w:rsidR="00303C2A" w:rsidRDefault="00303C2A"/>
    <w:p w14:paraId="7DF2A0AA" w14:textId="77777777" w:rsidR="00303C2A" w:rsidRDefault="00303C2A" w:rsidP="0071597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MU Bright">
    <w:panose1 w:val="02000603000000000000"/>
    <w:charset w:val="00"/>
    <w:family w:val="auto"/>
    <w:pitch w:val="variable"/>
    <w:sig w:usb0="E10002FF" w:usb1="5201E9EB" w:usb2="00020004" w:usb3="00000000" w:csb0="0000011F" w:csb1="00000000"/>
    <w:embedRegular r:id="rId1" w:fontKey="{4BB172D5-CBD1-4F5F-B4C2-DABDAB0086A5}"/>
    <w:embedBold r:id="rId2" w:fontKey="{4485D7AD-369A-4BA9-A321-088C3C14C4B4}"/>
    <w:embedItalic r:id="rId3" w:fontKey="{4145D9C5-7552-4038-8D43-3959E975F04E}"/>
  </w:font>
  <w:font w:name="Calibri">
    <w:panose1 w:val="020F0502020204030204"/>
    <w:charset w:val="00"/>
    <w:family w:val="swiss"/>
    <w:pitch w:val="variable"/>
    <w:sig w:usb0="E0002AFF" w:usb1="C000247B" w:usb2="00000009" w:usb3="00000000" w:csb0="000001FF" w:csb1="00000000"/>
    <w:embedRegular r:id="rId4" w:fontKey="{DC14E516-C2BD-4788-B06B-752A4040E41F}"/>
    <w:embedBold r:id="rId5" w:fontKey="{ABE85CFD-2EFB-456B-8253-8D16101510B5}"/>
    <w:embedItalic r:id="rId6" w:fontKey="{C91BD2C5-68D5-40ED-A99A-BD4A38138387}"/>
  </w:font>
  <w:font w:name="Segoe UI Semilight">
    <w:panose1 w:val="020B0402040204020203"/>
    <w:charset w:val="00"/>
    <w:family w:val="swiss"/>
    <w:pitch w:val="variable"/>
    <w:sig w:usb0="E4002EFF" w:usb1="C000E47F" w:usb2="00000009" w:usb3="00000000" w:csb0="000001FF" w:csb1="00000000"/>
    <w:embedRegular r:id="rId7" w:fontKey="{E5802003-B5A1-4150-8341-C08951393C68}"/>
    <w:embedBold r:id="rId8" w:fontKey="{1C8819AF-CFEE-437B-8EEA-43D55E306121}"/>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embedRegular r:id="rId9" w:fontKey="{0820A161-0F71-496D-A9EA-40D421828FE9}"/>
    <w:embedItalic r:id="rId10" w:fontKey="{F0A551ED-B438-4903-BABD-34987974C10F}"/>
  </w:font>
  <w:font w:name="Segoe UI">
    <w:panose1 w:val="020B0502040204020203"/>
    <w:charset w:val="00"/>
    <w:family w:val="swiss"/>
    <w:pitch w:val="variable"/>
    <w:sig w:usb0="E4002EFF" w:usb1="C000E47F" w:usb2="00000009" w:usb3="00000000" w:csb0="000001FF" w:csb1="00000000"/>
    <w:embedRegular r:id="rId11" w:fontKey="{057C3575-8917-455C-B901-D843FD964BA9}"/>
  </w:font>
  <w:font w:name="Helvetica">
    <w:panose1 w:val="020B0604020202020204"/>
    <w:charset w:val="00"/>
    <w:family w:val="swiss"/>
    <w:pitch w:val="variable"/>
    <w:sig w:usb0="E0002AFF" w:usb1="5000785B" w:usb2="00000000" w:usb3="00000000" w:csb0="000001FF" w:csb1="00000000"/>
    <w:embedRegular r:id="rId12" w:fontKey="{AEF4206A-66FC-48A1-9B09-F03F126F621E}"/>
  </w:font>
  <w:font w:name="Cambria">
    <w:panose1 w:val="02040503050406030204"/>
    <w:charset w:val="00"/>
    <w:family w:val="roman"/>
    <w:pitch w:val="variable"/>
    <w:sig w:usb0="E00006FF" w:usb1="420024FF" w:usb2="02000000" w:usb3="00000000" w:csb0="0000019F" w:csb1="00000000"/>
    <w:embedRegular r:id="rId13" w:fontKey="{5B07C73E-0921-4D83-8F4E-7E18C3CA61F5}"/>
  </w:font>
  <w:font w:name="Cambria Math">
    <w:panose1 w:val="02040503050406030204"/>
    <w:charset w:val="00"/>
    <w:family w:val="roman"/>
    <w:pitch w:val="variable"/>
    <w:sig w:usb0="E00006FF" w:usb1="420024FF" w:usb2="02000000" w:usb3="00000000" w:csb0="0000019F" w:csb1="00000000"/>
    <w:embedRegular r:id="rId14" w:fontKey="{F1E439A4-B444-4EFC-8469-79E689F730B5}"/>
    <w:embedItalic r:id="rId15" w:fontKey="{E085DDA2-3FDF-4F86-B365-2C616F316C95}"/>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04FA6C" w14:textId="6793DD5A" w:rsidR="00D60C5E" w:rsidRDefault="00D60C5E">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A94311">
      <w:rPr>
        <w:caps/>
        <w:noProof/>
        <w:color w:val="4472C4" w:themeColor="accent1"/>
      </w:rPr>
      <w:t>4</w:t>
    </w:r>
    <w:r>
      <w:rPr>
        <w:caps/>
        <w:noProof/>
        <w:color w:val="4472C4" w:themeColor="accent1"/>
      </w:rPr>
      <w:fldChar w:fldCharType="end"/>
    </w:r>
  </w:p>
  <w:p w14:paraId="3E4B067F" w14:textId="77777777" w:rsidR="00D60C5E" w:rsidRDefault="00D60C5E">
    <w:pPr>
      <w:pStyle w:val="Footer"/>
    </w:pPr>
  </w:p>
  <w:p w14:paraId="093FF2BE" w14:textId="77777777" w:rsidR="00D60C5E" w:rsidRDefault="00D60C5E"/>
  <w:p w14:paraId="7B9E4CC8" w14:textId="77777777" w:rsidR="00D60C5E" w:rsidRDefault="00D60C5E"/>
  <w:p w14:paraId="5481AE0A" w14:textId="77777777" w:rsidR="00D60C5E" w:rsidRDefault="00D60C5E" w:rsidP="0071597E"/>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3AFB221" w14:textId="77777777" w:rsidR="00303C2A" w:rsidRDefault="00303C2A" w:rsidP="009C6299">
      <w:pPr>
        <w:spacing w:after="0" w:line="240" w:lineRule="auto"/>
      </w:pPr>
      <w:r>
        <w:separator/>
      </w:r>
    </w:p>
    <w:p w14:paraId="1651820B" w14:textId="77777777" w:rsidR="00303C2A" w:rsidRDefault="00303C2A"/>
    <w:p w14:paraId="4FF6A29B" w14:textId="77777777" w:rsidR="00303C2A" w:rsidRDefault="00303C2A"/>
    <w:p w14:paraId="43C90081" w14:textId="77777777" w:rsidR="00303C2A" w:rsidRDefault="00303C2A" w:rsidP="0071597E"/>
  </w:footnote>
  <w:footnote w:type="continuationSeparator" w:id="0">
    <w:p w14:paraId="5C26EDEC" w14:textId="77777777" w:rsidR="00303C2A" w:rsidRDefault="00303C2A" w:rsidP="009C6299">
      <w:pPr>
        <w:spacing w:after="0" w:line="240" w:lineRule="auto"/>
      </w:pPr>
      <w:r>
        <w:continuationSeparator/>
      </w:r>
    </w:p>
    <w:p w14:paraId="5C825405" w14:textId="77777777" w:rsidR="00303C2A" w:rsidRDefault="00303C2A"/>
    <w:p w14:paraId="0EDE2321" w14:textId="77777777" w:rsidR="00303C2A" w:rsidRDefault="00303C2A"/>
    <w:p w14:paraId="7AF65E42" w14:textId="77777777" w:rsidR="00303C2A" w:rsidRDefault="00303C2A" w:rsidP="0071597E"/>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94E41C" w14:textId="77777777" w:rsidR="00D60C5E" w:rsidRPr="00932B32" w:rsidRDefault="00D60C5E" w:rsidP="00C7140A">
    <w:pPr>
      <w:pStyle w:val="Header"/>
      <w:bidi/>
      <w:jc w:val="center"/>
      <w:rPr>
        <w:noProof/>
      </w:rPr>
    </w:pPr>
    <w:r w:rsidRPr="00932B32">
      <w:rPr>
        <w:noProof/>
      </w:rPr>
      <w:drawing>
        <wp:inline distT="0" distB="0" distL="0" distR="0" wp14:anchorId="4CFFED59" wp14:editId="11414DBF">
          <wp:extent cx="1109134" cy="539924"/>
          <wp:effectExtent l="0" t="0" r="0" b="0"/>
          <wp:docPr id="2" name="Picture 2" descr="Image result for techn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Image result for technion"/>
                  <pic:cNvPicPr>
                    <a:picLocks noChangeAspect="1" noChangeArrowheads="1"/>
                  </pic:cNvPicPr>
                </pic:nvPicPr>
                <pic:blipFill rotWithShape="1">
                  <a:blip r:embed="rId1">
                    <a:extLst>
                      <a:ext uri="{28A0092B-C50C-407E-A947-70E740481C1C}">
                        <a14:useLocalDpi xmlns:a14="http://schemas.microsoft.com/office/drawing/2010/main" val="0"/>
                      </a:ext>
                    </a:extLst>
                  </a:blip>
                  <a:srcRect l="6233" t="12080" r="6495" b="12402"/>
                  <a:stretch/>
                </pic:blipFill>
                <pic:spPr bwMode="auto">
                  <a:xfrm>
                    <a:off x="0" y="0"/>
                    <a:ext cx="1145558" cy="557655"/>
                  </a:xfrm>
                  <a:prstGeom prst="rect">
                    <a:avLst/>
                  </a:prstGeom>
                  <a:noFill/>
                  <a:ln>
                    <a:noFill/>
                  </a:ln>
                  <a:extLst>
                    <a:ext uri="{53640926-AAD7-44D8-BBD7-CCE9431645EC}">
                      <a14:shadowObscured xmlns:a14="http://schemas.microsoft.com/office/drawing/2010/main"/>
                    </a:ext>
                  </a:extLst>
                </pic:spPr>
              </pic:pic>
            </a:graphicData>
          </a:graphic>
        </wp:inline>
      </w:drawing>
    </w:r>
    <w:r w:rsidRPr="00932B32">
      <w:rPr>
        <w:rFonts w:ascii="Segoe UI Semilight" w:hAnsi="Segoe UI Semilight" w:cs="Segoe UI Semilight"/>
        <w:sz w:val="20"/>
        <w:szCs w:val="20"/>
      </w:rPr>
      <w:ptab w:relativeTo="margin" w:alignment="center" w:leader="none"/>
    </w:r>
    <w:r w:rsidRPr="00932B32">
      <w:rPr>
        <w:rFonts w:ascii="Segoe UI Semilight" w:hAnsi="Segoe UI Semilight" w:cs="Segoe UI Semilight"/>
        <w:sz w:val="32"/>
        <w:szCs w:val="32"/>
      </w:rPr>
      <w:t>CNN Spatial Optimizations</w:t>
    </w:r>
    <w:r w:rsidRPr="00932B32">
      <w:rPr>
        <w:rFonts w:ascii="Segoe UI Semilight" w:hAnsi="Segoe UI Semilight" w:cs="Segoe UI Semilight"/>
        <w:sz w:val="20"/>
        <w:szCs w:val="20"/>
      </w:rPr>
      <w:t xml:space="preserve"> </w:t>
    </w:r>
    <w:r w:rsidRPr="00932B32">
      <w:rPr>
        <w:rFonts w:ascii="Segoe UI Semilight" w:hAnsi="Segoe UI Semilight" w:cs="Segoe UI Semilight"/>
        <w:sz w:val="20"/>
        <w:szCs w:val="20"/>
      </w:rPr>
      <w:ptab w:relativeTo="margin" w:alignment="right" w:leader="none"/>
    </w:r>
    <w:r w:rsidRPr="00932B32">
      <w:rPr>
        <w:noProof/>
      </w:rPr>
      <w:drawing>
        <wp:inline distT="0" distB="0" distL="0" distR="0" wp14:anchorId="115046C5" wp14:editId="4FB7B7C0">
          <wp:extent cx="1422400" cy="523976"/>
          <wp:effectExtent l="0" t="0" r="6350" b="9525"/>
          <wp:docPr id="4" name="Picture 4" descr="Techn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Technion"/>
                  <pic:cNvPicPr>
                    <a:picLocks noChangeAspect="1" noChangeArrowheads="1"/>
                  </pic:cNvPicPr>
                </pic:nvPicPr>
                <pic:blipFill rotWithShape="1">
                  <a:blip r:embed="rId2">
                    <a:extLst>
                      <a:ext uri="{28A0092B-C50C-407E-A947-70E740481C1C}">
                        <a14:useLocalDpi xmlns:a14="http://schemas.microsoft.com/office/drawing/2010/main" val="0"/>
                      </a:ext>
                    </a:extLst>
                  </a:blip>
                  <a:srcRect l="27089" r="33462" b="30435"/>
                  <a:stretch/>
                </pic:blipFill>
                <pic:spPr bwMode="auto">
                  <a:xfrm>
                    <a:off x="0" y="0"/>
                    <a:ext cx="1428297" cy="526148"/>
                  </a:xfrm>
                  <a:prstGeom prst="rect">
                    <a:avLst/>
                  </a:prstGeom>
                  <a:noFill/>
                  <a:ln>
                    <a:noFill/>
                  </a:ln>
                  <a:extLst>
                    <a:ext uri="{53640926-AAD7-44D8-BBD7-CCE9431645EC}">
                      <a14:shadowObscured xmlns:a14="http://schemas.microsoft.com/office/drawing/2010/main"/>
                    </a:ext>
                  </a:extLst>
                </pic:spPr>
              </pic:pic>
            </a:graphicData>
          </a:graphic>
        </wp:inline>
      </w:drawing>
    </w:r>
  </w:p>
  <w:p w14:paraId="1F7A7BC9" w14:textId="77777777" w:rsidR="00D60C5E" w:rsidRDefault="00D60C5E">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DB60EA"/>
    <w:multiLevelType w:val="hybridMultilevel"/>
    <w:tmpl w:val="73ECA2CE"/>
    <w:lvl w:ilvl="0" w:tplc="52EA380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2D67932"/>
    <w:multiLevelType w:val="multilevel"/>
    <w:tmpl w:val="B1A22322"/>
    <w:lvl w:ilvl="0">
      <w:start w:val="1"/>
      <w:numFmt w:val="decimal"/>
      <w:lvlText w:val="%1."/>
      <w:lvlJc w:val="left"/>
      <w:pPr>
        <w:ind w:left="360" w:hanging="360"/>
      </w:pPr>
      <w:rPr>
        <w:color w:val="0070C0"/>
      </w:rPr>
    </w:lvl>
    <w:lvl w:ilvl="1">
      <w:start w:val="1"/>
      <w:numFmt w:val="decimal"/>
      <w:lvlText w:val="%1.%2."/>
      <w:lvlJc w:val="left"/>
      <w:pPr>
        <w:ind w:left="432" w:hanging="432"/>
      </w:pPr>
      <w:rPr>
        <w:color w:val="0070C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08F3706F"/>
    <w:multiLevelType w:val="hybridMultilevel"/>
    <w:tmpl w:val="695450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A8D6FEC"/>
    <w:multiLevelType w:val="hybridMultilevel"/>
    <w:tmpl w:val="B0146AA0"/>
    <w:lvl w:ilvl="0" w:tplc="F1784F04">
      <w:start w:val="1"/>
      <w:numFmt w:val="decimal"/>
      <w:lvlText w:val="%1."/>
      <w:lvlJc w:val="left"/>
      <w:pPr>
        <w:ind w:left="720" w:hanging="360"/>
      </w:pPr>
      <w:rPr>
        <w:rFonts w:ascii="CMU Bright" w:hAnsi="CMU Bright" w:cs="CMU Bright"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AB57325"/>
    <w:multiLevelType w:val="multilevel"/>
    <w:tmpl w:val="68145B1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0CE969B0"/>
    <w:multiLevelType w:val="hybridMultilevel"/>
    <w:tmpl w:val="0BFC2F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18F2648"/>
    <w:multiLevelType w:val="hybridMultilevel"/>
    <w:tmpl w:val="89504A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2E8505A"/>
    <w:multiLevelType w:val="multilevel"/>
    <w:tmpl w:val="559E098C"/>
    <w:lvl w:ilvl="0">
      <w:start w:val="1"/>
      <w:numFmt w:val="decimal"/>
      <w:pStyle w:val="Heading1"/>
      <w:lvlText w:val="%1."/>
      <w:lvlJc w:val="left"/>
      <w:pPr>
        <w:ind w:left="360" w:hanging="360"/>
      </w:pPr>
      <w:rPr>
        <w:color w:val="2E74B5" w:themeColor="accent5" w:themeShade="BF"/>
      </w:rPr>
    </w:lvl>
    <w:lvl w:ilvl="1">
      <w:start w:val="1"/>
      <w:numFmt w:val="decimal"/>
      <w:pStyle w:val="Heading2"/>
      <w:lvlText w:val="%1.%2"/>
      <w:lvlJc w:val="left"/>
      <w:pPr>
        <w:ind w:left="576" w:hanging="576"/>
      </w:pPr>
      <w:rPr>
        <w:color w:val="2E74B5" w:themeColor="accent5" w:themeShade="BF"/>
      </w:r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8" w15:restartNumberingAfterBreak="0">
    <w:nsid w:val="24E93ACE"/>
    <w:multiLevelType w:val="hybridMultilevel"/>
    <w:tmpl w:val="86D86EE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26E9797E"/>
    <w:multiLevelType w:val="hybridMultilevel"/>
    <w:tmpl w:val="F87A1CC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AB46ABE"/>
    <w:multiLevelType w:val="multilevel"/>
    <w:tmpl w:val="D9CAB396"/>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1" w15:restartNumberingAfterBreak="0">
    <w:nsid w:val="2E1A53E5"/>
    <w:multiLevelType w:val="hybridMultilevel"/>
    <w:tmpl w:val="97D678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4F72DB9"/>
    <w:multiLevelType w:val="hybridMultilevel"/>
    <w:tmpl w:val="E7962B58"/>
    <w:lvl w:ilvl="0" w:tplc="23C0CE66">
      <w:start w:val="1"/>
      <w:numFmt w:val="decimal"/>
      <w:lvlText w:val="%1."/>
      <w:lvlJc w:val="left"/>
      <w:pPr>
        <w:ind w:left="720" w:hanging="360"/>
      </w:pPr>
      <w:rPr>
        <w:rFonts w:hint="default"/>
        <w:lang w:bidi="he-I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C4556FF"/>
    <w:multiLevelType w:val="hybridMultilevel"/>
    <w:tmpl w:val="052A69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D4B1CCA"/>
    <w:multiLevelType w:val="hybridMultilevel"/>
    <w:tmpl w:val="B8D68EB2"/>
    <w:lvl w:ilvl="0" w:tplc="0AD84E14">
      <w:start w:val="6"/>
      <w:numFmt w:val="bullet"/>
      <w:lvlText w:val=""/>
      <w:lvlJc w:val="left"/>
      <w:pPr>
        <w:ind w:left="420" w:hanging="360"/>
      </w:pPr>
      <w:rPr>
        <w:rFonts w:ascii="Symbol" w:eastAsiaTheme="minorHAnsi" w:hAnsi="Symbol" w:cs="Segoe UI Semilight"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15" w15:restartNumberingAfterBreak="0">
    <w:nsid w:val="47F076CA"/>
    <w:multiLevelType w:val="hybridMultilevel"/>
    <w:tmpl w:val="958A759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B2B06D4"/>
    <w:multiLevelType w:val="hybridMultilevel"/>
    <w:tmpl w:val="E9D2DBC2"/>
    <w:lvl w:ilvl="0" w:tplc="56DA45CA">
      <w:start w:val="1"/>
      <w:numFmt w:val="hebrew1"/>
      <w:lvlText w:val="%1."/>
      <w:lvlJc w:val="left"/>
      <w:pPr>
        <w:ind w:left="720" w:hanging="360"/>
      </w:pPr>
      <w:rPr>
        <w:rFonts w:ascii="Segoe UI Semilight" w:eastAsiaTheme="minorHAnsi" w:hAnsi="Segoe UI Semilight" w:cs="Segoe UI Semiligh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24A282B"/>
    <w:multiLevelType w:val="multilevel"/>
    <w:tmpl w:val="5248F6CE"/>
    <w:lvl w:ilvl="0">
      <w:start w:val="1"/>
      <w:numFmt w:val="decimal"/>
      <w:lvlText w:val="%1."/>
      <w:lvlJc w:val="left"/>
      <w:pPr>
        <w:ind w:left="360" w:hanging="360"/>
      </w:pPr>
    </w:lvl>
    <w:lvl w:ilvl="1">
      <w:start w:val="1"/>
      <w:numFmt w:val="decimal"/>
      <w:lvlText w:val="%1.%2."/>
      <w:lvlJc w:val="left"/>
      <w:pPr>
        <w:ind w:left="43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555A13E7"/>
    <w:multiLevelType w:val="multilevel"/>
    <w:tmpl w:val="B1A22322"/>
    <w:lvl w:ilvl="0">
      <w:start w:val="1"/>
      <w:numFmt w:val="decimal"/>
      <w:pStyle w:val="a"/>
      <w:lvlText w:val="%1."/>
      <w:lvlJc w:val="left"/>
      <w:pPr>
        <w:ind w:left="360" w:hanging="360"/>
      </w:pPr>
    </w:lvl>
    <w:lvl w:ilvl="1">
      <w:start w:val="1"/>
      <w:numFmt w:val="decimal"/>
      <w:lvlText w:val="%1.%2."/>
      <w:lvlJc w:val="left"/>
      <w:pPr>
        <w:ind w:left="43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5CA9066D"/>
    <w:multiLevelType w:val="hybridMultilevel"/>
    <w:tmpl w:val="8D78B3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DED1202"/>
    <w:multiLevelType w:val="hybridMultilevel"/>
    <w:tmpl w:val="370C40E2"/>
    <w:lvl w:ilvl="0" w:tplc="0E0AF4B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1325F70"/>
    <w:multiLevelType w:val="hybridMultilevel"/>
    <w:tmpl w:val="BE4C2172"/>
    <w:lvl w:ilvl="0" w:tplc="04090001">
      <w:start w:val="1"/>
      <w:numFmt w:val="bullet"/>
      <w:lvlText w:val=""/>
      <w:lvlJc w:val="left"/>
      <w:pPr>
        <w:ind w:left="1080" w:hanging="360"/>
      </w:pPr>
      <w:rPr>
        <w:rFonts w:ascii="Symbol" w:hAnsi="Symbol"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7"/>
  </w:num>
  <w:num w:numId="2">
    <w:abstractNumId w:val="20"/>
  </w:num>
  <w:num w:numId="3">
    <w:abstractNumId w:val="14"/>
  </w:num>
  <w:num w:numId="4">
    <w:abstractNumId w:val="16"/>
  </w:num>
  <w:num w:numId="5">
    <w:abstractNumId w:val="12"/>
  </w:num>
  <w:num w:numId="6">
    <w:abstractNumId w:val="5"/>
  </w:num>
  <w:num w:numId="7">
    <w:abstractNumId w:val="1"/>
  </w:num>
  <w:num w:numId="8">
    <w:abstractNumId w:val="18"/>
  </w:num>
  <w:num w:numId="9">
    <w:abstractNumId w:val="10"/>
  </w:num>
  <w:num w:numId="10">
    <w:abstractNumId w:val="7"/>
  </w:num>
  <w:num w:numId="11">
    <w:abstractNumId w:val="7"/>
  </w:num>
  <w:num w:numId="12">
    <w:abstractNumId w:val="7"/>
  </w:num>
  <w:num w:numId="13">
    <w:abstractNumId w:val="15"/>
  </w:num>
  <w:num w:numId="14">
    <w:abstractNumId w:val="0"/>
  </w:num>
  <w:num w:numId="15">
    <w:abstractNumId w:val="4"/>
  </w:num>
  <w:num w:numId="16">
    <w:abstractNumId w:val="11"/>
  </w:num>
  <w:num w:numId="17">
    <w:abstractNumId w:val="19"/>
  </w:num>
  <w:num w:numId="18">
    <w:abstractNumId w:val="8"/>
  </w:num>
  <w:num w:numId="19">
    <w:abstractNumId w:val="6"/>
  </w:num>
  <w:num w:numId="20">
    <w:abstractNumId w:val="9"/>
  </w:num>
  <w:num w:numId="21">
    <w:abstractNumId w:val="21"/>
  </w:num>
  <w:num w:numId="22">
    <w:abstractNumId w:val="3"/>
  </w:num>
  <w:num w:numId="23">
    <w:abstractNumId w:val="13"/>
  </w:num>
  <w:num w:numId="2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embedTrueTypeFont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31FAB"/>
    <w:rsid w:val="000068CE"/>
    <w:rsid w:val="000126AC"/>
    <w:rsid w:val="0001593A"/>
    <w:rsid w:val="000268C3"/>
    <w:rsid w:val="0003170F"/>
    <w:rsid w:val="00044758"/>
    <w:rsid w:val="00046151"/>
    <w:rsid w:val="000602C1"/>
    <w:rsid w:val="00062CD6"/>
    <w:rsid w:val="000655E0"/>
    <w:rsid w:val="00077230"/>
    <w:rsid w:val="00086A33"/>
    <w:rsid w:val="000A03A7"/>
    <w:rsid w:val="000B6D0E"/>
    <w:rsid w:val="000C03C9"/>
    <w:rsid w:val="000C0EBC"/>
    <w:rsid w:val="000E0B6D"/>
    <w:rsid w:val="000E2127"/>
    <w:rsid w:val="000E50F5"/>
    <w:rsid w:val="000E7A03"/>
    <w:rsid w:val="0010633C"/>
    <w:rsid w:val="00123195"/>
    <w:rsid w:val="001267FD"/>
    <w:rsid w:val="00132AF4"/>
    <w:rsid w:val="001479E2"/>
    <w:rsid w:val="0015160E"/>
    <w:rsid w:val="00156E26"/>
    <w:rsid w:val="001628A8"/>
    <w:rsid w:val="0017326F"/>
    <w:rsid w:val="0017607F"/>
    <w:rsid w:val="00180BA2"/>
    <w:rsid w:val="00185270"/>
    <w:rsid w:val="00195627"/>
    <w:rsid w:val="001A1751"/>
    <w:rsid w:val="001A1F52"/>
    <w:rsid w:val="001A5701"/>
    <w:rsid w:val="001B14F5"/>
    <w:rsid w:val="001B2BC9"/>
    <w:rsid w:val="001D181C"/>
    <w:rsid w:val="001E5202"/>
    <w:rsid w:val="001E6703"/>
    <w:rsid w:val="001E7D09"/>
    <w:rsid w:val="001F3E13"/>
    <w:rsid w:val="001F41EF"/>
    <w:rsid w:val="001F444A"/>
    <w:rsid w:val="00204A91"/>
    <w:rsid w:val="00212AF3"/>
    <w:rsid w:val="002477CB"/>
    <w:rsid w:val="00273695"/>
    <w:rsid w:val="0028268F"/>
    <w:rsid w:val="0029057C"/>
    <w:rsid w:val="002A3BF1"/>
    <w:rsid w:val="002A5F35"/>
    <w:rsid w:val="002A6583"/>
    <w:rsid w:val="002C17C0"/>
    <w:rsid w:val="002C3CED"/>
    <w:rsid w:val="002D0B6B"/>
    <w:rsid w:val="002D20F5"/>
    <w:rsid w:val="002E299E"/>
    <w:rsid w:val="002E6FBE"/>
    <w:rsid w:val="002F13E8"/>
    <w:rsid w:val="00303C2A"/>
    <w:rsid w:val="00307CAF"/>
    <w:rsid w:val="003105E6"/>
    <w:rsid w:val="00323161"/>
    <w:rsid w:val="00331CEE"/>
    <w:rsid w:val="00332EBE"/>
    <w:rsid w:val="00344B81"/>
    <w:rsid w:val="00361BAF"/>
    <w:rsid w:val="0036655B"/>
    <w:rsid w:val="00370728"/>
    <w:rsid w:val="003834C0"/>
    <w:rsid w:val="003A24FD"/>
    <w:rsid w:val="003B063A"/>
    <w:rsid w:val="003B166D"/>
    <w:rsid w:val="003B168E"/>
    <w:rsid w:val="003D158D"/>
    <w:rsid w:val="003F1E5B"/>
    <w:rsid w:val="003F3019"/>
    <w:rsid w:val="003F7094"/>
    <w:rsid w:val="004029F7"/>
    <w:rsid w:val="004062B0"/>
    <w:rsid w:val="00417FBB"/>
    <w:rsid w:val="00424E27"/>
    <w:rsid w:val="00441A27"/>
    <w:rsid w:val="00441EAB"/>
    <w:rsid w:val="004431E5"/>
    <w:rsid w:val="00443462"/>
    <w:rsid w:val="0045114E"/>
    <w:rsid w:val="0046299B"/>
    <w:rsid w:val="004648DB"/>
    <w:rsid w:val="00471445"/>
    <w:rsid w:val="00477CB2"/>
    <w:rsid w:val="00481BC2"/>
    <w:rsid w:val="00493B53"/>
    <w:rsid w:val="004A237E"/>
    <w:rsid w:val="004B481B"/>
    <w:rsid w:val="004C6EB6"/>
    <w:rsid w:val="004D06CB"/>
    <w:rsid w:val="004D2882"/>
    <w:rsid w:val="004E0C12"/>
    <w:rsid w:val="004F4A6A"/>
    <w:rsid w:val="00502413"/>
    <w:rsid w:val="00507577"/>
    <w:rsid w:val="00510E6F"/>
    <w:rsid w:val="00561494"/>
    <w:rsid w:val="0057104F"/>
    <w:rsid w:val="00573A5B"/>
    <w:rsid w:val="005750A0"/>
    <w:rsid w:val="00576698"/>
    <w:rsid w:val="0058250A"/>
    <w:rsid w:val="005841CF"/>
    <w:rsid w:val="00585052"/>
    <w:rsid w:val="00585433"/>
    <w:rsid w:val="005947BE"/>
    <w:rsid w:val="005B2291"/>
    <w:rsid w:val="005D13CC"/>
    <w:rsid w:val="005E0CED"/>
    <w:rsid w:val="005E1AD4"/>
    <w:rsid w:val="005F0B45"/>
    <w:rsid w:val="005F5944"/>
    <w:rsid w:val="005F780F"/>
    <w:rsid w:val="00623E79"/>
    <w:rsid w:val="00625D17"/>
    <w:rsid w:val="00644196"/>
    <w:rsid w:val="00645F3C"/>
    <w:rsid w:val="00663DBE"/>
    <w:rsid w:val="006736D2"/>
    <w:rsid w:val="0068508E"/>
    <w:rsid w:val="00686345"/>
    <w:rsid w:val="006908FA"/>
    <w:rsid w:val="006938DD"/>
    <w:rsid w:val="0069642B"/>
    <w:rsid w:val="006A2D8F"/>
    <w:rsid w:val="006A384F"/>
    <w:rsid w:val="006A3C3A"/>
    <w:rsid w:val="006A7688"/>
    <w:rsid w:val="006B3628"/>
    <w:rsid w:val="006B401C"/>
    <w:rsid w:val="006C18BA"/>
    <w:rsid w:val="006C512C"/>
    <w:rsid w:val="006C6D10"/>
    <w:rsid w:val="006E26ED"/>
    <w:rsid w:val="00700082"/>
    <w:rsid w:val="00706D24"/>
    <w:rsid w:val="0071597E"/>
    <w:rsid w:val="0072643B"/>
    <w:rsid w:val="00733AC5"/>
    <w:rsid w:val="00737C23"/>
    <w:rsid w:val="0074528D"/>
    <w:rsid w:val="007466B4"/>
    <w:rsid w:val="00751F8B"/>
    <w:rsid w:val="007718A9"/>
    <w:rsid w:val="00772E36"/>
    <w:rsid w:val="007752C0"/>
    <w:rsid w:val="007775DB"/>
    <w:rsid w:val="007839A4"/>
    <w:rsid w:val="00784FD4"/>
    <w:rsid w:val="007866F2"/>
    <w:rsid w:val="00793909"/>
    <w:rsid w:val="007964AD"/>
    <w:rsid w:val="007A2666"/>
    <w:rsid w:val="007A4CF6"/>
    <w:rsid w:val="007A6CA3"/>
    <w:rsid w:val="007B07C6"/>
    <w:rsid w:val="007B778E"/>
    <w:rsid w:val="007C3A88"/>
    <w:rsid w:val="007C5243"/>
    <w:rsid w:val="007D30F2"/>
    <w:rsid w:val="007E11DA"/>
    <w:rsid w:val="007E3149"/>
    <w:rsid w:val="007F6780"/>
    <w:rsid w:val="007F7B7D"/>
    <w:rsid w:val="008000E0"/>
    <w:rsid w:val="00816577"/>
    <w:rsid w:val="00825D82"/>
    <w:rsid w:val="00832F59"/>
    <w:rsid w:val="00833559"/>
    <w:rsid w:val="00833B91"/>
    <w:rsid w:val="00841650"/>
    <w:rsid w:val="00843B3D"/>
    <w:rsid w:val="00853634"/>
    <w:rsid w:val="00854836"/>
    <w:rsid w:val="00863E52"/>
    <w:rsid w:val="0088371C"/>
    <w:rsid w:val="00886F21"/>
    <w:rsid w:val="008978B5"/>
    <w:rsid w:val="008A7BBD"/>
    <w:rsid w:val="008B52A2"/>
    <w:rsid w:val="008C2606"/>
    <w:rsid w:val="008C71BC"/>
    <w:rsid w:val="008D2395"/>
    <w:rsid w:val="008D3BDA"/>
    <w:rsid w:val="008D701E"/>
    <w:rsid w:val="008E12DF"/>
    <w:rsid w:val="008E4BC1"/>
    <w:rsid w:val="008E706B"/>
    <w:rsid w:val="008F76DA"/>
    <w:rsid w:val="00932B32"/>
    <w:rsid w:val="009333FB"/>
    <w:rsid w:val="00934092"/>
    <w:rsid w:val="00935A3B"/>
    <w:rsid w:val="009466B2"/>
    <w:rsid w:val="00946EE4"/>
    <w:rsid w:val="00955E67"/>
    <w:rsid w:val="00956C57"/>
    <w:rsid w:val="0096019B"/>
    <w:rsid w:val="00962C6A"/>
    <w:rsid w:val="009663E9"/>
    <w:rsid w:val="009665A2"/>
    <w:rsid w:val="00967676"/>
    <w:rsid w:val="00980A6A"/>
    <w:rsid w:val="00986819"/>
    <w:rsid w:val="009908D6"/>
    <w:rsid w:val="009914C1"/>
    <w:rsid w:val="009928D4"/>
    <w:rsid w:val="00995397"/>
    <w:rsid w:val="009A59F7"/>
    <w:rsid w:val="009C4D61"/>
    <w:rsid w:val="009C6299"/>
    <w:rsid w:val="009D13F1"/>
    <w:rsid w:val="009D5E8E"/>
    <w:rsid w:val="009F3422"/>
    <w:rsid w:val="009F51CF"/>
    <w:rsid w:val="00A0106B"/>
    <w:rsid w:val="00A15CF8"/>
    <w:rsid w:val="00A16B66"/>
    <w:rsid w:val="00A304E7"/>
    <w:rsid w:val="00A31FAB"/>
    <w:rsid w:val="00A35036"/>
    <w:rsid w:val="00A37511"/>
    <w:rsid w:val="00A43EA6"/>
    <w:rsid w:val="00A57ED4"/>
    <w:rsid w:val="00A64D11"/>
    <w:rsid w:val="00A65048"/>
    <w:rsid w:val="00A66473"/>
    <w:rsid w:val="00A70A16"/>
    <w:rsid w:val="00A7449F"/>
    <w:rsid w:val="00A758A1"/>
    <w:rsid w:val="00A76BA7"/>
    <w:rsid w:val="00A8279E"/>
    <w:rsid w:val="00A94311"/>
    <w:rsid w:val="00AA2338"/>
    <w:rsid w:val="00AA256C"/>
    <w:rsid w:val="00AA7322"/>
    <w:rsid w:val="00AC5D0B"/>
    <w:rsid w:val="00AC62E7"/>
    <w:rsid w:val="00AD4CED"/>
    <w:rsid w:val="00AE4E2D"/>
    <w:rsid w:val="00AE7FA5"/>
    <w:rsid w:val="00AF0A91"/>
    <w:rsid w:val="00AF4DDD"/>
    <w:rsid w:val="00AF78CA"/>
    <w:rsid w:val="00B06D18"/>
    <w:rsid w:val="00B116FD"/>
    <w:rsid w:val="00B13E9B"/>
    <w:rsid w:val="00B569D2"/>
    <w:rsid w:val="00B56A94"/>
    <w:rsid w:val="00B60454"/>
    <w:rsid w:val="00B610D6"/>
    <w:rsid w:val="00B6235E"/>
    <w:rsid w:val="00B6334E"/>
    <w:rsid w:val="00B70D37"/>
    <w:rsid w:val="00B73DCF"/>
    <w:rsid w:val="00B75811"/>
    <w:rsid w:val="00B76974"/>
    <w:rsid w:val="00B95BE0"/>
    <w:rsid w:val="00BA612B"/>
    <w:rsid w:val="00BA77C9"/>
    <w:rsid w:val="00BB760E"/>
    <w:rsid w:val="00BC2DD6"/>
    <w:rsid w:val="00BC65EC"/>
    <w:rsid w:val="00BE1DB2"/>
    <w:rsid w:val="00BF2BA3"/>
    <w:rsid w:val="00C034E3"/>
    <w:rsid w:val="00C15C22"/>
    <w:rsid w:val="00C16E07"/>
    <w:rsid w:val="00C25A53"/>
    <w:rsid w:val="00C33EB6"/>
    <w:rsid w:val="00C37906"/>
    <w:rsid w:val="00C42B7D"/>
    <w:rsid w:val="00C438C0"/>
    <w:rsid w:val="00C5115B"/>
    <w:rsid w:val="00C526F6"/>
    <w:rsid w:val="00C578A8"/>
    <w:rsid w:val="00C7140A"/>
    <w:rsid w:val="00C81956"/>
    <w:rsid w:val="00C8288C"/>
    <w:rsid w:val="00C82A75"/>
    <w:rsid w:val="00C86B4B"/>
    <w:rsid w:val="00C87399"/>
    <w:rsid w:val="00C87948"/>
    <w:rsid w:val="00CA765D"/>
    <w:rsid w:val="00CB15BD"/>
    <w:rsid w:val="00CB1D23"/>
    <w:rsid w:val="00CD5A53"/>
    <w:rsid w:val="00CD6014"/>
    <w:rsid w:val="00CE4DE3"/>
    <w:rsid w:val="00CF44BB"/>
    <w:rsid w:val="00D01416"/>
    <w:rsid w:val="00D051D2"/>
    <w:rsid w:val="00D142F4"/>
    <w:rsid w:val="00D14A87"/>
    <w:rsid w:val="00D16C7A"/>
    <w:rsid w:val="00D16E66"/>
    <w:rsid w:val="00D45DEF"/>
    <w:rsid w:val="00D470A6"/>
    <w:rsid w:val="00D50998"/>
    <w:rsid w:val="00D50D77"/>
    <w:rsid w:val="00D5797C"/>
    <w:rsid w:val="00D60C5E"/>
    <w:rsid w:val="00D6720E"/>
    <w:rsid w:val="00D759A5"/>
    <w:rsid w:val="00D76595"/>
    <w:rsid w:val="00D873DA"/>
    <w:rsid w:val="00D93B0F"/>
    <w:rsid w:val="00D97E63"/>
    <w:rsid w:val="00DB21AE"/>
    <w:rsid w:val="00DD7139"/>
    <w:rsid w:val="00DD7D2E"/>
    <w:rsid w:val="00DE7601"/>
    <w:rsid w:val="00DF0C4A"/>
    <w:rsid w:val="00DF0F9F"/>
    <w:rsid w:val="00E023EC"/>
    <w:rsid w:val="00E17EF5"/>
    <w:rsid w:val="00E20B6D"/>
    <w:rsid w:val="00E22478"/>
    <w:rsid w:val="00E26809"/>
    <w:rsid w:val="00E277C7"/>
    <w:rsid w:val="00E30029"/>
    <w:rsid w:val="00E31988"/>
    <w:rsid w:val="00E51740"/>
    <w:rsid w:val="00E54C71"/>
    <w:rsid w:val="00E63EB5"/>
    <w:rsid w:val="00E72CD0"/>
    <w:rsid w:val="00E733E6"/>
    <w:rsid w:val="00E736BC"/>
    <w:rsid w:val="00E81A0C"/>
    <w:rsid w:val="00E9035D"/>
    <w:rsid w:val="00E91461"/>
    <w:rsid w:val="00EB0101"/>
    <w:rsid w:val="00EB23CD"/>
    <w:rsid w:val="00EB2DEB"/>
    <w:rsid w:val="00EB7ECC"/>
    <w:rsid w:val="00EC6CD3"/>
    <w:rsid w:val="00ED100A"/>
    <w:rsid w:val="00EE040C"/>
    <w:rsid w:val="00EE5E1A"/>
    <w:rsid w:val="00EF5610"/>
    <w:rsid w:val="00EF6877"/>
    <w:rsid w:val="00EF7869"/>
    <w:rsid w:val="00F21CAB"/>
    <w:rsid w:val="00F4143F"/>
    <w:rsid w:val="00F50638"/>
    <w:rsid w:val="00F52318"/>
    <w:rsid w:val="00F56B60"/>
    <w:rsid w:val="00F71C2C"/>
    <w:rsid w:val="00F71FEC"/>
    <w:rsid w:val="00F74582"/>
    <w:rsid w:val="00F77489"/>
    <w:rsid w:val="00F9041B"/>
    <w:rsid w:val="00F90A3B"/>
    <w:rsid w:val="00F9607C"/>
    <w:rsid w:val="00FB30D0"/>
    <w:rsid w:val="00FB4E5A"/>
    <w:rsid w:val="00FC1BD9"/>
    <w:rsid w:val="00FD141D"/>
    <w:rsid w:val="00FE391E"/>
    <w:rsid w:val="00FE67EE"/>
    <w:rsid w:val="00FF2DB9"/>
    <w:rsid w:val="00FF685E"/>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A8A44B3"/>
  <w15:chartTrackingRefBased/>
  <w15:docId w15:val="{4FD465C9-23D7-40EB-9A05-F93BAB5173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6019B"/>
  </w:style>
  <w:style w:type="paragraph" w:styleId="Heading1">
    <w:name w:val="heading 1"/>
    <w:basedOn w:val="Normal"/>
    <w:next w:val="Normal"/>
    <w:link w:val="Heading1Char"/>
    <w:uiPriority w:val="9"/>
    <w:qFormat/>
    <w:rsid w:val="009663E9"/>
    <w:pPr>
      <w:keepNext/>
      <w:keepLines/>
      <w:numPr>
        <w:numId w:val="10"/>
      </w:numPr>
      <w:spacing w:before="240" w:after="0"/>
      <w:outlineLvl w:val="0"/>
    </w:pPr>
    <w:rPr>
      <w:rFonts w:ascii="Segoe UI Semilight" w:eastAsiaTheme="majorEastAsia" w:hAnsi="Segoe UI Semilight" w:cs="Segoe UI Semilight"/>
      <w:color w:val="2E74B5" w:themeColor="accent5" w:themeShade="BF"/>
      <w:sz w:val="40"/>
      <w:szCs w:val="40"/>
    </w:rPr>
  </w:style>
  <w:style w:type="paragraph" w:styleId="Heading2">
    <w:name w:val="heading 2"/>
    <w:basedOn w:val="Normal"/>
    <w:next w:val="Normal"/>
    <w:link w:val="Heading2Char"/>
    <w:uiPriority w:val="9"/>
    <w:unhideWhenUsed/>
    <w:qFormat/>
    <w:rsid w:val="00FE67EE"/>
    <w:pPr>
      <w:keepNext/>
      <w:keepLines/>
      <w:numPr>
        <w:ilvl w:val="1"/>
        <w:numId w:val="10"/>
      </w:numPr>
      <w:spacing w:before="40" w:after="0"/>
      <w:outlineLvl w:val="1"/>
    </w:pPr>
    <w:rPr>
      <w:rFonts w:ascii="Segoe UI Semilight" w:eastAsiaTheme="majorEastAsia" w:hAnsi="Segoe UI Semilight" w:cs="Segoe UI Semilight"/>
      <w:color w:val="2E74B5" w:themeColor="accent5" w:themeShade="BF"/>
      <w:sz w:val="32"/>
      <w:szCs w:val="32"/>
      <w:lang w:bidi="ar-SA"/>
    </w:rPr>
  </w:style>
  <w:style w:type="paragraph" w:styleId="Heading3">
    <w:name w:val="heading 3"/>
    <w:basedOn w:val="Normal"/>
    <w:next w:val="Normal"/>
    <w:link w:val="Heading3Char"/>
    <w:uiPriority w:val="9"/>
    <w:unhideWhenUsed/>
    <w:qFormat/>
    <w:rsid w:val="00FE67EE"/>
    <w:pPr>
      <w:keepNext/>
      <w:keepLines/>
      <w:numPr>
        <w:ilvl w:val="2"/>
        <w:numId w:val="10"/>
      </w:numPr>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FE67EE"/>
    <w:pPr>
      <w:keepNext/>
      <w:keepLines/>
      <w:numPr>
        <w:ilvl w:val="3"/>
        <w:numId w:val="10"/>
      </w:numPr>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FE67EE"/>
    <w:pPr>
      <w:keepNext/>
      <w:keepLines/>
      <w:numPr>
        <w:ilvl w:val="4"/>
        <w:numId w:val="10"/>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FE67EE"/>
    <w:pPr>
      <w:keepNext/>
      <w:keepLines/>
      <w:numPr>
        <w:ilvl w:val="5"/>
        <w:numId w:val="10"/>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FE67EE"/>
    <w:pPr>
      <w:keepNext/>
      <w:keepLines/>
      <w:numPr>
        <w:ilvl w:val="6"/>
        <w:numId w:val="10"/>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FE67EE"/>
    <w:pPr>
      <w:keepNext/>
      <w:keepLines/>
      <w:numPr>
        <w:ilvl w:val="7"/>
        <w:numId w:val="10"/>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FE67EE"/>
    <w:pPr>
      <w:keepNext/>
      <w:keepLines/>
      <w:numPr>
        <w:ilvl w:val="8"/>
        <w:numId w:val="10"/>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C6299"/>
    <w:pPr>
      <w:tabs>
        <w:tab w:val="center" w:pos="4680"/>
        <w:tab w:val="right" w:pos="9360"/>
      </w:tabs>
      <w:spacing w:after="0" w:line="240" w:lineRule="auto"/>
    </w:pPr>
  </w:style>
  <w:style w:type="character" w:customStyle="1" w:styleId="HeaderChar">
    <w:name w:val="Header Char"/>
    <w:basedOn w:val="DefaultParagraphFont"/>
    <w:link w:val="Header"/>
    <w:uiPriority w:val="99"/>
    <w:rsid w:val="009C6299"/>
  </w:style>
  <w:style w:type="paragraph" w:styleId="Footer">
    <w:name w:val="footer"/>
    <w:basedOn w:val="Normal"/>
    <w:link w:val="FooterChar"/>
    <w:uiPriority w:val="99"/>
    <w:unhideWhenUsed/>
    <w:rsid w:val="009C6299"/>
    <w:pPr>
      <w:tabs>
        <w:tab w:val="center" w:pos="4680"/>
        <w:tab w:val="right" w:pos="9360"/>
      </w:tabs>
      <w:spacing w:after="0" w:line="240" w:lineRule="auto"/>
    </w:pPr>
  </w:style>
  <w:style w:type="character" w:customStyle="1" w:styleId="FooterChar">
    <w:name w:val="Footer Char"/>
    <w:basedOn w:val="DefaultParagraphFont"/>
    <w:link w:val="Footer"/>
    <w:uiPriority w:val="99"/>
    <w:rsid w:val="009C6299"/>
  </w:style>
  <w:style w:type="character" w:customStyle="1" w:styleId="Heading1Char">
    <w:name w:val="Heading 1 Char"/>
    <w:basedOn w:val="DefaultParagraphFont"/>
    <w:link w:val="Heading1"/>
    <w:uiPriority w:val="9"/>
    <w:rsid w:val="00FE67EE"/>
    <w:rPr>
      <w:rFonts w:ascii="Segoe UI Semilight" w:eastAsiaTheme="majorEastAsia" w:hAnsi="Segoe UI Semilight" w:cs="Segoe UI Semilight"/>
      <w:color w:val="2E74B5" w:themeColor="accent5" w:themeShade="BF"/>
      <w:sz w:val="40"/>
      <w:szCs w:val="40"/>
    </w:rPr>
  </w:style>
  <w:style w:type="paragraph" w:styleId="TOCHeading">
    <w:name w:val="TOC Heading"/>
    <w:basedOn w:val="Heading1"/>
    <w:next w:val="Normal"/>
    <w:uiPriority w:val="39"/>
    <w:unhideWhenUsed/>
    <w:qFormat/>
    <w:rsid w:val="00A16B66"/>
    <w:pPr>
      <w:outlineLvl w:val="9"/>
    </w:pPr>
    <w:rPr>
      <w:lang w:bidi="ar-SA"/>
    </w:rPr>
  </w:style>
  <w:style w:type="paragraph" w:customStyle="1" w:styleId="a0">
    <w:name w:val="רגיל פרויקט"/>
    <w:basedOn w:val="Normal"/>
    <w:link w:val="Char"/>
    <w:qFormat/>
    <w:rsid w:val="0017326F"/>
    <w:pPr>
      <w:spacing w:after="0"/>
      <w:jc w:val="both"/>
    </w:pPr>
    <w:rPr>
      <w:rFonts w:ascii="Segoe UI Semilight" w:hAnsi="Segoe UI Semilight" w:cs="Segoe UI Semilight"/>
      <w:sz w:val="24"/>
      <w:szCs w:val="24"/>
    </w:rPr>
  </w:style>
  <w:style w:type="paragraph" w:customStyle="1" w:styleId="a">
    <w:name w:val="כותרת פרויקט"/>
    <w:basedOn w:val="Heading1"/>
    <w:next w:val="a0"/>
    <w:link w:val="Char0"/>
    <w:qFormat/>
    <w:rsid w:val="00062CD6"/>
    <w:pPr>
      <w:numPr>
        <w:numId w:val="8"/>
      </w:numPr>
      <w:spacing w:before="0"/>
    </w:pPr>
    <w:rPr>
      <w:rFonts w:eastAsia="Times New Roman"/>
      <w:color w:val="2E74B5"/>
      <w:lang w:bidi="ar-SA"/>
      <w14:textFill>
        <w14:solidFill>
          <w14:srgbClr w14:val="2E74B5">
            <w14:lumMod w14:val="75000"/>
          </w14:srgbClr>
        </w14:solidFill>
      </w14:textFill>
    </w:rPr>
  </w:style>
  <w:style w:type="character" w:customStyle="1" w:styleId="Char0">
    <w:name w:val="כותרת פרויקט Char"/>
    <w:basedOn w:val="Heading1Char"/>
    <w:link w:val="a"/>
    <w:rsid w:val="00062CD6"/>
    <w:rPr>
      <w:rFonts w:ascii="Segoe UI Semilight" w:eastAsia="Times New Roman" w:hAnsi="Segoe UI Semilight" w:cs="Segoe UI Semilight"/>
      <w:color w:val="2E74B5"/>
      <w:sz w:val="40"/>
      <w:szCs w:val="40"/>
      <w:lang w:bidi="ar-SA"/>
    </w:rPr>
  </w:style>
  <w:style w:type="paragraph" w:styleId="TOC1">
    <w:name w:val="toc 1"/>
    <w:basedOn w:val="Normal"/>
    <w:next w:val="Normal"/>
    <w:autoRedefine/>
    <w:uiPriority w:val="39"/>
    <w:unhideWhenUsed/>
    <w:rsid w:val="003D158D"/>
    <w:pPr>
      <w:tabs>
        <w:tab w:val="left" w:pos="270"/>
        <w:tab w:val="left" w:pos="660"/>
        <w:tab w:val="right" w:leader="dot" w:pos="9350"/>
      </w:tabs>
      <w:bidi/>
      <w:spacing w:after="100"/>
      <w:jc w:val="both"/>
    </w:pPr>
  </w:style>
  <w:style w:type="character" w:customStyle="1" w:styleId="Char">
    <w:name w:val="רגיל פרויקט Char"/>
    <w:basedOn w:val="DefaultParagraphFont"/>
    <w:link w:val="a0"/>
    <w:rsid w:val="0017326F"/>
    <w:rPr>
      <w:rFonts w:ascii="Segoe UI Semilight" w:hAnsi="Segoe UI Semilight" w:cs="Segoe UI Semilight"/>
      <w:sz w:val="24"/>
      <w:szCs w:val="24"/>
    </w:rPr>
  </w:style>
  <w:style w:type="character" w:styleId="Hyperlink">
    <w:name w:val="Hyperlink"/>
    <w:basedOn w:val="DefaultParagraphFont"/>
    <w:uiPriority w:val="99"/>
    <w:unhideWhenUsed/>
    <w:rsid w:val="00370728"/>
    <w:rPr>
      <w:color w:val="0563C1" w:themeColor="hyperlink"/>
      <w:u w:val="single"/>
    </w:rPr>
  </w:style>
  <w:style w:type="paragraph" w:styleId="BalloonText">
    <w:name w:val="Balloon Text"/>
    <w:basedOn w:val="Normal"/>
    <w:link w:val="BalloonTextChar"/>
    <w:uiPriority w:val="99"/>
    <w:semiHidden/>
    <w:unhideWhenUsed/>
    <w:rsid w:val="005E0CE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E0CED"/>
    <w:rPr>
      <w:rFonts w:ascii="Segoe UI" w:hAnsi="Segoe UI" w:cs="Segoe UI"/>
      <w:sz w:val="18"/>
      <w:szCs w:val="18"/>
    </w:rPr>
  </w:style>
  <w:style w:type="paragraph" w:styleId="TOC3">
    <w:name w:val="toc 3"/>
    <w:basedOn w:val="Normal"/>
    <w:next w:val="Normal"/>
    <w:autoRedefine/>
    <w:uiPriority w:val="39"/>
    <w:unhideWhenUsed/>
    <w:rsid w:val="00180BA2"/>
    <w:pPr>
      <w:spacing w:after="100"/>
      <w:ind w:left="440"/>
    </w:pPr>
  </w:style>
  <w:style w:type="paragraph" w:styleId="TOC2">
    <w:name w:val="toc 2"/>
    <w:basedOn w:val="Normal"/>
    <w:next w:val="Normal"/>
    <w:autoRedefine/>
    <w:uiPriority w:val="39"/>
    <w:unhideWhenUsed/>
    <w:rsid w:val="00843B3D"/>
    <w:pPr>
      <w:tabs>
        <w:tab w:val="right" w:leader="dot" w:pos="9350"/>
      </w:tabs>
      <w:bidi/>
      <w:spacing w:after="100"/>
      <w:ind w:left="540"/>
    </w:pPr>
  </w:style>
  <w:style w:type="paragraph" w:styleId="Caption">
    <w:name w:val="caption"/>
    <w:basedOn w:val="Normal"/>
    <w:next w:val="Normal"/>
    <w:uiPriority w:val="35"/>
    <w:unhideWhenUsed/>
    <w:qFormat/>
    <w:rsid w:val="00417FBB"/>
    <w:pPr>
      <w:spacing w:after="200" w:line="240" w:lineRule="auto"/>
    </w:pPr>
    <w:rPr>
      <w:i/>
      <w:iCs/>
      <w:color w:val="44546A" w:themeColor="text2"/>
      <w:sz w:val="18"/>
      <w:szCs w:val="18"/>
    </w:rPr>
  </w:style>
  <w:style w:type="character" w:styleId="CommentReference">
    <w:name w:val="annotation reference"/>
    <w:basedOn w:val="DefaultParagraphFont"/>
    <w:uiPriority w:val="99"/>
    <w:semiHidden/>
    <w:unhideWhenUsed/>
    <w:rsid w:val="003F7094"/>
    <w:rPr>
      <w:sz w:val="16"/>
      <w:szCs w:val="16"/>
    </w:rPr>
  </w:style>
  <w:style w:type="paragraph" w:styleId="CommentText">
    <w:name w:val="annotation text"/>
    <w:basedOn w:val="Normal"/>
    <w:link w:val="CommentTextChar"/>
    <w:uiPriority w:val="99"/>
    <w:semiHidden/>
    <w:unhideWhenUsed/>
    <w:rsid w:val="003F7094"/>
    <w:pPr>
      <w:spacing w:line="240" w:lineRule="auto"/>
    </w:pPr>
    <w:rPr>
      <w:sz w:val="20"/>
      <w:szCs w:val="20"/>
    </w:rPr>
  </w:style>
  <w:style w:type="character" w:customStyle="1" w:styleId="CommentTextChar">
    <w:name w:val="Comment Text Char"/>
    <w:basedOn w:val="DefaultParagraphFont"/>
    <w:link w:val="CommentText"/>
    <w:uiPriority w:val="99"/>
    <w:semiHidden/>
    <w:rsid w:val="003F7094"/>
    <w:rPr>
      <w:sz w:val="20"/>
      <w:szCs w:val="20"/>
    </w:rPr>
  </w:style>
  <w:style w:type="paragraph" w:styleId="CommentSubject">
    <w:name w:val="annotation subject"/>
    <w:basedOn w:val="CommentText"/>
    <w:next w:val="CommentText"/>
    <w:link w:val="CommentSubjectChar"/>
    <w:uiPriority w:val="99"/>
    <w:semiHidden/>
    <w:unhideWhenUsed/>
    <w:rsid w:val="003F7094"/>
    <w:rPr>
      <w:b/>
      <w:bCs/>
    </w:rPr>
  </w:style>
  <w:style w:type="character" w:customStyle="1" w:styleId="CommentSubjectChar">
    <w:name w:val="Comment Subject Char"/>
    <w:basedOn w:val="CommentTextChar"/>
    <w:link w:val="CommentSubject"/>
    <w:uiPriority w:val="99"/>
    <w:semiHidden/>
    <w:rsid w:val="003F7094"/>
    <w:rPr>
      <w:b/>
      <w:bCs/>
      <w:sz w:val="20"/>
      <w:szCs w:val="20"/>
    </w:rPr>
  </w:style>
  <w:style w:type="character" w:customStyle="1" w:styleId="Heading2Char">
    <w:name w:val="Heading 2 Char"/>
    <w:basedOn w:val="DefaultParagraphFont"/>
    <w:link w:val="Heading2"/>
    <w:uiPriority w:val="9"/>
    <w:rsid w:val="00FE67EE"/>
    <w:rPr>
      <w:rFonts w:ascii="Segoe UI Semilight" w:eastAsiaTheme="majorEastAsia" w:hAnsi="Segoe UI Semilight" w:cs="Segoe UI Semilight"/>
      <w:color w:val="2E74B5" w:themeColor="accent5" w:themeShade="BF"/>
      <w:sz w:val="32"/>
      <w:szCs w:val="32"/>
      <w:lang w:bidi="ar-SA"/>
    </w:rPr>
  </w:style>
  <w:style w:type="paragraph" w:styleId="NormalWeb">
    <w:name w:val="Normal (Web)"/>
    <w:basedOn w:val="Normal"/>
    <w:uiPriority w:val="99"/>
    <w:semiHidden/>
    <w:unhideWhenUsed/>
    <w:rsid w:val="00C86B4B"/>
    <w:pPr>
      <w:spacing w:before="100" w:beforeAutospacing="1" w:after="100" w:afterAutospacing="1" w:line="240" w:lineRule="auto"/>
    </w:pPr>
    <w:rPr>
      <w:rFonts w:ascii="Times New Roman" w:eastAsiaTheme="minorEastAsia" w:hAnsi="Times New Roman" w:cs="Times New Roman"/>
      <w:sz w:val="24"/>
      <w:szCs w:val="24"/>
    </w:rPr>
  </w:style>
  <w:style w:type="paragraph" w:styleId="Bibliography">
    <w:name w:val="Bibliography"/>
    <w:basedOn w:val="Normal"/>
    <w:next w:val="Normal"/>
    <w:uiPriority w:val="37"/>
    <w:unhideWhenUsed/>
    <w:rsid w:val="006908FA"/>
  </w:style>
  <w:style w:type="paragraph" w:styleId="HTMLPreformatted">
    <w:name w:val="HTML Preformatted"/>
    <w:basedOn w:val="Normal"/>
    <w:link w:val="HTMLPreformattedChar"/>
    <w:uiPriority w:val="99"/>
    <w:semiHidden/>
    <w:unhideWhenUsed/>
    <w:rsid w:val="00BE1DB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BE1DB2"/>
    <w:rPr>
      <w:rFonts w:ascii="Courier New" w:eastAsia="Times New Roman" w:hAnsi="Courier New" w:cs="Courier New"/>
      <w:sz w:val="20"/>
      <w:szCs w:val="20"/>
    </w:rPr>
  </w:style>
  <w:style w:type="paragraph" w:styleId="TableofFigures">
    <w:name w:val="table of figures"/>
    <w:basedOn w:val="Normal"/>
    <w:next w:val="Normal"/>
    <w:uiPriority w:val="99"/>
    <w:unhideWhenUsed/>
    <w:rsid w:val="00BB760E"/>
    <w:pPr>
      <w:spacing w:after="0"/>
    </w:pPr>
  </w:style>
  <w:style w:type="character" w:customStyle="1" w:styleId="Heading3Char">
    <w:name w:val="Heading 3 Char"/>
    <w:basedOn w:val="DefaultParagraphFont"/>
    <w:link w:val="Heading3"/>
    <w:uiPriority w:val="9"/>
    <w:rsid w:val="00FE67EE"/>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rsid w:val="00FE67EE"/>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
    <w:semiHidden/>
    <w:rsid w:val="00FE67EE"/>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FE67EE"/>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FE67EE"/>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FE67EE"/>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FE67EE"/>
    <w:rPr>
      <w:rFonts w:asciiTheme="majorHAnsi" w:eastAsiaTheme="majorEastAsia" w:hAnsiTheme="majorHAnsi" w:cstheme="majorBidi"/>
      <w:i/>
      <w:iCs/>
      <w:color w:val="272727" w:themeColor="text1" w:themeTint="D8"/>
      <w:sz w:val="21"/>
      <w:szCs w:val="21"/>
    </w:rPr>
  </w:style>
  <w:style w:type="paragraph" w:styleId="ListParagraph">
    <w:name w:val="List Paragraph"/>
    <w:basedOn w:val="Normal"/>
    <w:uiPriority w:val="34"/>
    <w:qFormat/>
    <w:rsid w:val="00A8279E"/>
    <w:pPr>
      <w:ind w:left="720"/>
      <w:contextualSpacing/>
    </w:pPr>
  </w:style>
  <w:style w:type="paragraph" w:styleId="FootnoteText">
    <w:name w:val="footnote text"/>
    <w:basedOn w:val="Normal"/>
    <w:link w:val="FootnoteTextChar"/>
    <w:uiPriority w:val="99"/>
    <w:semiHidden/>
    <w:unhideWhenUsed/>
    <w:rsid w:val="00A35036"/>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A35036"/>
    <w:rPr>
      <w:sz w:val="20"/>
      <w:szCs w:val="20"/>
    </w:rPr>
  </w:style>
  <w:style w:type="character" w:styleId="FootnoteReference">
    <w:name w:val="footnote reference"/>
    <w:basedOn w:val="DefaultParagraphFont"/>
    <w:uiPriority w:val="99"/>
    <w:semiHidden/>
    <w:unhideWhenUsed/>
    <w:rsid w:val="00A35036"/>
    <w:rPr>
      <w:vertAlign w:val="superscript"/>
    </w:rPr>
  </w:style>
  <w:style w:type="paragraph" w:customStyle="1" w:styleId="graf">
    <w:name w:val="graf"/>
    <w:basedOn w:val="Normal"/>
    <w:rsid w:val="006A384F"/>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6A384F"/>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8090978">
      <w:bodyDiv w:val="1"/>
      <w:marLeft w:val="0"/>
      <w:marRight w:val="0"/>
      <w:marTop w:val="0"/>
      <w:marBottom w:val="0"/>
      <w:divBdr>
        <w:top w:val="none" w:sz="0" w:space="0" w:color="auto"/>
        <w:left w:val="none" w:sz="0" w:space="0" w:color="auto"/>
        <w:bottom w:val="none" w:sz="0" w:space="0" w:color="auto"/>
        <w:right w:val="none" w:sz="0" w:space="0" w:color="auto"/>
      </w:divBdr>
    </w:div>
    <w:div w:id="88894132">
      <w:bodyDiv w:val="1"/>
      <w:marLeft w:val="0"/>
      <w:marRight w:val="0"/>
      <w:marTop w:val="0"/>
      <w:marBottom w:val="0"/>
      <w:divBdr>
        <w:top w:val="none" w:sz="0" w:space="0" w:color="auto"/>
        <w:left w:val="none" w:sz="0" w:space="0" w:color="auto"/>
        <w:bottom w:val="none" w:sz="0" w:space="0" w:color="auto"/>
        <w:right w:val="none" w:sz="0" w:space="0" w:color="auto"/>
      </w:divBdr>
    </w:div>
    <w:div w:id="93749058">
      <w:bodyDiv w:val="1"/>
      <w:marLeft w:val="0"/>
      <w:marRight w:val="0"/>
      <w:marTop w:val="0"/>
      <w:marBottom w:val="0"/>
      <w:divBdr>
        <w:top w:val="none" w:sz="0" w:space="0" w:color="auto"/>
        <w:left w:val="none" w:sz="0" w:space="0" w:color="auto"/>
        <w:bottom w:val="none" w:sz="0" w:space="0" w:color="auto"/>
        <w:right w:val="none" w:sz="0" w:space="0" w:color="auto"/>
      </w:divBdr>
    </w:div>
    <w:div w:id="156531425">
      <w:bodyDiv w:val="1"/>
      <w:marLeft w:val="0"/>
      <w:marRight w:val="0"/>
      <w:marTop w:val="0"/>
      <w:marBottom w:val="0"/>
      <w:divBdr>
        <w:top w:val="none" w:sz="0" w:space="0" w:color="auto"/>
        <w:left w:val="none" w:sz="0" w:space="0" w:color="auto"/>
        <w:bottom w:val="none" w:sz="0" w:space="0" w:color="auto"/>
        <w:right w:val="none" w:sz="0" w:space="0" w:color="auto"/>
      </w:divBdr>
    </w:div>
    <w:div w:id="186721977">
      <w:bodyDiv w:val="1"/>
      <w:marLeft w:val="0"/>
      <w:marRight w:val="0"/>
      <w:marTop w:val="0"/>
      <w:marBottom w:val="0"/>
      <w:divBdr>
        <w:top w:val="none" w:sz="0" w:space="0" w:color="auto"/>
        <w:left w:val="none" w:sz="0" w:space="0" w:color="auto"/>
        <w:bottom w:val="none" w:sz="0" w:space="0" w:color="auto"/>
        <w:right w:val="none" w:sz="0" w:space="0" w:color="auto"/>
      </w:divBdr>
    </w:div>
    <w:div w:id="189493403">
      <w:bodyDiv w:val="1"/>
      <w:marLeft w:val="0"/>
      <w:marRight w:val="0"/>
      <w:marTop w:val="0"/>
      <w:marBottom w:val="0"/>
      <w:divBdr>
        <w:top w:val="none" w:sz="0" w:space="0" w:color="auto"/>
        <w:left w:val="none" w:sz="0" w:space="0" w:color="auto"/>
        <w:bottom w:val="none" w:sz="0" w:space="0" w:color="auto"/>
        <w:right w:val="none" w:sz="0" w:space="0" w:color="auto"/>
      </w:divBdr>
    </w:div>
    <w:div w:id="196432331">
      <w:bodyDiv w:val="1"/>
      <w:marLeft w:val="0"/>
      <w:marRight w:val="0"/>
      <w:marTop w:val="0"/>
      <w:marBottom w:val="0"/>
      <w:divBdr>
        <w:top w:val="none" w:sz="0" w:space="0" w:color="auto"/>
        <w:left w:val="none" w:sz="0" w:space="0" w:color="auto"/>
        <w:bottom w:val="none" w:sz="0" w:space="0" w:color="auto"/>
        <w:right w:val="none" w:sz="0" w:space="0" w:color="auto"/>
      </w:divBdr>
    </w:div>
    <w:div w:id="208424708">
      <w:bodyDiv w:val="1"/>
      <w:marLeft w:val="0"/>
      <w:marRight w:val="0"/>
      <w:marTop w:val="0"/>
      <w:marBottom w:val="0"/>
      <w:divBdr>
        <w:top w:val="none" w:sz="0" w:space="0" w:color="auto"/>
        <w:left w:val="none" w:sz="0" w:space="0" w:color="auto"/>
        <w:bottom w:val="none" w:sz="0" w:space="0" w:color="auto"/>
        <w:right w:val="none" w:sz="0" w:space="0" w:color="auto"/>
      </w:divBdr>
    </w:div>
    <w:div w:id="213321166">
      <w:bodyDiv w:val="1"/>
      <w:marLeft w:val="0"/>
      <w:marRight w:val="0"/>
      <w:marTop w:val="0"/>
      <w:marBottom w:val="0"/>
      <w:divBdr>
        <w:top w:val="none" w:sz="0" w:space="0" w:color="auto"/>
        <w:left w:val="none" w:sz="0" w:space="0" w:color="auto"/>
        <w:bottom w:val="none" w:sz="0" w:space="0" w:color="auto"/>
        <w:right w:val="none" w:sz="0" w:space="0" w:color="auto"/>
      </w:divBdr>
    </w:div>
    <w:div w:id="225147037">
      <w:bodyDiv w:val="1"/>
      <w:marLeft w:val="0"/>
      <w:marRight w:val="0"/>
      <w:marTop w:val="0"/>
      <w:marBottom w:val="0"/>
      <w:divBdr>
        <w:top w:val="none" w:sz="0" w:space="0" w:color="auto"/>
        <w:left w:val="none" w:sz="0" w:space="0" w:color="auto"/>
        <w:bottom w:val="none" w:sz="0" w:space="0" w:color="auto"/>
        <w:right w:val="none" w:sz="0" w:space="0" w:color="auto"/>
      </w:divBdr>
    </w:div>
    <w:div w:id="258559747">
      <w:bodyDiv w:val="1"/>
      <w:marLeft w:val="0"/>
      <w:marRight w:val="0"/>
      <w:marTop w:val="0"/>
      <w:marBottom w:val="0"/>
      <w:divBdr>
        <w:top w:val="none" w:sz="0" w:space="0" w:color="auto"/>
        <w:left w:val="none" w:sz="0" w:space="0" w:color="auto"/>
        <w:bottom w:val="none" w:sz="0" w:space="0" w:color="auto"/>
        <w:right w:val="none" w:sz="0" w:space="0" w:color="auto"/>
      </w:divBdr>
    </w:div>
    <w:div w:id="338507000">
      <w:bodyDiv w:val="1"/>
      <w:marLeft w:val="0"/>
      <w:marRight w:val="0"/>
      <w:marTop w:val="0"/>
      <w:marBottom w:val="0"/>
      <w:divBdr>
        <w:top w:val="none" w:sz="0" w:space="0" w:color="auto"/>
        <w:left w:val="none" w:sz="0" w:space="0" w:color="auto"/>
        <w:bottom w:val="none" w:sz="0" w:space="0" w:color="auto"/>
        <w:right w:val="none" w:sz="0" w:space="0" w:color="auto"/>
      </w:divBdr>
      <w:divsChild>
        <w:div w:id="293877477">
          <w:marLeft w:val="0"/>
          <w:marRight w:val="0"/>
          <w:marTop w:val="0"/>
          <w:marBottom w:val="0"/>
          <w:divBdr>
            <w:top w:val="none" w:sz="0" w:space="0" w:color="auto"/>
            <w:left w:val="none" w:sz="0" w:space="0" w:color="auto"/>
            <w:bottom w:val="none" w:sz="0" w:space="0" w:color="auto"/>
            <w:right w:val="none" w:sz="0" w:space="0" w:color="auto"/>
          </w:divBdr>
        </w:div>
      </w:divsChild>
    </w:div>
    <w:div w:id="349574057">
      <w:bodyDiv w:val="1"/>
      <w:marLeft w:val="0"/>
      <w:marRight w:val="0"/>
      <w:marTop w:val="0"/>
      <w:marBottom w:val="0"/>
      <w:divBdr>
        <w:top w:val="none" w:sz="0" w:space="0" w:color="auto"/>
        <w:left w:val="none" w:sz="0" w:space="0" w:color="auto"/>
        <w:bottom w:val="none" w:sz="0" w:space="0" w:color="auto"/>
        <w:right w:val="none" w:sz="0" w:space="0" w:color="auto"/>
      </w:divBdr>
    </w:div>
    <w:div w:id="364215085">
      <w:bodyDiv w:val="1"/>
      <w:marLeft w:val="0"/>
      <w:marRight w:val="0"/>
      <w:marTop w:val="0"/>
      <w:marBottom w:val="0"/>
      <w:divBdr>
        <w:top w:val="none" w:sz="0" w:space="0" w:color="auto"/>
        <w:left w:val="none" w:sz="0" w:space="0" w:color="auto"/>
        <w:bottom w:val="none" w:sz="0" w:space="0" w:color="auto"/>
        <w:right w:val="none" w:sz="0" w:space="0" w:color="auto"/>
      </w:divBdr>
    </w:div>
    <w:div w:id="367413046">
      <w:bodyDiv w:val="1"/>
      <w:marLeft w:val="0"/>
      <w:marRight w:val="0"/>
      <w:marTop w:val="0"/>
      <w:marBottom w:val="0"/>
      <w:divBdr>
        <w:top w:val="none" w:sz="0" w:space="0" w:color="auto"/>
        <w:left w:val="none" w:sz="0" w:space="0" w:color="auto"/>
        <w:bottom w:val="none" w:sz="0" w:space="0" w:color="auto"/>
        <w:right w:val="none" w:sz="0" w:space="0" w:color="auto"/>
      </w:divBdr>
    </w:div>
    <w:div w:id="388115681">
      <w:bodyDiv w:val="1"/>
      <w:marLeft w:val="0"/>
      <w:marRight w:val="0"/>
      <w:marTop w:val="0"/>
      <w:marBottom w:val="0"/>
      <w:divBdr>
        <w:top w:val="none" w:sz="0" w:space="0" w:color="auto"/>
        <w:left w:val="none" w:sz="0" w:space="0" w:color="auto"/>
        <w:bottom w:val="none" w:sz="0" w:space="0" w:color="auto"/>
        <w:right w:val="none" w:sz="0" w:space="0" w:color="auto"/>
      </w:divBdr>
      <w:divsChild>
        <w:div w:id="1392382326">
          <w:marLeft w:val="0"/>
          <w:marRight w:val="0"/>
          <w:marTop w:val="0"/>
          <w:marBottom w:val="0"/>
          <w:divBdr>
            <w:top w:val="none" w:sz="0" w:space="0" w:color="auto"/>
            <w:left w:val="none" w:sz="0" w:space="0" w:color="auto"/>
            <w:bottom w:val="none" w:sz="0" w:space="0" w:color="auto"/>
            <w:right w:val="none" w:sz="0" w:space="0" w:color="auto"/>
          </w:divBdr>
        </w:div>
      </w:divsChild>
    </w:div>
    <w:div w:id="483817726">
      <w:bodyDiv w:val="1"/>
      <w:marLeft w:val="0"/>
      <w:marRight w:val="0"/>
      <w:marTop w:val="0"/>
      <w:marBottom w:val="0"/>
      <w:divBdr>
        <w:top w:val="none" w:sz="0" w:space="0" w:color="auto"/>
        <w:left w:val="none" w:sz="0" w:space="0" w:color="auto"/>
        <w:bottom w:val="none" w:sz="0" w:space="0" w:color="auto"/>
        <w:right w:val="none" w:sz="0" w:space="0" w:color="auto"/>
      </w:divBdr>
    </w:div>
    <w:div w:id="516386352">
      <w:bodyDiv w:val="1"/>
      <w:marLeft w:val="0"/>
      <w:marRight w:val="0"/>
      <w:marTop w:val="0"/>
      <w:marBottom w:val="0"/>
      <w:divBdr>
        <w:top w:val="none" w:sz="0" w:space="0" w:color="auto"/>
        <w:left w:val="none" w:sz="0" w:space="0" w:color="auto"/>
        <w:bottom w:val="none" w:sz="0" w:space="0" w:color="auto"/>
        <w:right w:val="none" w:sz="0" w:space="0" w:color="auto"/>
      </w:divBdr>
    </w:div>
    <w:div w:id="529419179">
      <w:bodyDiv w:val="1"/>
      <w:marLeft w:val="0"/>
      <w:marRight w:val="0"/>
      <w:marTop w:val="0"/>
      <w:marBottom w:val="0"/>
      <w:divBdr>
        <w:top w:val="none" w:sz="0" w:space="0" w:color="auto"/>
        <w:left w:val="none" w:sz="0" w:space="0" w:color="auto"/>
        <w:bottom w:val="none" w:sz="0" w:space="0" w:color="auto"/>
        <w:right w:val="none" w:sz="0" w:space="0" w:color="auto"/>
      </w:divBdr>
    </w:div>
    <w:div w:id="555434613">
      <w:bodyDiv w:val="1"/>
      <w:marLeft w:val="0"/>
      <w:marRight w:val="0"/>
      <w:marTop w:val="0"/>
      <w:marBottom w:val="0"/>
      <w:divBdr>
        <w:top w:val="none" w:sz="0" w:space="0" w:color="auto"/>
        <w:left w:val="none" w:sz="0" w:space="0" w:color="auto"/>
        <w:bottom w:val="none" w:sz="0" w:space="0" w:color="auto"/>
        <w:right w:val="none" w:sz="0" w:space="0" w:color="auto"/>
      </w:divBdr>
    </w:div>
    <w:div w:id="567107070">
      <w:bodyDiv w:val="1"/>
      <w:marLeft w:val="0"/>
      <w:marRight w:val="0"/>
      <w:marTop w:val="0"/>
      <w:marBottom w:val="0"/>
      <w:divBdr>
        <w:top w:val="none" w:sz="0" w:space="0" w:color="auto"/>
        <w:left w:val="none" w:sz="0" w:space="0" w:color="auto"/>
        <w:bottom w:val="none" w:sz="0" w:space="0" w:color="auto"/>
        <w:right w:val="none" w:sz="0" w:space="0" w:color="auto"/>
      </w:divBdr>
    </w:div>
    <w:div w:id="582228097">
      <w:bodyDiv w:val="1"/>
      <w:marLeft w:val="0"/>
      <w:marRight w:val="0"/>
      <w:marTop w:val="0"/>
      <w:marBottom w:val="0"/>
      <w:divBdr>
        <w:top w:val="none" w:sz="0" w:space="0" w:color="auto"/>
        <w:left w:val="none" w:sz="0" w:space="0" w:color="auto"/>
        <w:bottom w:val="none" w:sz="0" w:space="0" w:color="auto"/>
        <w:right w:val="none" w:sz="0" w:space="0" w:color="auto"/>
      </w:divBdr>
    </w:div>
    <w:div w:id="611403345">
      <w:bodyDiv w:val="1"/>
      <w:marLeft w:val="0"/>
      <w:marRight w:val="0"/>
      <w:marTop w:val="0"/>
      <w:marBottom w:val="0"/>
      <w:divBdr>
        <w:top w:val="none" w:sz="0" w:space="0" w:color="auto"/>
        <w:left w:val="none" w:sz="0" w:space="0" w:color="auto"/>
        <w:bottom w:val="none" w:sz="0" w:space="0" w:color="auto"/>
        <w:right w:val="none" w:sz="0" w:space="0" w:color="auto"/>
      </w:divBdr>
    </w:div>
    <w:div w:id="615793644">
      <w:bodyDiv w:val="1"/>
      <w:marLeft w:val="0"/>
      <w:marRight w:val="0"/>
      <w:marTop w:val="0"/>
      <w:marBottom w:val="0"/>
      <w:divBdr>
        <w:top w:val="none" w:sz="0" w:space="0" w:color="auto"/>
        <w:left w:val="none" w:sz="0" w:space="0" w:color="auto"/>
        <w:bottom w:val="none" w:sz="0" w:space="0" w:color="auto"/>
        <w:right w:val="none" w:sz="0" w:space="0" w:color="auto"/>
      </w:divBdr>
    </w:div>
    <w:div w:id="629702654">
      <w:bodyDiv w:val="1"/>
      <w:marLeft w:val="0"/>
      <w:marRight w:val="0"/>
      <w:marTop w:val="0"/>
      <w:marBottom w:val="0"/>
      <w:divBdr>
        <w:top w:val="none" w:sz="0" w:space="0" w:color="auto"/>
        <w:left w:val="none" w:sz="0" w:space="0" w:color="auto"/>
        <w:bottom w:val="none" w:sz="0" w:space="0" w:color="auto"/>
        <w:right w:val="none" w:sz="0" w:space="0" w:color="auto"/>
      </w:divBdr>
    </w:div>
    <w:div w:id="641815359">
      <w:bodyDiv w:val="1"/>
      <w:marLeft w:val="0"/>
      <w:marRight w:val="0"/>
      <w:marTop w:val="0"/>
      <w:marBottom w:val="0"/>
      <w:divBdr>
        <w:top w:val="none" w:sz="0" w:space="0" w:color="auto"/>
        <w:left w:val="none" w:sz="0" w:space="0" w:color="auto"/>
        <w:bottom w:val="none" w:sz="0" w:space="0" w:color="auto"/>
        <w:right w:val="none" w:sz="0" w:space="0" w:color="auto"/>
      </w:divBdr>
    </w:div>
    <w:div w:id="685907654">
      <w:bodyDiv w:val="1"/>
      <w:marLeft w:val="0"/>
      <w:marRight w:val="0"/>
      <w:marTop w:val="0"/>
      <w:marBottom w:val="0"/>
      <w:divBdr>
        <w:top w:val="none" w:sz="0" w:space="0" w:color="auto"/>
        <w:left w:val="none" w:sz="0" w:space="0" w:color="auto"/>
        <w:bottom w:val="none" w:sz="0" w:space="0" w:color="auto"/>
        <w:right w:val="none" w:sz="0" w:space="0" w:color="auto"/>
      </w:divBdr>
    </w:div>
    <w:div w:id="701712089">
      <w:bodyDiv w:val="1"/>
      <w:marLeft w:val="0"/>
      <w:marRight w:val="0"/>
      <w:marTop w:val="0"/>
      <w:marBottom w:val="0"/>
      <w:divBdr>
        <w:top w:val="none" w:sz="0" w:space="0" w:color="auto"/>
        <w:left w:val="none" w:sz="0" w:space="0" w:color="auto"/>
        <w:bottom w:val="none" w:sz="0" w:space="0" w:color="auto"/>
        <w:right w:val="none" w:sz="0" w:space="0" w:color="auto"/>
      </w:divBdr>
    </w:div>
    <w:div w:id="741220404">
      <w:bodyDiv w:val="1"/>
      <w:marLeft w:val="0"/>
      <w:marRight w:val="0"/>
      <w:marTop w:val="0"/>
      <w:marBottom w:val="0"/>
      <w:divBdr>
        <w:top w:val="none" w:sz="0" w:space="0" w:color="auto"/>
        <w:left w:val="none" w:sz="0" w:space="0" w:color="auto"/>
        <w:bottom w:val="none" w:sz="0" w:space="0" w:color="auto"/>
        <w:right w:val="none" w:sz="0" w:space="0" w:color="auto"/>
      </w:divBdr>
    </w:div>
    <w:div w:id="747192024">
      <w:bodyDiv w:val="1"/>
      <w:marLeft w:val="0"/>
      <w:marRight w:val="0"/>
      <w:marTop w:val="0"/>
      <w:marBottom w:val="0"/>
      <w:divBdr>
        <w:top w:val="none" w:sz="0" w:space="0" w:color="auto"/>
        <w:left w:val="none" w:sz="0" w:space="0" w:color="auto"/>
        <w:bottom w:val="none" w:sz="0" w:space="0" w:color="auto"/>
        <w:right w:val="none" w:sz="0" w:space="0" w:color="auto"/>
      </w:divBdr>
      <w:divsChild>
        <w:div w:id="1904562696">
          <w:blockQuote w:val="1"/>
          <w:marLeft w:val="0"/>
          <w:marRight w:val="0"/>
          <w:marTop w:val="825"/>
          <w:marBottom w:val="0"/>
          <w:divBdr>
            <w:top w:val="none" w:sz="0" w:space="0" w:color="auto"/>
            <w:left w:val="none" w:sz="0" w:space="0" w:color="auto"/>
            <w:bottom w:val="none" w:sz="0" w:space="0" w:color="auto"/>
            <w:right w:val="none" w:sz="0" w:space="0" w:color="auto"/>
          </w:divBdr>
        </w:div>
      </w:divsChild>
    </w:div>
    <w:div w:id="762216135">
      <w:bodyDiv w:val="1"/>
      <w:marLeft w:val="0"/>
      <w:marRight w:val="0"/>
      <w:marTop w:val="0"/>
      <w:marBottom w:val="0"/>
      <w:divBdr>
        <w:top w:val="none" w:sz="0" w:space="0" w:color="auto"/>
        <w:left w:val="none" w:sz="0" w:space="0" w:color="auto"/>
        <w:bottom w:val="none" w:sz="0" w:space="0" w:color="auto"/>
        <w:right w:val="none" w:sz="0" w:space="0" w:color="auto"/>
      </w:divBdr>
    </w:div>
    <w:div w:id="809402304">
      <w:bodyDiv w:val="1"/>
      <w:marLeft w:val="0"/>
      <w:marRight w:val="0"/>
      <w:marTop w:val="0"/>
      <w:marBottom w:val="0"/>
      <w:divBdr>
        <w:top w:val="none" w:sz="0" w:space="0" w:color="auto"/>
        <w:left w:val="none" w:sz="0" w:space="0" w:color="auto"/>
        <w:bottom w:val="none" w:sz="0" w:space="0" w:color="auto"/>
        <w:right w:val="none" w:sz="0" w:space="0" w:color="auto"/>
      </w:divBdr>
    </w:div>
    <w:div w:id="854613845">
      <w:bodyDiv w:val="1"/>
      <w:marLeft w:val="0"/>
      <w:marRight w:val="0"/>
      <w:marTop w:val="0"/>
      <w:marBottom w:val="0"/>
      <w:divBdr>
        <w:top w:val="none" w:sz="0" w:space="0" w:color="auto"/>
        <w:left w:val="none" w:sz="0" w:space="0" w:color="auto"/>
        <w:bottom w:val="none" w:sz="0" w:space="0" w:color="auto"/>
        <w:right w:val="none" w:sz="0" w:space="0" w:color="auto"/>
      </w:divBdr>
    </w:div>
    <w:div w:id="862480307">
      <w:bodyDiv w:val="1"/>
      <w:marLeft w:val="0"/>
      <w:marRight w:val="0"/>
      <w:marTop w:val="0"/>
      <w:marBottom w:val="0"/>
      <w:divBdr>
        <w:top w:val="none" w:sz="0" w:space="0" w:color="auto"/>
        <w:left w:val="none" w:sz="0" w:space="0" w:color="auto"/>
        <w:bottom w:val="none" w:sz="0" w:space="0" w:color="auto"/>
        <w:right w:val="none" w:sz="0" w:space="0" w:color="auto"/>
      </w:divBdr>
    </w:div>
    <w:div w:id="878275196">
      <w:bodyDiv w:val="1"/>
      <w:marLeft w:val="0"/>
      <w:marRight w:val="0"/>
      <w:marTop w:val="0"/>
      <w:marBottom w:val="0"/>
      <w:divBdr>
        <w:top w:val="none" w:sz="0" w:space="0" w:color="auto"/>
        <w:left w:val="none" w:sz="0" w:space="0" w:color="auto"/>
        <w:bottom w:val="none" w:sz="0" w:space="0" w:color="auto"/>
        <w:right w:val="none" w:sz="0" w:space="0" w:color="auto"/>
      </w:divBdr>
    </w:div>
    <w:div w:id="930894863">
      <w:bodyDiv w:val="1"/>
      <w:marLeft w:val="0"/>
      <w:marRight w:val="0"/>
      <w:marTop w:val="0"/>
      <w:marBottom w:val="0"/>
      <w:divBdr>
        <w:top w:val="none" w:sz="0" w:space="0" w:color="auto"/>
        <w:left w:val="none" w:sz="0" w:space="0" w:color="auto"/>
        <w:bottom w:val="none" w:sz="0" w:space="0" w:color="auto"/>
        <w:right w:val="none" w:sz="0" w:space="0" w:color="auto"/>
      </w:divBdr>
    </w:div>
    <w:div w:id="939917472">
      <w:bodyDiv w:val="1"/>
      <w:marLeft w:val="0"/>
      <w:marRight w:val="0"/>
      <w:marTop w:val="0"/>
      <w:marBottom w:val="0"/>
      <w:divBdr>
        <w:top w:val="none" w:sz="0" w:space="0" w:color="auto"/>
        <w:left w:val="none" w:sz="0" w:space="0" w:color="auto"/>
        <w:bottom w:val="none" w:sz="0" w:space="0" w:color="auto"/>
        <w:right w:val="none" w:sz="0" w:space="0" w:color="auto"/>
      </w:divBdr>
    </w:div>
    <w:div w:id="954991877">
      <w:bodyDiv w:val="1"/>
      <w:marLeft w:val="0"/>
      <w:marRight w:val="0"/>
      <w:marTop w:val="0"/>
      <w:marBottom w:val="0"/>
      <w:divBdr>
        <w:top w:val="none" w:sz="0" w:space="0" w:color="auto"/>
        <w:left w:val="none" w:sz="0" w:space="0" w:color="auto"/>
        <w:bottom w:val="none" w:sz="0" w:space="0" w:color="auto"/>
        <w:right w:val="none" w:sz="0" w:space="0" w:color="auto"/>
      </w:divBdr>
    </w:div>
    <w:div w:id="958147413">
      <w:bodyDiv w:val="1"/>
      <w:marLeft w:val="0"/>
      <w:marRight w:val="0"/>
      <w:marTop w:val="0"/>
      <w:marBottom w:val="0"/>
      <w:divBdr>
        <w:top w:val="none" w:sz="0" w:space="0" w:color="auto"/>
        <w:left w:val="none" w:sz="0" w:space="0" w:color="auto"/>
        <w:bottom w:val="none" w:sz="0" w:space="0" w:color="auto"/>
        <w:right w:val="none" w:sz="0" w:space="0" w:color="auto"/>
      </w:divBdr>
    </w:div>
    <w:div w:id="983462888">
      <w:bodyDiv w:val="1"/>
      <w:marLeft w:val="0"/>
      <w:marRight w:val="0"/>
      <w:marTop w:val="0"/>
      <w:marBottom w:val="0"/>
      <w:divBdr>
        <w:top w:val="none" w:sz="0" w:space="0" w:color="auto"/>
        <w:left w:val="none" w:sz="0" w:space="0" w:color="auto"/>
        <w:bottom w:val="none" w:sz="0" w:space="0" w:color="auto"/>
        <w:right w:val="none" w:sz="0" w:space="0" w:color="auto"/>
      </w:divBdr>
    </w:div>
    <w:div w:id="999384917">
      <w:bodyDiv w:val="1"/>
      <w:marLeft w:val="0"/>
      <w:marRight w:val="0"/>
      <w:marTop w:val="0"/>
      <w:marBottom w:val="0"/>
      <w:divBdr>
        <w:top w:val="none" w:sz="0" w:space="0" w:color="auto"/>
        <w:left w:val="none" w:sz="0" w:space="0" w:color="auto"/>
        <w:bottom w:val="none" w:sz="0" w:space="0" w:color="auto"/>
        <w:right w:val="none" w:sz="0" w:space="0" w:color="auto"/>
      </w:divBdr>
    </w:div>
    <w:div w:id="1075080959">
      <w:bodyDiv w:val="1"/>
      <w:marLeft w:val="0"/>
      <w:marRight w:val="0"/>
      <w:marTop w:val="0"/>
      <w:marBottom w:val="0"/>
      <w:divBdr>
        <w:top w:val="none" w:sz="0" w:space="0" w:color="auto"/>
        <w:left w:val="none" w:sz="0" w:space="0" w:color="auto"/>
        <w:bottom w:val="none" w:sz="0" w:space="0" w:color="auto"/>
        <w:right w:val="none" w:sz="0" w:space="0" w:color="auto"/>
      </w:divBdr>
      <w:divsChild>
        <w:div w:id="411704861">
          <w:blockQuote w:val="1"/>
          <w:marLeft w:val="0"/>
          <w:marRight w:val="0"/>
          <w:marTop w:val="825"/>
          <w:marBottom w:val="0"/>
          <w:divBdr>
            <w:top w:val="none" w:sz="0" w:space="0" w:color="auto"/>
            <w:left w:val="none" w:sz="0" w:space="0" w:color="auto"/>
            <w:bottom w:val="none" w:sz="0" w:space="0" w:color="auto"/>
            <w:right w:val="none" w:sz="0" w:space="0" w:color="auto"/>
          </w:divBdr>
        </w:div>
      </w:divsChild>
    </w:div>
    <w:div w:id="1107500627">
      <w:bodyDiv w:val="1"/>
      <w:marLeft w:val="0"/>
      <w:marRight w:val="0"/>
      <w:marTop w:val="0"/>
      <w:marBottom w:val="0"/>
      <w:divBdr>
        <w:top w:val="none" w:sz="0" w:space="0" w:color="auto"/>
        <w:left w:val="none" w:sz="0" w:space="0" w:color="auto"/>
        <w:bottom w:val="none" w:sz="0" w:space="0" w:color="auto"/>
        <w:right w:val="none" w:sz="0" w:space="0" w:color="auto"/>
      </w:divBdr>
    </w:div>
    <w:div w:id="1178471205">
      <w:bodyDiv w:val="1"/>
      <w:marLeft w:val="0"/>
      <w:marRight w:val="0"/>
      <w:marTop w:val="0"/>
      <w:marBottom w:val="0"/>
      <w:divBdr>
        <w:top w:val="none" w:sz="0" w:space="0" w:color="auto"/>
        <w:left w:val="none" w:sz="0" w:space="0" w:color="auto"/>
        <w:bottom w:val="none" w:sz="0" w:space="0" w:color="auto"/>
        <w:right w:val="none" w:sz="0" w:space="0" w:color="auto"/>
      </w:divBdr>
    </w:div>
    <w:div w:id="1197693756">
      <w:bodyDiv w:val="1"/>
      <w:marLeft w:val="0"/>
      <w:marRight w:val="0"/>
      <w:marTop w:val="0"/>
      <w:marBottom w:val="0"/>
      <w:divBdr>
        <w:top w:val="none" w:sz="0" w:space="0" w:color="auto"/>
        <w:left w:val="none" w:sz="0" w:space="0" w:color="auto"/>
        <w:bottom w:val="none" w:sz="0" w:space="0" w:color="auto"/>
        <w:right w:val="none" w:sz="0" w:space="0" w:color="auto"/>
      </w:divBdr>
    </w:div>
    <w:div w:id="1202326212">
      <w:bodyDiv w:val="1"/>
      <w:marLeft w:val="0"/>
      <w:marRight w:val="0"/>
      <w:marTop w:val="0"/>
      <w:marBottom w:val="0"/>
      <w:divBdr>
        <w:top w:val="none" w:sz="0" w:space="0" w:color="auto"/>
        <w:left w:val="none" w:sz="0" w:space="0" w:color="auto"/>
        <w:bottom w:val="none" w:sz="0" w:space="0" w:color="auto"/>
        <w:right w:val="none" w:sz="0" w:space="0" w:color="auto"/>
      </w:divBdr>
    </w:div>
    <w:div w:id="1336617049">
      <w:bodyDiv w:val="1"/>
      <w:marLeft w:val="0"/>
      <w:marRight w:val="0"/>
      <w:marTop w:val="0"/>
      <w:marBottom w:val="0"/>
      <w:divBdr>
        <w:top w:val="none" w:sz="0" w:space="0" w:color="auto"/>
        <w:left w:val="none" w:sz="0" w:space="0" w:color="auto"/>
        <w:bottom w:val="none" w:sz="0" w:space="0" w:color="auto"/>
        <w:right w:val="none" w:sz="0" w:space="0" w:color="auto"/>
      </w:divBdr>
    </w:div>
    <w:div w:id="1371496333">
      <w:bodyDiv w:val="1"/>
      <w:marLeft w:val="0"/>
      <w:marRight w:val="0"/>
      <w:marTop w:val="0"/>
      <w:marBottom w:val="0"/>
      <w:divBdr>
        <w:top w:val="none" w:sz="0" w:space="0" w:color="auto"/>
        <w:left w:val="none" w:sz="0" w:space="0" w:color="auto"/>
        <w:bottom w:val="none" w:sz="0" w:space="0" w:color="auto"/>
        <w:right w:val="none" w:sz="0" w:space="0" w:color="auto"/>
      </w:divBdr>
    </w:div>
    <w:div w:id="1391152860">
      <w:bodyDiv w:val="1"/>
      <w:marLeft w:val="0"/>
      <w:marRight w:val="0"/>
      <w:marTop w:val="0"/>
      <w:marBottom w:val="0"/>
      <w:divBdr>
        <w:top w:val="none" w:sz="0" w:space="0" w:color="auto"/>
        <w:left w:val="none" w:sz="0" w:space="0" w:color="auto"/>
        <w:bottom w:val="none" w:sz="0" w:space="0" w:color="auto"/>
        <w:right w:val="none" w:sz="0" w:space="0" w:color="auto"/>
      </w:divBdr>
    </w:div>
    <w:div w:id="1419593899">
      <w:bodyDiv w:val="1"/>
      <w:marLeft w:val="0"/>
      <w:marRight w:val="0"/>
      <w:marTop w:val="0"/>
      <w:marBottom w:val="0"/>
      <w:divBdr>
        <w:top w:val="none" w:sz="0" w:space="0" w:color="auto"/>
        <w:left w:val="none" w:sz="0" w:space="0" w:color="auto"/>
        <w:bottom w:val="none" w:sz="0" w:space="0" w:color="auto"/>
        <w:right w:val="none" w:sz="0" w:space="0" w:color="auto"/>
      </w:divBdr>
    </w:div>
    <w:div w:id="1427457842">
      <w:bodyDiv w:val="1"/>
      <w:marLeft w:val="0"/>
      <w:marRight w:val="0"/>
      <w:marTop w:val="0"/>
      <w:marBottom w:val="0"/>
      <w:divBdr>
        <w:top w:val="none" w:sz="0" w:space="0" w:color="auto"/>
        <w:left w:val="none" w:sz="0" w:space="0" w:color="auto"/>
        <w:bottom w:val="none" w:sz="0" w:space="0" w:color="auto"/>
        <w:right w:val="none" w:sz="0" w:space="0" w:color="auto"/>
      </w:divBdr>
    </w:div>
    <w:div w:id="1446391396">
      <w:bodyDiv w:val="1"/>
      <w:marLeft w:val="0"/>
      <w:marRight w:val="0"/>
      <w:marTop w:val="0"/>
      <w:marBottom w:val="0"/>
      <w:divBdr>
        <w:top w:val="none" w:sz="0" w:space="0" w:color="auto"/>
        <w:left w:val="none" w:sz="0" w:space="0" w:color="auto"/>
        <w:bottom w:val="none" w:sz="0" w:space="0" w:color="auto"/>
        <w:right w:val="none" w:sz="0" w:space="0" w:color="auto"/>
      </w:divBdr>
    </w:div>
    <w:div w:id="1451240787">
      <w:bodyDiv w:val="1"/>
      <w:marLeft w:val="0"/>
      <w:marRight w:val="0"/>
      <w:marTop w:val="0"/>
      <w:marBottom w:val="0"/>
      <w:divBdr>
        <w:top w:val="none" w:sz="0" w:space="0" w:color="auto"/>
        <w:left w:val="none" w:sz="0" w:space="0" w:color="auto"/>
        <w:bottom w:val="none" w:sz="0" w:space="0" w:color="auto"/>
        <w:right w:val="none" w:sz="0" w:space="0" w:color="auto"/>
      </w:divBdr>
    </w:div>
    <w:div w:id="1457486136">
      <w:bodyDiv w:val="1"/>
      <w:marLeft w:val="0"/>
      <w:marRight w:val="0"/>
      <w:marTop w:val="0"/>
      <w:marBottom w:val="0"/>
      <w:divBdr>
        <w:top w:val="none" w:sz="0" w:space="0" w:color="auto"/>
        <w:left w:val="none" w:sz="0" w:space="0" w:color="auto"/>
        <w:bottom w:val="none" w:sz="0" w:space="0" w:color="auto"/>
        <w:right w:val="none" w:sz="0" w:space="0" w:color="auto"/>
      </w:divBdr>
    </w:div>
    <w:div w:id="1461269049">
      <w:bodyDiv w:val="1"/>
      <w:marLeft w:val="0"/>
      <w:marRight w:val="0"/>
      <w:marTop w:val="0"/>
      <w:marBottom w:val="0"/>
      <w:divBdr>
        <w:top w:val="none" w:sz="0" w:space="0" w:color="auto"/>
        <w:left w:val="none" w:sz="0" w:space="0" w:color="auto"/>
        <w:bottom w:val="none" w:sz="0" w:space="0" w:color="auto"/>
        <w:right w:val="none" w:sz="0" w:space="0" w:color="auto"/>
      </w:divBdr>
    </w:div>
    <w:div w:id="1487821390">
      <w:bodyDiv w:val="1"/>
      <w:marLeft w:val="0"/>
      <w:marRight w:val="0"/>
      <w:marTop w:val="0"/>
      <w:marBottom w:val="0"/>
      <w:divBdr>
        <w:top w:val="none" w:sz="0" w:space="0" w:color="auto"/>
        <w:left w:val="none" w:sz="0" w:space="0" w:color="auto"/>
        <w:bottom w:val="none" w:sz="0" w:space="0" w:color="auto"/>
        <w:right w:val="none" w:sz="0" w:space="0" w:color="auto"/>
      </w:divBdr>
    </w:div>
    <w:div w:id="1492286773">
      <w:bodyDiv w:val="1"/>
      <w:marLeft w:val="0"/>
      <w:marRight w:val="0"/>
      <w:marTop w:val="0"/>
      <w:marBottom w:val="0"/>
      <w:divBdr>
        <w:top w:val="none" w:sz="0" w:space="0" w:color="auto"/>
        <w:left w:val="none" w:sz="0" w:space="0" w:color="auto"/>
        <w:bottom w:val="none" w:sz="0" w:space="0" w:color="auto"/>
        <w:right w:val="none" w:sz="0" w:space="0" w:color="auto"/>
      </w:divBdr>
    </w:div>
    <w:div w:id="1530147346">
      <w:bodyDiv w:val="1"/>
      <w:marLeft w:val="0"/>
      <w:marRight w:val="0"/>
      <w:marTop w:val="0"/>
      <w:marBottom w:val="0"/>
      <w:divBdr>
        <w:top w:val="none" w:sz="0" w:space="0" w:color="auto"/>
        <w:left w:val="none" w:sz="0" w:space="0" w:color="auto"/>
        <w:bottom w:val="none" w:sz="0" w:space="0" w:color="auto"/>
        <w:right w:val="none" w:sz="0" w:space="0" w:color="auto"/>
      </w:divBdr>
    </w:div>
    <w:div w:id="1547764254">
      <w:bodyDiv w:val="1"/>
      <w:marLeft w:val="0"/>
      <w:marRight w:val="0"/>
      <w:marTop w:val="0"/>
      <w:marBottom w:val="0"/>
      <w:divBdr>
        <w:top w:val="none" w:sz="0" w:space="0" w:color="auto"/>
        <w:left w:val="none" w:sz="0" w:space="0" w:color="auto"/>
        <w:bottom w:val="none" w:sz="0" w:space="0" w:color="auto"/>
        <w:right w:val="none" w:sz="0" w:space="0" w:color="auto"/>
      </w:divBdr>
    </w:div>
    <w:div w:id="1549030923">
      <w:bodyDiv w:val="1"/>
      <w:marLeft w:val="0"/>
      <w:marRight w:val="0"/>
      <w:marTop w:val="0"/>
      <w:marBottom w:val="0"/>
      <w:divBdr>
        <w:top w:val="none" w:sz="0" w:space="0" w:color="auto"/>
        <w:left w:val="none" w:sz="0" w:space="0" w:color="auto"/>
        <w:bottom w:val="none" w:sz="0" w:space="0" w:color="auto"/>
        <w:right w:val="none" w:sz="0" w:space="0" w:color="auto"/>
      </w:divBdr>
    </w:div>
    <w:div w:id="1560240800">
      <w:bodyDiv w:val="1"/>
      <w:marLeft w:val="0"/>
      <w:marRight w:val="0"/>
      <w:marTop w:val="0"/>
      <w:marBottom w:val="0"/>
      <w:divBdr>
        <w:top w:val="none" w:sz="0" w:space="0" w:color="auto"/>
        <w:left w:val="none" w:sz="0" w:space="0" w:color="auto"/>
        <w:bottom w:val="none" w:sz="0" w:space="0" w:color="auto"/>
        <w:right w:val="none" w:sz="0" w:space="0" w:color="auto"/>
      </w:divBdr>
    </w:div>
    <w:div w:id="1573931803">
      <w:bodyDiv w:val="1"/>
      <w:marLeft w:val="0"/>
      <w:marRight w:val="0"/>
      <w:marTop w:val="0"/>
      <w:marBottom w:val="0"/>
      <w:divBdr>
        <w:top w:val="none" w:sz="0" w:space="0" w:color="auto"/>
        <w:left w:val="none" w:sz="0" w:space="0" w:color="auto"/>
        <w:bottom w:val="none" w:sz="0" w:space="0" w:color="auto"/>
        <w:right w:val="none" w:sz="0" w:space="0" w:color="auto"/>
      </w:divBdr>
    </w:div>
    <w:div w:id="1623000787">
      <w:bodyDiv w:val="1"/>
      <w:marLeft w:val="0"/>
      <w:marRight w:val="0"/>
      <w:marTop w:val="0"/>
      <w:marBottom w:val="0"/>
      <w:divBdr>
        <w:top w:val="none" w:sz="0" w:space="0" w:color="auto"/>
        <w:left w:val="none" w:sz="0" w:space="0" w:color="auto"/>
        <w:bottom w:val="none" w:sz="0" w:space="0" w:color="auto"/>
        <w:right w:val="none" w:sz="0" w:space="0" w:color="auto"/>
      </w:divBdr>
    </w:div>
    <w:div w:id="1626035301">
      <w:bodyDiv w:val="1"/>
      <w:marLeft w:val="0"/>
      <w:marRight w:val="0"/>
      <w:marTop w:val="0"/>
      <w:marBottom w:val="0"/>
      <w:divBdr>
        <w:top w:val="none" w:sz="0" w:space="0" w:color="auto"/>
        <w:left w:val="none" w:sz="0" w:space="0" w:color="auto"/>
        <w:bottom w:val="none" w:sz="0" w:space="0" w:color="auto"/>
        <w:right w:val="none" w:sz="0" w:space="0" w:color="auto"/>
      </w:divBdr>
    </w:div>
    <w:div w:id="1691485985">
      <w:bodyDiv w:val="1"/>
      <w:marLeft w:val="0"/>
      <w:marRight w:val="0"/>
      <w:marTop w:val="0"/>
      <w:marBottom w:val="0"/>
      <w:divBdr>
        <w:top w:val="none" w:sz="0" w:space="0" w:color="auto"/>
        <w:left w:val="none" w:sz="0" w:space="0" w:color="auto"/>
        <w:bottom w:val="none" w:sz="0" w:space="0" w:color="auto"/>
        <w:right w:val="none" w:sz="0" w:space="0" w:color="auto"/>
      </w:divBdr>
    </w:div>
    <w:div w:id="1756632292">
      <w:bodyDiv w:val="1"/>
      <w:marLeft w:val="0"/>
      <w:marRight w:val="0"/>
      <w:marTop w:val="0"/>
      <w:marBottom w:val="0"/>
      <w:divBdr>
        <w:top w:val="none" w:sz="0" w:space="0" w:color="auto"/>
        <w:left w:val="none" w:sz="0" w:space="0" w:color="auto"/>
        <w:bottom w:val="none" w:sz="0" w:space="0" w:color="auto"/>
        <w:right w:val="none" w:sz="0" w:space="0" w:color="auto"/>
      </w:divBdr>
    </w:div>
    <w:div w:id="1767263535">
      <w:bodyDiv w:val="1"/>
      <w:marLeft w:val="0"/>
      <w:marRight w:val="0"/>
      <w:marTop w:val="0"/>
      <w:marBottom w:val="0"/>
      <w:divBdr>
        <w:top w:val="none" w:sz="0" w:space="0" w:color="auto"/>
        <w:left w:val="none" w:sz="0" w:space="0" w:color="auto"/>
        <w:bottom w:val="none" w:sz="0" w:space="0" w:color="auto"/>
        <w:right w:val="none" w:sz="0" w:space="0" w:color="auto"/>
      </w:divBdr>
    </w:div>
    <w:div w:id="1794061284">
      <w:bodyDiv w:val="1"/>
      <w:marLeft w:val="0"/>
      <w:marRight w:val="0"/>
      <w:marTop w:val="0"/>
      <w:marBottom w:val="0"/>
      <w:divBdr>
        <w:top w:val="none" w:sz="0" w:space="0" w:color="auto"/>
        <w:left w:val="none" w:sz="0" w:space="0" w:color="auto"/>
        <w:bottom w:val="none" w:sz="0" w:space="0" w:color="auto"/>
        <w:right w:val="none" w:sz="0" w:space="0" w:color="auto"/>
      </w:divBdr>
    </w:div>
    <w:div w:id="1888443822">
      <w:bodyDiv w:val="1"/>
      <w:marLeft w:val="0"/>
      <w:marRight w:val="0"/>
      <w:marTop w:val="0"/>
      <w:marBottom w:val="0"/>
      <w:divBdr>
        <w:top w:val="none" w:sz="0" w:space="0" w:color="auto"/>
        <w:left w:val="none" w:sz="0" w:space="0" w:color="auto"/>
        <w:bottom w:val="none" w:sz="0" w:space="0" w:color="auto"/>
        <w:right w:val="none" w:sz="0" w:space="0" w:color="auto"/>
      </w:divBdr>
    </w:div>
    <w:div w:id="1889148433">
      <w:bodyDiv w:val="1"/>
      <w:marLeft w:val="0"/>
      <w:marRight w:val="0"/>
      <w:marTop w:val="0"/>
      <w:marBottom w:val="0"/>
      <w:divBdr>
        <w:top w:val="none" w:sz="0" w:space="0" w:color="auto"/>
        <w:left w:val="none" w:sz="0" w:space="0" w:color="auto"/>
        <w:bottom w:val="none" w:sz="0" w:space="0" w:color="auto"/>
        <w:right w:val="none" w:sz="0" w:space="0" w:color="auto"/>
      </w:divBdr>
    </w:div>
    <w:div w:id="1916938449">
      <w:bodyDiv w:val="1"/>
      <w:marLeft w:val="0"/>
      <w:marRight w:val="0"/>
      <w:marTop w:val="0"/>
      <w:marBottom w:val="0"/>
      <w:divBdr>
        <w:top w:val="none" w:sz="0" w:space="0" w:color="auto"/>
        <w:left w:val="none" w:sz="0" w:space="0" w:color="auto"/>
        <w:bottom w:val="none" w:sz="0" w:space="0" w:color="auto"/>
        <w:right w:val="none" w:sz="0" w:space="0" w:color="auto"/>
      </w:divBdr>
    </w:div>
    <w:div w:id="1963998548">
      <w:bodyDiv w:val="1"/>
      <w:marLeft w:val="0"/>
      <w:marRight w:val="0"/>
      <w:marTop w:val="0"/>
      <w:marBottom w:val="0"/>
      <w:divBdr>
        <w:top w:val="none" w:sz="0" w:space="0" w:color="auto"/>
        <w:left w:val="none" w:sz="0" w:space="0" w:color="auto"/>
        <w:bottom w:val="none" w:sz="0" w:space="0" w:color="auto"/>
        <w:right w:val="none" w:sz="0" w:space="0" w:color="auto"/>
      </w:divBdr>
    </w:div>
    <w:div w:id="2001349570">
      <w:bodyDiv w:val="1"/>
      <w:marLeft w:val="0"/>
      <w:marRight w:val="0"/>
      <w:marTop w:val="0"/>
      <w:marBottom w:val="0"/>
      <w:divBdr>
        <w:top w:val="none" w:sz="0" w:space="0" w:color="auto"/>
        <w:left w:val="none" w:sz="0" w:space="0" w:color="auto"/>
        <w:bottom w:val="none" w:sz="0" w:space="0" w:color="auto"/>
        <w:right w:val="none" w:sz="0" w:space="0" w:color="auto"/>
      </w:divBdr>
    </w:div>
    <w:div w:id="20765887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10.wmf"/><Relationship Id="rId42" Type="http://schemas.openxmlformats.org/officeDocument/2006/relationships/image" Target="media/image22.wmf"/><Relationship Id="rId47" Type="http://schemas.openxmlformats.org/officeDocument/2006/relationships/oleObject" Target="embeddings/oleObject15.bin"/><Relationship Id="rId63" Type="http://schemas.openxmlformats.org/officeDocument/2006/relationships/oleObject" Target="embeddings/oleObject22.bin"/><Relationship Id="rId68" Type="http://schemas.openxmlformats.org/officeDocument/2006/relationships/image" Target="media/image36.wmf"/><Relationship Id="rId16" Type="http://schemas.openxmlformats.org/officeDocument/2006/relationships/image" Target="media/image7.png"/><Relationship Id="rId11" Type="http://schemas.openxmlformats.org/officeDocument/2006/relationships/image" Target="media/image3.png"/><Relationship Id="rId32" Type="http://schemas.openxmlformats.org/officeDocument/2006/relationships/oleObject" Target="embeddings/oleObject8.bin"/><Relationship Id="rId37" Type="http://schemas.openxmlformats.org/officeDocument/2006/relationships/image" Target="media/image19.png"/><Relationship Id="rId53" Type="http://schemas.openxmlformats.org/officeDocument/2006/relationships/image" Target="media/image28.png"/><Relationship Id="rId58" Type="http://schemas.openxmlformats.org/officeDocument/2006/relationships/image" Target="media/image31.wmf"/><Relationship Id="rId74" Type="http://schemas.openxmlformats.org/officeDocument/2006/relationships/image" Target="media/image39.wmf"/><Relationship Id="rId79" Type="http://schemas.openxmlformats.org/officeDocument/2006/relationships/oleObject" Target="embeddings/oleObject30.bin"/><Relationship Id="rId5" Type="http://schemas.openxmlformats.org/officeDocument/2006/relationships/webSettings" Target="webSettings.xml"/><Relationship Id="rId61" Type="http://schemas.openxmlformats.org/officeDocument/2006/relationships/oleObject" Target="embeddings/oleObject21.bin"/><Relationship Id="rId82" Type="http://schemas.openxmlformats.org/officeDocument/2006/relationships/fontTable" Target="fontTable.xml"/><Relationship Id="rId19" Type="http://schemas.openxmlformats.org/officeDocument/2006/relationships/image" Target="media/image9.wmf"/><Relationship Id="rId14" Type="http://schemas.openxmlformats.org/officeDocument/2006/relationships/image" Target="media/image5.png"/><Relationship Id="rId22" Type="http://schemas.openxmlformats.org/officeDocument/2006/relationships/oleObject" Target="embeddings/oleObject4.bin"/><Relationship Id="rId27" Type="http://schemas.openxmlformats.org/officeDocument/2006/relationships/image" Target="media/image14.wmf"/><Relationship Id="rId30" Type="http://schemas.openxmlformats.org/officeDocument/2006/relationships/oleObject" Target="embeddings/oleObject7.bin"/><Relationship Id="rId35" Type="http://schemas.openxmlformats.org/officeDocument/2006/relationships/image" Target="media/image18.wmf"/><Relationship Id="rId43" Type="http://schemas.openxmlformats.org/officeDocument/2006/relationships/oleObject" Target="embeddings/oleObject13.bin"/><Relationship Id="rId48" Type="http://schemas.openxmlformats.org/officeDocument/2006/relationships/image" Target="media/image25.wmf"/><Relationship Id="rId56" Type="http://schemas.openxmlformats.org/officeDocument/2006/relationships/image" Target="media/image30.wmf"/><Relationship Id="rId64" Type="http://schemas.openxmlformats.org/officeDocument/2006/relationships/image" Target="media/image34.wmf"/><Relationship Id="rId69" Type="http://schemas.openxmlformats.org/officeDocument/2006/relationships/oleObject" Target="embeddings/oleObject25.bin"/><Relationship Id="rId77" Type="http://schemas.openxmlformats.org/officeDocument/2006/relationships/oleObject" Target="embeddings/oleObject29.bin"/><Relationship Id="rId8" Type="http://schemas.openxmlformats.org/officeDocument/2006/relationships/image" Target="media/image1.wmf"/><Relationship Id="rId51" Type="http://schemas.openxmlformats.org/officeDocument/2006/relationships/oleObject" Target="embeddings/oleObject17.bin"/><Relationship Id="rId72" Type="http://schemas.openxmlformats.org/officeDocument/2006/relationships/image" Target="media/image38.wmf"/><Relationship Id="rId80"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oleObject" Target="embeddings/oleObject20.bin"/><Relationship Id="rId67" Type="http://schemas.openxmlformats.org/officeDocument/2006/relationships/oleObject" Target="embeddings/oleObject24.bin"/><Relationship Id="rId20" Type="http://schemas.openxmlformats.org/officeDocument/2006/relationships/oleObject" Target="embeddings/oleObject3.bin"/><Relationship Id="rId41" Type="http://schemas.openxmlformats.org/officeDocument/2006/relationships/oleObject" Target="embeddings/oleObject12.bin"/><Relationship Id="rId54" Type="http://schemas.openxmlformats.org/officeDocument/2006/relationships/image" Target="media/image29.wmf"/><Relationship Id="rId62" Type="http://schemas.openxmlformats.org/officeDocument/2006/relationships/image" Target="media/image33.wmf"/><Relationship Id="rId70" Type="http://schemas.openxmlformats.org/officeDocument/2006/relationships/image" Target="media/image37.wmf"/><Relationship Id="rId75" Type="http://schemas.openxmlformats.org/officeDocument/2006/relationships/oleObject" Target="embeddings/oleObject28.bin"/><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1.png"/><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oleObject" Target="embeddings/oleObject16.bin"/><Relationship Id="rId57" Type="http://schemas.openxmlformats.org/officeDocument/2006/relationships/oleObject" Target="embeddings/oleObject19.bin"/><Relationship Id="rId10" Type="http://schemas.openxmlformats.org/officeDocument/2006/relationships/image" Target="media/image2.jpeg"/><Relationship Id="rId31" Type="http://schemas.openxmlformats.org/officeDocument/2006/relationships/image" Target="media/image16.wmf"/><Relationship Id="rId44" Type="http://schemas.openxmlformats.org/officeDocument/2006/relationships/image" Target="media/image23.wmf"/><Relationship Id="rId52" Type="http://schemas.openxmlformats.org/officeDocument/2006/relationships/image" Target="media/image27.png"/><Relationship Id="rId60" Type="http://schemas.openxmlformats.org/officeDocument/2006/relationships/image" Target="media/image32.wmf"/><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image" Target="media/image41.wmf"/><Relationship Id="rId8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hyperlink" Target="https://www.analyticsvidhya.com/blog/2017/10/fundamentals-deep-learning-activation-functions-when-to-use-them/" TargetMode="External"/><Relationship Id="rId18" Type="http://schemas.openxmlformats.org/officeDocument/2006/relationships/oleObject" Target="embeddings/oleObject2.bin"/><Relationship Id="rId39" Type="http://schemas.openxmlformats.org/officeDocument/2006/relationships/oleObject" Target="embeddings/oleObject11.bin"/><Relationship Id="rId34" Type="http://schemas.openxmlformats.org/officeDocument/2006/relationships/oleObject" Target="embeddings/oleObject9.bin"/><Relationship Id="rId50" Type="http://schemas.openxmlformats.org/officeDocument/2006/relationships/image" Target="media/image26.wmf"/><Relationship Id="rId55" Type="http://schemas.openxmlformats.org/officeDocument/2006/relationships/oleObject" Target="embeddings/oleObject18.bin"/><Relationship Id="rId76" Type="http://schemas.openxmlformats.org/officeDocument/2006/relationships/image" Target="media/image40.wmf"/><Relationship Id="rId7" Type="http://schemas.openxmlformats.org/officeDocument/2006/relationships/endnotes" Target="endnotes.xml"/><Relationship Id="rId71" Type="http://schemas.openxmlformats.org/officeDocument/2006/relationships/oleObject" Target="embeddings/oleObject26.bin"/><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image" Target="media/image12.png"/><Relationship Id="rId40" Type="http://schemas.openxmlformats.org/officeDocument/2006/relationships/image" Target="media/image21.wmf"/><Relationship Id="rId45" Type="http://schemas.openxmlformats.org/officeDocument/2006/relationships/oleObject" Target="embeddings/oleObject14.bin"/><Relationship Id="rId66" Type="http://schemas.openxmlformats.org/officeDocument/2006/relationships/image" Target="media/image35.wmf"/></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header1.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image" Target="media/image4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Har</b:Tag>
    <b:SourceType>InternetSite</b:SourceType>
    <b:Guid>{E6904B7D-6030-4979-B2AD-7E320FC8752B}</b:Guid>
    <b:Author>
      <b:Author>
        <b:NameList>
          <b:Person>
            <b:Last>Harley</b:Last>
            <b:First>Adam</b:First>
            <b:Middle>W.</b:Middle>
          </b:Person>
        </b:NameList>
      </b:Author>
    </b:Author>
    <b:Title>An Interactive Node-Link Visualization</b:Title>
    <b:City>Toronto, Canada</b:City>
    <b:URL>http://scs.ryerson.ca/~aharley/vis/conv/flat.html</b:URL>
    <b:RefOrder>4</b:RefOrder>
  </b:Source>
  <b:Source>
    <b:Tag>Gil</b:Tag>
    <b:SourceType>JournalArticle</b:SourceType>
    <b:Guid>{E314E2BC-730B-490C-91D6-5679B86E687C}</b:Guid>
    <b:Title>Exploiting Spatial Correlation in Convolutional Neural</b:Title>
    <b:Author>
      <b:Author>
        <b:NameList>
          <b:Person>
            <b:Last>Shomron</b:Last>
            <b:First>Gil</b:First>
          </b:Person>
          <b:Person>
            <b:Last>Weiser</b:Last>
            <b:First>Uri</b:First>
          </b:Person>
        </b:NameList>
      </b:Author>
    </b:Author>
    <b:RefOrder>1</b:RefOrder>
  </b:Source>
  <b:Source>
    <b:Tag>Vah</b:Tag>
    <b:SourceType>JournalArticle</b:SourceType>
    <b:Guid>{01EA6F00-5BCC-47A3-87BA-53E28752ABCA}</b:Guid>
    <b:Author>
      <b:Author>
        <b:NameList>
          <b:Person>
            <b:Last>Akhlaghi</b:Last>
            <b:First>Vahideh</b:First>
          </b:Person>
          <b:Person>
            <b:Last>Yazdanbakhsh</b:Last>
            <b:First>Amir</b:First>
          </b:Person>
        </b:NameList>
      </b:Author>
    </b:Author>
    <b:Title>SnaPEA: Predictive Early Activation for Reducing Computation in Deep Convolutional Neural Networks</b:Title>
    <b:RefOrder>5</b:RefOrder>
  </b:Source>
  <b:Source>
    <b:Tag>Sta1</b:Tag>
    <b:SourceType>InternetSite</b:SourceType>
    <b:Guid>{8B221BF1-09F0-4639-B6CB-A989DAADC946}</b:Guid>
    <b:Author>
      <b:Author>
        <b:NameList>
          <b:Person>
            <b:Last>CS231</b:Last>
            <b:First>Stanford</b:First>
          </b:Person>
        </b:NameList>
      </b:Author>
    </b:Author>
    <b:Title>Training Neural Networks - Part 1</b:Title>
    <b:URL>http://cs231n.stanford.edu/slides/2017/cs231n_2017_lecture6.pdf</b:URL>
    <b:RefOrder>3</b:RefOrder>
  </b:Source>
  <b:Source>
    <b:Tag>Med</b:Tag>
    <b:SourceType>InternetSite</b:SourceType>
    <b:Guid>{EAB3D8FF-77B7-408A-9A86-B4E5C3B4B55B}</b:Guid>
    <b:Author>
      <b:Author>
        <b:NameList>
          <b:Person>
            <b:Last>Medium</b:Last>
          </b:Person>
        </b:NameList>
      </b:Author>
    </b:Author>
    <b:Title>CNN Overview</b:Title>
    <b:URL>https://medium.com/@udemeudofia01/basic-overview-of-convolutional-neural-network-cnn-4fcc7dbb4f17</b:URL>
    <b:RefOrder>2</b:RefOrder>
  </b:Source>
  <b:Source>
    <b:Tag>Sun</b:Tag>
    <b:SourceType>InternetSite</b:SourceType>
    <b:Guid>{F4490388-9A81-490C-AFAD-E688BE6BF26B}</b:Guid>
    <b:Author>
      <b:Author>
        <b:NameList>
          <b:Person>
            <b:Last>Nayak</b:Last>
            <b:First>Sunita</b:First>
          </b:Person>
        </b:NameList>
      </b:Author>
    </b:Author>
    <b:Title>LearnopenCV</b:Title>
    <b:URL>https://www.learnopencv.com/understanding-alexnet/</b:URL>
    <b:RefOrder>6</b:RefOrder>
  </b:Source>
  <b:Source>
    <b:Tag>Kai15</b:Tag>
    <b:SourceType>JournalArticle</b:SourceType>
    <b:Guid>{89B2CB1D-026D-40A5-A922-6E656047D1F2}</b:Guid>
    <b:Title>Deep Residual Learning for Image Recognition</b:Title>
    <b:Year>2015</b:Year>
    <b:Author>
      <b:Author>
        <b:NameList>
          <b:Person>
            <b:Last>He</b:Last>
            <b:First>Kaiming</b:First>
          </b:Person>
          <b:Person>
            <b:Last>Zhang</b:Last>
            <b:First>Xiangyu</b:First>
          </b:Person>
          <b:Person>
            <b:Last>Ren</b:Last>
            <b:First>Shaoqing</b:First>
          </b:Person>
          <b:Person>
            <b:Last>Sun</b:Last>
            <b:First>Jian</b:First>
          </b:Person>
        </b:NameList>
      </b:Author>
    </b:Author>
    <b:RefOrder>7</b:RefOrder>
  </b:Source>
  <b:Source>
    <b:Tag>Ale</b:Tag>
    <b:SourceType>JournalArticle</b:SourceType>
    <b:Guid>{07A1FBE6-6BA2-4CB8-AA2E-76D508109675}</b:Guid>
    <b:Author>
      <b:Author>
        <b:NameList>
          <b:Person>
            <b:Last>Krizhevsky</b:Last>
            <b:First>Alex</b:First>
          </b:Person>
          <b:Person>
            <b:Last>Sutskever</b:Last>
            <b:First>Ilya</b:First>
          </b:Person>
          <b:Person>
            <b:Last>Hinton</b:Last>
            <b:First>Geoffrey</b:First>
            <b:Middle>E.</b:Middle>
          </b:Person>
        </b:NameList>
      </b:Author>
    </b:Author>
    <b:Title>ImageNet Classification with Deep Convolutional Neural Networks</b:Title>
    <b:RefOrder>8</b:RefOrder>
  </b:Source>
</b:Sources>
</file>

<file path=customXml/itemProps1.xml><?xml version="1.0" encoding="utf-8"?>
<ds:datastoreItem xmlns:ds="http://schemas.openxmlformats.org/officeDocument/2006/customXml" ds:itemID="{2CE7E949-CEB5-4A28-90BB-A631D87640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77</TotalTime>
  <Pages>21</Pages>
  <Words>4206</Words>
  <Characters>23976</Characters>
  <Application>Microsoft Office Word</Application>
  <DocSecurity>0</DocSecurity>
  <Lines>199</Lines>
  <Paragraphs>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1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zi Banda</dc:creator>
  <cp:keywords/>
  <dc:description/>
  <cp:lastModifiedBy>Mano R</cp:lastModifiedBy>
  <cp:revision>49</cp:revision>
  <cp:lastPrinted>2018-03-23T17:24:00Z</cp:lastPrinted>
  <dcterms:created xsi:type="dcterms:W3CDTF">2018-03-21T19:10:00Z</dcterms:created>
  <dcterms:modified xsi:type="dcterms:W3CDTF">2019-03-25T13: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